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0000001" w14:textId="77777777" w:rsidR="007F40AA" w:rsidRPr="00F12140" w:rsidRDefault="004B6473" w:rsidP="004851F3">
      <w:pPr>
        <w:spacing w:line="240" w:lineRule="auto"/>
        <w:ind w:left="708" w:right="14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F12140">
        <w:rPr>
          <w:rFonts w:ascii="Times New Roman" w:eastAsia="Times New Roman" w:hAnsi="Times New Roman" w:cs="Times New Roman"/>
          <w:sz w:val="28"/>
          <w:szCs w:val="28"/>
        </w:rPr>
        <w:t>Санкт-Петербургский Государственный Университет</w:t>
      </w:r>
    </w:p>
    <w:p w14:paraId="49C3E859" w14:textId="77777777" w:rsidR="00F12140" w:rsidRDefault="00F12140" w:rsidP="004851F3">
      <w:pPr>
        <w:spacing w:line="240" w:lineRule="auto"/>
        <w:ind w:left="708" w:right="14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0000002" w14:textId="623FEF15" w:rsidR="007F40AA" w:rsidRPr="00F12140" w:rsidRDefault="004B6473" w:rsidP="004851F3">
      <w:pPr>
        <w:spacing w:line="240" w:lineRule="auto"/>
        <w:ind w:left="708" w:right="14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12140">
        <w:rPr>
          <w:rFonts w:ascii="Times New Roman" w:eastAsia="Times New Roman" w:hAnsi="Times New Roman" w:cs="Times New Roman"/>
          <w:b/>
          <w:sz w:val="28"/>
          <w:szCs w:val="28"/>
        </w:rPr>
        <w:t>Факультет Прикладной Математики – Процессов Управления</w:t>
      </w:r>
    </w:p>
    <w:p w14:paraId="00000003" w14:textId="77777777" w:rsidR="007F40AA" w:rsidRPr="00F12140" w:rsidRDefault="007F40AA" w:rsidP="004851F3">
      <w:pPr>
        <w:spacing w:line="240" w:lineRule="auto"/>
        <w:ind w:left="708" w:right="14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0000004" w14:textId="5EEC0530" w:rsidR="007F40AA" w:rsidRPr="00F12140" w:rsidRDefault="00F12140" w:rsidP="004851F3">
      <w:pPr>
        <w:spacing w:line="240" w:lineRule="auto"/>
        <w:ind w:left="708" w:right="14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Кафедра компьютерного моделирования и многопроцессорных с</w:t>
      </w:r>
      <w:r w:rsidR="004B6473" w:rsidRPr="00F12140">
        <w:rPr>
          <w:rFonts w:ascii="Times New Roman" w:eastAsia="Times New Roman" w:hAnsi="Times New Roman" w:cs="Times New Roman"/>
          <w:b/>
          <w:sz w:val="28"/>
          <w:szCs w:val="28"/>
        </w:rPr>
        <w:t>истем</w:t>
      </w:r>
    </w:p>
    <w:p w14:paraId="00000005" w14:textId="77777777" w:rsidR="007F40AA" w:rsidRPr="00F12140" w:rsidRDefault="007F40AA" w:rsidP="004851F3">
      <w:pPr>
        <w:spacing w:line="240" w:lineRule="auto"/>
        <w:ind w:left="708" w:right="14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0000006" w14:textId="77777777" w:rsidR="007F40AA" w:rsidRPr="00F12140" w:rsidRDefault="007F40AA" w:rsidP="004851F3">
      <w:pPr>
        <w:widowControl w:val="0"/>
        <w:pBdr>
          <w:top w:val="nil"/>
          <w:left w:val="nil"/>
          <w:bottom w:val="nil"/>
          <w:right w:val="nil"/>
          <w:between w:val="nil"/>
        </w:pBdr>
        <w:ind w:left="708" w:right="147"/>
        <w:jc w:val="center"/>
        <w:rPr>
          <w:rFonts w:ascii="Times New Roman" w:eastAsia="Times New Roman" w:hAnsi="Times New Roman" w:cs="Times New Roman"/>
          <w:b/>
          <w:sz w:val="40"/>
          <w:szCs w:val="40"/>
        </w:rPr>
      </w:pPr>
    </w:p>
    <w:p w14:paraId="4DF18E82" w14:textId="33116C6B" w:rsidR="00F12140" w:rsidRPr="00656DEA" w:rsidRDefault="00F12140" w:rsidP="00F12140">
      <w:pPr>
        <w:pStyle w:val="aa"/>
      </w:pPr>
      <w:r>
        <w:rPr>
          <w:b/>
          <w:sz w:val="40"/>
          <w:szCs w:val="40"/>
        </w:rPr>
        <w:t>Абрамян Эдуард Робертович</w:t>
      </w:r>
    </w:p>
    <w:p w14:paraId="46F4EB5D" w14:textId="77777777" w:rsidR="00F12140" w:rsidRPr="00414898" w:rsidRDefault="00F12140" w:rsidP="00F12140">
      <w:pPr>
        <w:pStyle w:val="aa"/>
      </w:pPr>
      <w:r>
        <w:rPr>
          <w:b/>
          <w:sz w:val="36"/>
          <w:szCs w:val="36"/>
        </w:rPr>
        <w:t>Дипломная работа</w:t>
      </w:r>
    </w:p>
    <w:p w14:paraId="0000000B" w14:textId="77777777" w:rsidR="007F40AA" w:rsidRPr="00F12140" w:rsidRDefault="007F40AA" w:rsidP="004851F3">
      <w:pPr>
        <w:widowControl w:val="0"/>
        <w:pBdr>
          <w:top w:val="nil"/>
          <w:left w:val="nil"/>
          <w:bottom w:val="nil"/>
          <w:right w:val="nil"/>
          <w:between w:val="nil"/>
        </w:pBdr>
        <w:ind w:left="708" w:right="147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</w:p>
    <w:p w14:paraId="21AE3D80" w14:textId="77777777" w:rsidR="00F12140" w:rsidRDefault="004B6473" w:rsidP="00F12140">
      <w:pPr>
        <w:widowControl w:val="0"/>
        <w:pBdr>
          <w:top w:val="nil"/>
          <w:left w:val="nil"/>
          <w:bottom w:val="nil"/>
          <w:right w:val="nil"/>
          <w:between w:val="nil"/>
        </w:pBdr>
        <w:ind w:left="708" w:right="147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  <w:r w:rsidRPr="00F12140">
        <w:rPr>
          <w:rFonts w:ascii="Times New Roman" w:eastAsia="Times New Roman" w:hAnsi="Times New Roman" w:cs="Times New Roman"/>
          <w:b/>
          <w:sz w:val="32"/>
          <w:szCs w:val="32"/>
        </w:rPr>
        <w:t>Численное интегрирование уравнений Пенлеве степенными рядами</w:t>
      </w:r>
    </w:p>
    <w:p w14:paraId="0000000D" w14:textId="7F701B2D" w:rsidR="007F40AA" w:rsidRPr="00F12140" w:rsidRDefault="008B00DE" w:rsidP="00F12140">
      <w:pPr>
        <w:widowControl w:val="0"/>
        <w:pBdr>
          <w:top w:val="nil"/>
          <w:left w:val="nil"/>
          <w:bottom w:val="nil"/>
          <w:right w:val="nil"/>
          <w:between w:val="nil"/>
        </w:pBdr>
        <w:ind w:left="708" w:right="147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аправление 02</w:t>
      </w:r>
      <w:r w:rsidR="004B6473" w:rsidRPr="00F12140">
        <w:rPr>
          <w:rFonts w:ascii="Times New Roman" w:eastAsia="Times New Roman" w:hAnsi="Times New Roman" w:cs="Times New Roman"/>
          <w:sz w:val="28"/>
          <w:szCs w:val="28"/>
        </w:rPr>
        <w:t>.03.02</w:t>
      </w:r>
    </w:p>
    <w:p w14:paraId="74CD6B32" w14:textId="3E32A93F" w:rsidR="00404B1B" w:rsidRPr="00F12140" w:rsidRDefault="004B6473" w:rsidP="00F1214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/>
        <w:ind w:left="708" w:right="14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F12140">
        <w:rPr>
          <w:rFonts w:ascii="Times New Roman" w:eastAsia="Times New Roman" w:hAnsi="Times New Roman" w:cs="Times New Roman"/>
          <w:sz w:val="28"/>
          <w:szCs w:val="28"/>
        </w:rPr>
        <w:t>«Фундаментальная информатика и информационные технологии»</w:t>
      </w:r>
    </w:p>
    <w:p w14:paraId="2CFC02BE" w14:textId="77777777" w:rsidR="00404B1B" w:rsidRPr="00F12140" w:rsidRDefault="00404B1B" w:rsidP="00404B1B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5"/>
        <w:ind w:left="708" w:right="14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231B05F8" w14:textId="304920AF" w:rsidR="00F12140" w:rsidRDefault="00F12140" w:rsidP="00F12140">
      <w:pPr>
        <w:pStyle w:val="aa"/>
        <w:tabs>
          <w:tab w:val="right" w:pos="9356"/>
        </w:tabs>
        <w:jc w:val="left"/>
      </w:pPr>
      <w:r>
        <w:t>Заведующий кафедрой,</w:t>
      </w:r>
      <w:r w:rsidR="00F92C50">
        <w:br/>
        <w:t>доктор физ.-мат. наук,</w:t>
      </w:r>
      <w:r w:rsidR="00F92C50">
        <w:br/>
        <w:t>профессор</w:t>
      </w:r>
      <w:r>
        <w:tab/>
      </w:r>
      <w:r w:rsidR="004A73CE">
        <w:t>Андрианов С.Н.</w:t>
      </w:r>
    </w:p>
    <w:p w14:paraId="5EC0D109" w14:textId="77777777" w:rsidR="00F12140" w:rsidRDefault="00F12140" w:rsidP="00F12140">
      <w:pPr>
        <w:pStyle w:val="aa"/>
      </w:pPr>
    </w:p>
    <w:p w14:paraId="26202D39" w14:textId="2E56CA46" w:rsidR="00F12140" w:rsidRDefault="00F12140" w:rsidP="00F12140">
      <w:pPr>
        <w:pStyle w:val="aa"/>
        <w:tabs>
          <w:tab w:val="right" w:pos="9356"/>
        </w:tabs>
        <w:jc w:val="left"/>
      </w:pPr>
      <w:r>
        <w:t>Научный руководитель,</w:t>
      </w:r>
      <w:r>
        <w:br/>
        <w:t>доктор физ.-мат. наук,</w:t>
      </w:r>
      <w:r>
        <w:br/>
        <w:t>профессор</w:t>
      </w:r>
      <w:r>
        <w:tab/>
      </w:r>
      <w:r w:rsidR="004A73CE">
        <w:t>Андрианов С.Н.</w:t>
      </w:r>
    </w:p>
    <w:p w14:paraId="3B73AD36" w14:textId="77777777" w:rsidR="00F12140" w:rsidRDefault="00F12140" w:rsidP="00F12140">
      <w:pPr>
        <w:pStyle w:val="aa"/>
      </w:pPr>
    </w:p>
    <w:p w14:paraId="06DE23B0" w14:textId="5BDB862F" w:rsidR="00F12140" w:rsidRPr="004A73CE" w:rsidRDefault="00F92C50" w:rsidP="00F12140">
      <w:pPr>
        <w:pStyle w:val="aa"/>
        <w:tabs>
          <w:tab w:val="right" w:pos="9356"/>
        </w:tabs>
        <w:jc w:val="left"/>
        <w:rPr>
          <w:b/>
        </w:rPr>
      </w:pPr>
      <w:r>
        <w:t>Рецензент,</w:t>
      </w:r>
      <w:r>
        <w:br/>
        <w:t>кандидат физ.-мат. наук,</w:t>
      </w:r>
      <w:r>
        <w:br/>
        <w:t>доцент</w:t>
      </w:r>
      <w:r w:rsidR="00F12140">
        <w:tab/>
      </w:r>
      <w:r w:rsidR="004A73CE">
        <w:t>Аббасов М.Э</w:t>
      </w:r>
    </w:p>
    <w:p w14:paraId="00000014" w14:textId="73BF243D" w:rsidR="007F40AA" w:rsidRPr="00F12140" w:rsidRDefault="004B6473" w:rsidP="004851F3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1252"/>
        <w:ind w:right="14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F12140">
        <w:rPr>
          <w:rFonts w:ascii="Times New Roman" w:eastAsia="Times New Roman" w:hAnsi="Times New Roman" w:cs="Times New Roman"/>
          <w:sz w:val="28"/>
          <w:szCs w:val="28"/>
        </w:rPr>
        <w:t>Санкт-Петербург</w:t>
      </w:r>
    </w:p>
    <w:p w14:paraId="3B0C9705" w14:textId="25F0A95B" w:rsidR="00791682" w:rsidRPr="004A73CE" w:rsidRDefault="0020519A" w:rsidP="004A73CE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5"/>
        <w:ind w:right="147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F12140">
        <w:rPr>
          <w:rFonts w:ascii="Times New Roman" w:eastAsia="Times New Roman" w:hAnsi="Times New Roman" w:cs="Times New Roman"/>
          <w:sz w:val="28"/>
          <w:szCs w:val="28"/>
        </w:rPr>
        <w:t>2019</w:t>
      </w:r>
    </w:p>
    <w:sdt>
      <w:sdtPr>
        <w:rPr>
          <w:rFonts w:ascii="Times New Roman" w:eastAsia="Times New Roman" w:hAnsi="Times New Roman" w:cs="Times New Roman"/>
          <w:b/>
          <w:sz w:val="28"/>
          <w:szCs w:val="28"/>
        </w:rPr>
        <w:id w:val="-1381476059"/>
        <w:docPartObj>
          <w:docPartGallery w:val="Table of Contents"/>
          <w:docPartUnique/>
        </w:docPartObj>
      </w:sdtPr>
      <w:sdtContent>
        <w:p w14:paraId="5C754FFF" w14:textId="08A626A1" w:rsidR="00DC1A1E" w:rsidRPr="006B2191" w:rsidRDefault="00DC1A1E" w:rsidP="006B2191">
          <w:pPr>
            <w:spacing w:line="312" w:lineRule="auto"/>
            <w:ind w:left="-567"/>
            <w:jc w:val="center"/>
            <w:rPr>
              <w:rFonts w:ascii="Times New Roman" w:eastAsia="Times New Roman" w:hAnsi="Times New Roman" w:cs="Times New Roman"/>
              <w:b/>
              <w:sz w:val="28"/>
              <w:szCs w:val="28"/>
            </w:rPr>
          </w:pPr>
        </w:p>
        <w:p w14:paraId="38E0E9CF" w14:textId="77777777" w:rsidR="00DC1A1E" w:rsidRPr="00F12140" w:rsidRDefault="00DC1A1E" w:rsidP="0020519A">
          <w:pPr>
            <w:spacing w:line="312" w:lineRule="auto"/>
            <w:ind w:left="-567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5D6177BA" w14:textId="77777777" w:rsidR="005C370D" w:rsidRDefault="0020519A" w:rsidP="0020519A">
          <w:pPr>
            <w:spacing w:line="312" w:lineRule="auto"/>
            <w:ind w:left="-567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 w:rsidRPr="00F12140">
            <w:rPr>
              <w:rFonts w:ascii="Times New Roman" w:eastAsia="Times New Roman" w:hAnsi="Times New Roman" w:cs="Times New Roman"/>
              <w:sz w:val="28"/>
              <w:szCs w:val="28"/>
            </w:rPr>
            <w:t>Оглавление</w:t>
          </w:r>
        </w:p>
        <w:p w14:paraId="13A5657C" w14:textId="61A04AC6" w:rsidR="0020519A" w:rsidRPr="00F12140" w:rsidRDefault="00DC1A1E" w:rsidP="0020519A">
          <w:pPr>
            <w:spacing w:line="312" w:lineRule="auto"/>
            <w:ind w:left="-567"/>
            <w:jc w:val="center"/>
            <w:rPr>
              <w:rFonts w:ascii="Times New Roman" w:hAnsi="Times New Roman" w:cs="Times New Roman"/>
              <w:sz w:val="36"/>
              <w:szCs w:val="36"/>
            </w:rPr>
          </w:pPr>
          <w:r w:rsidRPr="00F12140">
            <w:rPr>
              <w:rFonts w:ascii="Times New Roman" w:eastAsia="Times New Roman" w:hAnsi="Times New Roman" w:cs="Times New Roman"/>
              <w:position w:val="-4"/>
              <w:sz w:val="28"/>
              <w:szCs w:val="28"/>
            </w:rPr>
            <w:object w:dxaOrig="180" w:dyaOrig="279" w14:anchorId="0C509EBD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8.55pt;height:14.55pt" o:ole="">
                <v:imagedata r:id="rId8" o:title=""/>
              </v:shape>
              <o:OLEObject Type="Embed" ProgID="Equation.DSMT4" ShapeID="_x0000_i1025" DrawAspect="Content" ObjectID="_1620673432" r:id="rId9"/>
            </w:object>
          </w:r>
          <w:r w:rsidRPr="00F12140">
            <w:rPr>
              <w:rFonts w:ascii="Times New Roman" w:eastAsia="Times New Roman" w:hAnsi="Times New Roman" w:cs="Times New Roman"/>
              <w:sz w:val="28"/>
              <w:szCs w:val="28"/>
            </w:rPr>
            <w:t xml:space="preserve"> </w:t>
          </w:r>
        </w:p>
        <w:p w14:paraId="4B331519" w14:textId="21BCC22F" w:rsidR="0020519A" w:rsidRPr="00F12140" w:rsidRDefault="0020519A" w:rsidP="0020519A">
          <w:pPr>
            <w:spacing w:line="360" w:lineRule="auto"/>
            <w:ind w:left="-567"/>
            <w:rPr>
              <w:rFonts w:ascii="Times New Roman" w:hAnsi="Times New Roman" w:cs="Times New Roman"/>
              <w:b/>
              <w:sz w:val="28"/>
              <w:szCs w:val="28"/>
            </w:rPr>
          </w:pPr>
          <w:r w:rsidRPr="00F12140">
            <w:rPr>
              <w:rFonts w:ascii="Times New Roman" w:hAnsi="Times New Roman" w:cs="Times New Roman"/>
              <w:b/>
              <w:sz w:val="28"/>
              <w:szCs w:val="28"/>
            </w:rPr>
            <w:t xml:space="preserve">Введение </w:t>
          </w:r>
          <w:r w:rsidRPr="00F12140">
            <w:rPr>
              <w:rFonts w:ascii="Times New Roman" w:hAnsi="Times New Roman" w:cs="Times New Roman"/>
              <w:b/>
              <w:sz w:val="28"/>
              <w:szCs w:val="28"/>
            </w:rPr>
            <w:ptab w:relativeTo="margin" w:alignment="right" w:leader="dot"/>
          </w:r>
        </w:p>
        <w:p w14:paraId="32152555" w14:textId="77777777" w:rsidR="00CC4427" w:rsidRPr="00CC4427" w:rsidRDefault="00BB69D4" w:rsidP="00CC4427">
          <w:pPr>
            <w:pStyle w:val="a5"/>
            <w:numPr>
              <w:ilvl w:val="0"/>
              <w:numId w:val="18"/>
            </w:numPr>
            <w:spacing w:line="360" w:lineRule="auto"/>
            <w:rPr>
              <w:rFonts w:ascii="Times New Roman" w:hAnsi="Times New Roman" w:cs="Times New Roman"/>
              <w:b/>
              <w:sz w:val="28"/>
              <w:szCs w:val="28"/>
            </w:rPr>
          </w:pPr>
          <w:r w:rsidRPr="00BB69D4">
            <w:rPr>
              <w:rFonts w:ascii="Times New Roman" w:hAnsi="Times New Roman" w:cs="Times New Roman"/>
              <w:b/>
              <w:sz w:val="28"/>
              <w:szCs w:val="28"/>
            </w:rPr>
            <w:t>Сведение дифференциальных уравнений к полиномиальной форме</w:t>
          </w:r>
          <w:r w:rsidR="00734B7E" w:rsidRPr="00F12140">
            <w:rPr>
              <w:rFonts w:ascii="Times New Roman" w:hAnsi="Times New Roman" w:cs="Times New Roman"/>
              <w:b/>
              <w:sz w:val="28"/>
              <w:szCs w:val="28"/>
            </w:rPr>
            <w:ptab w:relativeTo="margin" w:alignment="right" w:leader="dot"/>
          </w:r>
        </w:p>
        <w:p w14:paraId="5BF13B49" w14:textId="507C43D9" w:rsidR="00CC4427" w:rsidRPr="00CC4427" w:rsidRDefault="006F456A" w:rsidP="00CC4427">
          <w:pPr>
            <w:pStyle w:val="a5"/>
            <w:numPr>
              <w:ilvl w:val="1"/>
              <w:numId w:val="40"/>
            </w:numPr>
            <w:spacing w:line="360" w:lineRule="auto"/>
            <w:rPr>
              <w:rFonts w:ascii="Times New Roman" w:hAnsi="Times New Roman" w:cs="Times New Roman"/>
              <w:sz w:val="28"/>
              <w:szCs w:val="28"/>
            </w:rPr>
          </w:pPr>
          <w:r w:rsidRPr="00CC4427">
            <w:rPr>
              <w:rFonts w:ascii="Times New Roman" w:hAnsi="Times New Roman" w:cs="Times New Roman"/>
              <w:sz w:val="28"/>
              <w:szCs w:val="28"/>
            </w:rPr>
            <w:t>Метод сведения дифференциальных уравнений</w:t>
          </w:r>
          <w:r w:rsidR="00734B7E" w:rsidRPr="00CC4427">
            <w:rPr>
              <w:rFonts w:ascii="Times New Roman" w:hAnsi="Times New Roman" w:cs="Times New Roman"/>
              <w:sz w:val="28"/>
              <w:szCs w:val="28"/>
            </w:rPr>
            <w:t xml:space="preserve"> к полиномиальной</w:t>
          </w:r>
          <w:r w:rsidR="00CC4427" w:rsidRPr="00CC4427">
            <w:t xml:space="preserve"> </w:t>
          </w:r>
          <w:r w:rsidR="00CC4427" w:rsidRPr="00CC4427">
            <w:rPr>
              <w:rFonts w:ascii="Times New Roman" w:hAnsi="Times New Roman" w:cs="Times New Roman"/>
              <w:sz w:val="28"/>
              <w:szCs w:val="28"/>
            </w:rPr>
            <w:t>форме</w:t>
          </w:r>
        </w:p>
        <w:p w14:paraId="04F3E49D" w14:textId="66DF0E06" w:rsidR="00BB69D4" w:rsidRPr="00CC4427" w:rsidRDefault="00CC4427" w:rsidP="00CC4427">
          <w:pPr>
            <w:pStyle w:val="a5"/>
            <w:spacing w:line="360" w:lineRule="auto"/>
            <w:ind w:left="213"/>
            <w:rPr>
              <w:rFonts w:ascii="Times New Roman" w:hAnsi="Times New Roman" w:cs="Times New Roman"/>
              <w:b/>
              <w:sz w:val="28"/>
              <w:szCs w:val="28"/>
            </w:rPr>
          </w:pPr>
          <w:r w:rsidRPr="00CC4427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="00BB69D4" w:rsidRPr="00CC4427">
            <w:rPr>
              <w:rFonts w:ascii="Times New Roman" w:hAnsi="Times New Roman" w:cs="Times New Roman"/>
              <w:sz w:val="28"/>
              <w:szCs w:val="28"/>
            </w:rPr>
            <w:t xml:space="preserve">введением дополнительных переменных </w:t>
          </w:r>
          <w:r w:rsidR="00BB69D4" w:rsidRPr="00F12140">
            <w:ptab w:relativeTo="margin" w:alignment="right" w:leader="dot"/>
          </w:r>
          <w:r w:rsidR="00734B7E" w:rsidRPr="00CC4427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</w:p>
        <w:p w14:paraId="2F7013A3" w14:textId="5449F148" w:rsidR="00BB69D4" w:rsidRDefault="006F456A" w:rsidP="006F456A">
          <w:pPr>
            <w:pStyle w:val="a5"/>
            <w:spacing w:line="360" w:lineRule="auto"/>
            <w:ind w:left="-207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t>1.2 Три примера сведения.</w:t>
          </w:r>
        </w:p>
        <w:p w14:paraId="3D4CD90C" w14:textId="77777777" w:rsidR="00734B7E" w:rsidRPr="006F456A" w:rsidRDefault="00734B7E" w:rsidP="006F456A">
          <w:pPr>
            <w:pStyle w:val="a5"/>
            <w:spacing w:line="360" w:lineRule="auto"/>
            <w:ind w:left="-207"/>
            <w:rPr>
              <w:rFonts w:ascii="Times New Roman" w:hAnsi="Times New Roman" w:cs="Times New Roman"/>
              <w:sz w:val="28"/>
              <w:szCs w:val="28"/>
            </w:rPr>
          </w:pPr>
        </w:p>
        <w:p w14:paraId="205203EE" w14:textId="2D5A4480" w:rsidR="0020519A" w:rsidRDefault="006F456A" w:rsidP="0020519A">
          <w:pPr>
            <w:spacing w:line="360" w:lineRule="auto"/>
            <w:ind w:left="-567"/>
            <w:rPr>
              <w:rFonts w:ascii="Times New Roman" w:hAnsi="Times New Roman" w:cs="Times New Roman"/>
              <w:b/>
              <w:sz w:val="28"/>
              <w:szCs w:val="28"/>
            </w:rPr>
          </w:pPr>
          <w:r>
            <w:rPr>
              <w:rFonts w:ascii="Times New Roman" w:hAnsi="Times New Roman" w:cs="Times New Roman"/>
              <w:b/>
              <w:sz w:val="28"/>
              <w:szCs w:val="28"/>
            </w:rPr>
            <w:t>2. Уравнения</w:t>
          </w:r>
          <w:r w:rsidR="0020519A" w:rsidRPr="00F12140">
            <w:rPr>
              <w:rFonts w:ascii="Times New Roman" w:hAnsi="Times New Roman" w:cs="Times New Roman"/>
              <w:b/>
              <w:sz w:val="28"/>
              <w:szCs w:val="28"/>
            </w:rPr>
            <w:t xml:space="preserve"> Пенлеве</w:t>
          </w:r>
          <w:r w:rsidR="0020519A" w:rsidRPr="00F12140">
            <w:rPr>
              <w:rFonts w:ascii="Times New Roman" w:hAnsi="Times New Roman" w:cs="Times New Roman"/>
              <w:b/>
              <w:sz w:val="28"/>
              <w:szCs w:val="28"/>
            </w:rPr>
            <w:ptab w:relativeTo="margin" w:alignment="right" w:leader="dot"/>
          </w:r>
        </w:p>
        <w:p w14:paraId="58377002" w14:textId="1ABE88EB" w:rsidR="006F456A" w:rsidRPr="006F456A" w:rsidRDefault="006F456A" w:rsidP="006F456A">
          <w:pPr>
            <w:spacing w:line="360" w:lineRule="auto"/>
            <w:ind w:left="-567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b/>
              <w:sz w:val="28"/>
              <w:szCs w:val="28"/>
            </w:rPr>
            <w:t xml:space="preserve">      </w:t>
          </w:r>
          <w:r>
            <w:rPr>
              <w:rFonts w:ascii="Times New Roman" w:hAnsi="Times New Roman" w:cs="Times New Roman"/>
              <w:sz w:val="28"/>
              <w:szCs w:val="28"/>
            </w:rPr>
            <w:t>2.1</w:t>
          </w:r>
          <w:r w:rsidRPr="00F12140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>
            <w:rPr>
              <w:rFonts w:ascii="Times New Roman" w:eastAsia="Times New Roman" w:hAnsi="Times New Roman" w:cs="Times New Roman"/>
              <w:sz w:val="28"/>
              <w:szCs w:val="28"/>
              <w:highlight w:val="white"/>
            </w:rPr>
            <w:t>Шесть уравнений Пенлеве</w:t>
          </w:r>
          <w:r w:rsidRPr="00F12140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 w:rsidR="00734B7E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</w:p>
        <w:p w14:paraId="068CFE4B" w14:textId="77777777" w:rsidR="00734B7E" w:rsidRDefault="006F456A" w:rsidP="006F456A">
          <w:pPr>
            <w:spacing w:line="360" w:lineRule="auto"/>
            <w:ind w:left="-567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t xml:space="preserve">      2.2</w:t>
          </w:r>
          <w:r w:rsidR="0020519A" w:rsidRPr="00F12140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>
            <w:rPr>
              <w:rFonts w:ascii="Times New Roman" w:eastAsia="Times New Roman" w:hAnsi="Times New Roman" w:cs="Times New Roman"/>
              <w:sz w:val="28"/>
              <w:szCs w:val="28"/>
              <w:highlight w:val="white"/>
            </w:rPr>
            <w:t>Сведение уравнений Пенлеве</w:t>
          </w:r>
          <w:r w:rsidR="00AB02C8">
            <w:rPr>
              <w:rFonts w:ascii="Times New Roman" w:eastAsia="Times New Roman" w:hAnsi="Times New Roman" w:cs="Times New Roman"/>
              <w:sz w:val="28"/>
              <w:szCs w:val="28"/>
              <w:highlight w:val="white"/>
            </w:rPr>
            <w:t xml:space="preserve"> к</w:t>
          </w:r>
          <w:r w:rsidR="0020519A" w:rsidRPr="00F12140">
            <w:rPr>
              <w:rFonts w:ascii="Times New Roman" w:eastAsia="Times New Roman" w:hAnsi="Times New Roman" w:cs="Times New Roman"/>
              <w:sz w:val="28"/>
              <w:szCs w:val="28"/>
              <w:highlight w:val="white"/>
            </w:rPr>
            <w:t xml:space="preserve"> полиномиальной форме</w:t>
          </w:r>
          <w:r w:rsidR="0020519A" w:rsidRPr="00F12140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</w:p>
        <w:p w14:paraId="7E267799" w14:textId="208E1A20" w:rsidR="006F456A" w:rsidRDefault="00734B7E" w:rsidP="006F456A">
          <w:pPr>
            <w:spacing w:line="360" w:lineRule="auto"/>
            <w:ind w:left="-567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</w:p>
        <w:p w14:paraId="137F9583" w14:textId="6CF7D161" w:rsidR="00AB02C8" w:rsidRDefault="006F456A" w:rsidP="006F456A">
          <w:pPr>
            <w:spacing w:line="360" w:lineRule="auto"/>
            <w:ind w:left="-567"/>
            <w:rPr>
              <w:rFonts w:ascii="Times New Roman" w:hAnsi="Times New Roman" w:cs="Times New Roman"/>
              <w:b/>
              <w:sz w:val="28"/>
              <w:szCs w:val="28"/>
            </w:rPr>
          </w:pPr>
          <w:r>
            <w:rPr>
              <w:rFonts w:ascii="Times New Roman" w:hAnsi="Times New Roman" w:cs="Times New Roman"/>
              <w:b/>
              <w:sz w:val="28"/>
              <w:szCs w:val="28"/>
            </w:rPr>
            <w:t xml:space="preserve">3. </w:t>
          </w:r>
          <w:r w:rsidR="00116E6E">
            <w:rPr>
              <w:rFonts w:ascii="Times New Roman" w:eastAsia="Times New Roman" w:hAnsi="Times New Roman" w:cs="Times New Roman"/>
              <w:b/>
              <w:sz w:val="28"/>
              <w:szCs w:val="28"/>
              <w:highlight w:val="white"/>
            </w:rPr>
            <w:t>Вычисление</w:t>
          </w:r>
          <w:r w:rsidR="00D04F73" w:rsidRPr="006F456A">
            <w:rPr>
              <w:rFonts w:ascii="Times New Roman" w:eastAsia="Times New Roman" w:hAnsi="Times New Roman" w:cs="Times New Roman"/>
              <w:b/>
              <w:sz w:val="28"/>
              <w:szCs w:val="28"/>
              <w:highlight w:val="white"/>
            </w:rPr>
            <w:t xml:space="preserve"> коэффициентов</w:t>
          </w:r>
          <w:r w:rsidR="0020519A" w:rsidRPr="006F456A">
            <w:rPr>
              <w:rFonts w:ascii="Times New Roman" w:eastAsia="Times New Roman" w:hAnsi="Times New Roman" w:cs="Times New Roman"/>
              <w:b/>
              <w:sz w:val="28"/>
              <w:szCs w:val="28"/>
              <w:highlight w:val="white"/>
            </w:rPr>
            <w:t xml:space="preserve"> Тейлора</w:t>
          </w:r>
          <w:r w:rsidR="00AB02C8" w:rsidRPr="006F456A">
            <w:rPr>
              <w:rFonts w:ascii="Times New Roman" w:eastAsia="Times New Roman" w:hAnsi="Times New Roman" w:cs="Times New Roman"/>
              <w:b/>
              <w:sz w:val="28"/>
              <w:szCs w:val="28"/>
            </w:rPr>
            <w:t xml:space="preserve"> для полиномиальных ОДУ</w:t>
          </w:r>
          <w:r w:rsidR="0020519A" w:rsidRPr="006F456A">
            <w:rPr>
              <w:rFonts w:ascii="Times New Roman" w:hAnsi="Times New Roman" w:cs="Times New Roman"/>
              <w:b/>
              <w:sz w:val="28"/>
              <w:szCs w:val="28"/>
            </w:rPr>
            <w:t xml:space="preserve"> </w:t>
          </w:r>
          <w:r w:rsidR="0020519A" w:rsidRPr="006F456A">
            <w:rPr>
              <w:rFonts w:ascii="Times New Roman" w:hAnsi="Times New Roman" w:cs="Times New Roman"/>
              <w:b/>
              <w:sz w:val="28"/>
              <w:szCs w:val="28"/>
            </w:rPr>
            <w:ptab w:relativeTo="margin" w:alignment="right" w:leader="dot"/>
          </w:r>
        </w:p>
        <w:p w14:paraId="46551F59" w14:textId="1317ABA5" w:rsidR="00116E6E" w:rsidRDefault="00116E6E" w:rsidP="00116E6E">
          <w:pPr>
            <w:spacing w:line="360" w:lineRule="auto"/>
            <w:ind w:left="-567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b/>
              <w:sz w:val="28"/>
              <w:szCs w:val="28"/>
            </w:rPr>
            <w:t xml:space="preserve">      </w:t>
          </w:r>
          <w:r>
            <w:rPr>
              <w:rFonts w:ascii="Times New Roman" w:hAnsi="Times New Roman" w:cs="Times New Roman"/>
              <w:sz w:val="28"/>
              <w:szCs w:val="28"/>
            </w:rPr>
            <w:t>3.1</w:t>
          </w:r>
          <w:r w:rsidRPr="00F12140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>
            <w:rPr>
              <w:rFonts w:ascii="Times New Roman" w:eastAsia="Times New Roman" w:hAnsi="Times New Roman" w:cs="Times New Roman"/>
              <w:sz w:val="28"/>
              <w:szCs w:val="28"/>
              <w:highlight w:val="white"/>
            </w:rPr>
            <w:t>Схемы для вычисления коэффициентов Тейлора</w:t>
          </w:r>
          <w:r w:rsidRPr="00F12140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 w:rsidR="00734B7E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</w:p>
        <w:p w14:paraId="18BA838B" w14:textId="3A07BEA7" w:rsidR="00116E6E" w:rsidRDefault="00116E6E" w:rsidP="00734B7E">
          <w:pPr>
            <w:spacing w:line="360" w:lineRule="auto"/>
            <w:ind w:left="-567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t xml:space="preserve">      3.2</w:t>
          </w:r>
          <w:r w:rsidRPr="00F12140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>
            <w:rPr>
              <w:rFonts w:ascii="Times New Roman" w:eastAsia="Times New Roman" w:hAnsi="Times New Roman" w:cs="Times New Roman"/>
              <w:sz w:val="28"/>
              <w:szCs w:val="28"/>
              <w:highlight w:val="white"/>
            </w:rPr>
            <w:t>Применение к уравнениям Пенлеве</w:t>
          </w:r>
          <w:r w:rsidRPr="00F12140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 w:rsidR="00734B7E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</w:p>
        <w:p w14:paraId="5629E6F5" w14:textId="77777777" w:rsidR="00734B7E" w:rsidRPr="006F456A" w:rsidRDefault="00734B7E" w:rsidP="00734B7E">
          <w:pPr>
            <w:spacing w:line="360" w:lineRule="auto"/>
            <w:ind w:left="-567"/>
            <w:rPr>
              <w:rFonts w:ascii="Times New Roman" w:hAnsi="Times New Roman" w:cs="Times New Roman"/>
              <w:sz w:val="28"/>
              <w:szCs w:val="28"/>
            </w:rPr>
          </w:pPr>
        </w:p>
        <w:p w14:paraId="08CF1423" w14:textId="1206D810" w:rsidR="006B2191" w:rsidRDefault="00116E6E" w:rsidP="00AB02C8">
          <w:pPr>
            <w:spacing w:line="360" w:lineRule="auto"/>
            <w:ind w:left="-567"/>
            <w:rPr>
              <w:rFonts w:ascii="Times New Roman" w:eastAsia="Times New Roman" w:hAnsi="Times New Roman" w:cs="Times New Roman"/>
              <w:b/>
              <w:sz w:val="28"/>
              <w:szCs w:val="28"/>
              <w:highlight w:val="white"/>
            </w:rPr>
          </w:pPr>
          <w:r>
            <w:rPr>
              <w:rFonts w:ascii="Times New Roman" w:hAnsi="Times New Roman" w:cs="Times New Roman"/>
              <w:b/>
              <w:sz w:val="28"/>
              <w:szCs w:val="28"/>
            </w:rPr>
            <w:t>4.</w:t>
          </w:r>
          <w:r w:rsidR="00AB02C8" w:rsidRPr="00116E6E">
            <w:rPr>
              <w:rFonts w:ascii="Times New Roman" w:hAnsi="Times New Roman" w:cs="Times New Roman"/>
              <w:b/>
              <w:sz w:val="28"/>
              <w:szCs w:val="28"/>
            </w:rPr>
            <w:t xml:space="preserve"> </w:t>
          </w:r>
          <w:r w:rsidR="006F456A" w:rsidRPr="00116E6E">
            <w:rPr>
              <w:rFonts w:ascii="Times New Roman" w:eastAsia="Times New Roman" w:hAnsi="Times New Roman" w:cs="Times New Roman"/>
              <w:b/>
              <w:sz w:val="28"/>
              <w:szCs w:val="28"/>
              <w:highlight w:val="white"/>
            </w:rPr>
            <w:t xml:space="preserve">Априорная оценка погрешности, </w:t>
          </w:r>
          <w:r w:rsidR="00AB02C8" w:rsidRPr="00116E6E">
            <w:rPr>
              <w:rFonts w:ascii="Times New Roman" w:eastAsia="Times New Roman" w:hAnsi="Times New Roman" w:cs="Times New Roman"/>
              <w:b/>
              <w:sz w:val="28"/>
              <w:szCs w:val="28"/>
              <w:highlight w:val="white"/>
            </w:rPr>
            <w:t xml:space="preserve">выбор </w:t>
          </w:r>
          <w:r w:rsidR="006F456A" w:rsidRPr="00116E6E">
            <w:rPr>
              <w:rFonts w:ascii="Times New Roman" w:eastAsia="Times New Roman" w:hAnsi="Times New Roman" w:cs="Times New Roman"/>
              <w:b/>
              <w:sz w:val="28"/>
              <w:szCs w:val="28"/>
              <w:highlight w:val="white"/>
            </w:rPr>
            <w:t xml:space="preserve">шага и </w:t>
          </w:r>
          <w:r w:rsidR="00AB02C8" w:rsidRPr="00116E6E">
            <w:rPr>
              <w:rFonts w:ascii="Times New Roman" w:eastAsia="Times New Roman" w:hAnsi="Times New Roman" w:cs="Times New Roman"/>
              <w:b/>
              <w:sz w:val="28"/>
              <w:szCs w:val="28"/>
              <w:highlight w:val="white"/>
            </w:rPr>
            <w:t>степени</w:t>
          </w:r>
          <w:r w:rsidR="006F456A" w:rsidRPr="00116E6E">
            <w:rPr>
              <w:rFonts w:ascii="Times New Roman" w:eastAsia="Times New Roman" w:hAnsi="Times New Roman" w:cs="Times New Roman"/>
              <w:b/>
              <w:sz w:val="28"/>
              <w:szCs w:val="28"/>
              <w:highlight w:val="white"/>
            </w:rPr>
            <w:t xml:space="preserve"> Тейлоровского</w:t>
          </w:r>
          <w:r w:rsidR="006B2191" w:rsidRPr="00F12140">
            <w:rPr>
              <w:rFonts w:ascii="Times New Roman" w:hAnsi="Times New Roman" w:cs="Times New Roman"/>
              <w:b/>
              <w:sz w:val="28"/>
              <w:szCs w:val="28"/>
            </w:rPr>
            <w:ptab w:relativeTo="margin" w:alignment="right" w:leader="dot"/>
          </w:r>
        </w:p>
        <w:p w14:paraId="4D501AF2" w14:textId="79000D30" w:rsidR="00BB69D4" w:rsidRDefault="006B2191" w:rsidP="00AB02C8">
          <w:pPr>
            <w:spacing w:line="360" w:lineRule="auto"/>
            <w:ind w:left="-567"/>
            <w:rPr>
              <w:rFonts w:ascii="Times New Roman" w:eastAsia="Times New Roman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b/>
              <w:sz w:val="28"/>
              <w:szCs w:val="28"/>
              <w:highlight w:val="white"/>
            </w:rPr>
            <w:t xml:space="preserve">    </w:t>
          </w:r>
          <w:r w:rsidR="006F456A" w:rsidRPr="00116E6E">
            <w:rPr>
              <w:rFonts w:ascii="Times New Roman" w:eastAsia="Times New Roman" w:hAnsi="Times New Roman" w:cs="Times New Roman"/>
              <w:b/>
              <w:sz w:val="28"/>
              <w:szCs w:val="28"/>
              <w:highlight w:val="white"/>
            </w:rPr>
            <w:t>приближения</w:t>
          </w:r>
          <w:r w:rsidRPr="00F12140">
            <w:rPr>
              <w:rFonts w:ascii="Times New Roman" w:hAnsi="Times New Roman" w:cs="Times New Roman"/>
              <w:b/>
              <w:sz w:val="28"/>
              <w:szCs w:val="28"/>
            </w:rPr>
            <w:ptab w:relativeTo="margin" w:alignment="right" w:leader="dot"/>
          </w:r>
        </w:p>
        <w:p w14:paraId="75ACE583" w14:textId="176758F0" w:rsidR="00116E6E" w:rsidRDefault="00116E6E" w:rsidP="00116E6E">
          <w:pPr>
            <w:spacing w:line="360" w:lineRule="auto"/>
            <w:ind w:left="-567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t xml:space="preserve">      4.1</w:t>
          </w:r>
          <w:r w:rsidRPr="00F12140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>
            <w:rPr>
              <w:rFonts w:ascii="Times New Roman" w:eastAsia="Times New Roman" w:hAnsi="Times New Roman" w:cs="Times New Roman"/>
              <w:sz w:val="28"/>
              <w:szCs w:val="28"/>
              <w:highlight w:val="white"/>
            </w:rPr>
            <w:t xml:space="preserve">Теорема об оценке </w:t>
          </w:r>
          <w:r w:rsidRPr="00F12140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 w:rsidR="00734B7E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</w:p>
        <w:p w14:paraId="27B2666D" w14:textId="79232FFD" w:rsidR="00116E6E" w:rsidRPr="00116E6E" w:rsidRDefault="00116E6E" w:rsidP="00116E6E">
          <w:pPr>
            <w:spacing w:line="360" w:lineRule="auto"/>
            <w:ind w:left="-567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t xml:space="preserve">      4.2</w:t>
          </w:r>
          <w:r w:rsidRPr="00F12140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="00550B33">
            <w:rPr>
              <w:rFonts w:ascii="Times New Roman" w:eastAsia="Times New Roman" w:hAnsi="Times New Roman" w:cs="Times New Roman"/>
              <w:sz w:val="28"/>
              <w:szCs w:val="28"/>
            </w:rPr>
            <w:t>Алгоритм выбора шага и степени Тейлоровского приближения</w:t>
          </w:r>
          <w:r w:rsidRPr="00F12140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</w:p>
        <w:p w14:paraId="152694B4" w14:textId="70F2C9F6" w:rsidR="00BB69D4" w:rsidRPr="00F12140" w:rsidRDefault="00550B33" w:rsidP="00BB69D4">
          <w:pPr>
            <w:spacing w:line="360" w:lineRule="auto"/>
            <w:ind w:left="-567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t xml:space="preserve">      4.3</w:t>
          </w:r>
          <w:r w:rsidR="00BB69D4" w:rsidRPr="00F12140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="00BB69D4">
            <w:rPr>
              <w:rFonts w:ascii="Times New Roman" w:eastAsia="Times New Roman" w:hAnsi="Times New Roman" w:cs="Times New Roman"/>
              <w:sz w:val="28"/>
              <w:szCs w:val="28"/>
              <w:highlight w:val="white"/>
            </w:rPr>
            <w:t>Применение к уравнениям Пенлеве</w:t>
          </w:r>
          <w:r w:rsidR="00BB69D4" w:rsidRPr="00F12140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 w:rsidR="00734B7E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</w:p>
        <w:p w14:paraId="0A673488" w14:textId="43D518B8" w:rsidR="0020519A" w:rsidRPr="00F12140" w:rsidRDefault="0020519A" w:rsidP="00734B7E">
          <w:pPr>
            <w:spacing w:line="360" w:lineRule="auto"/>
            <w:ind w:left="-567"/>
            <w:rPr>
              <w:rFonts w:ascii="Times New Roman" w:hAnsi="Times New Roman" w:cs="Times New Roman"/>
              <w:sz w:val="28"/>
              <w:szCs w:val="28"/>
            </w:rPr>
          </w:pPr>
        </w:p>
        <w:p w14:paraId="2DA55D95" w14:textId="218C45A8" w:rsidR="0020519A" w:rsidRPr="00F12140" w:rsidRDefault="00550B33" w:rsidP="0020519A">
          <w:pPr>
            <w:spacing w:line="360" w:lineRule="auto"/>
            <w:ind w:left="-567"/>
            <w:rPr>
              <w:rFonts w:ascii="Times New Roman" w:hAnsi="Times New Roman" w:cs="Times New Roman"/>
              <w:b/>
              <w:sz w:val="28"/>
              <w:szCs w:val="28"/>
            </w:rPr>
          </w:pPr>
          <w:r>
            <w:rPr>
              <w:rFonts w:ascii="Times New Roman" w:hAnsi="Times New Roman" w:cs="Times New Roman"/>
              <w:b/>
              <w:sz w:val="28"/>
              <w:szCs w:val="28"/>
            </w:rPr>
            <w:t>5</w:t>
          </w:r>
          <w:r w:rsidR="0020519A" w:rsidRPr="00F12140">
            <w:rPr>
              <w:rFonts w:ascii="Times New Roman" w:hAnsi="Times New Roman" w:cs="Times New Roman"/>
              <w:b/>
              <w:sz w:val="28"/>
              <w:szCs w:val="28"/>
            </w:rPr>
            <w:t xml:space="preserve">. Программа TSMR </w:t>
          </w:r>
          <w:r w:rsidR="0020519A" w:rsidRPr="00F12140">
            <w:rPr>
              <w:rFonts w:ascii="Times New Roman" w:hAnsi="Times New Roman" w:cs="Times New Roman"/>
              <w:b/>
              <w:sz w:val="28"/>
              <w:szCs w:val="28"/>
            </w:rPr>
            <w:ptab w:relativeTo="margin" w:alignment="right" w:leader="dot"/>
          </w:r>
        </w:p>
        <w:p w14:paraId="067754B6" w14:textId="77777777" w:rsidR="0020519A" w:rsidRPr="00F12140" w:rsidRDefault="0020519A" w:rsidP="0020519A">
          <w:pPr>
            <w:spacing w:line="360" w:lineRule="auto"/>
            <w:ind w:left="-567"/>
            <w:rPr>
              <w:rFonts w:ascii="Times New Roman" w:hAnsi="Times New Roman" w:cs="Times New Roman"/>
              <w:b/>
              <w:sz w:val="28"/>
              <w:szCs w:val="28"/>
            </w:rPr>
          </w:pPr>
        </w:p>
        <w:p w14:paraId="6D6D4181" w14:textId="1D18A011" w:rsidR="0020519A" w:rsidRPr="00F12140" w:rsidRDefault="00550B33" w:rsidP="0020519A">
          <w:pPr>
            <w:spacing w:line="360" w:lineRule="auto"/>
            <w:ind w:left="-567"/>
            <w:rPr>
              <w:rFonts w:ascii="Times New Roman" w:hAnsi="Times New Roman" w:cs="Times New Roman"/>
              <w:b/>
              <w:sz w:val="28"/>
              <w:szCs w:val="28"/>
            </w:rPr>
          </w:pPr>
          <w:r>
            <w:rPr>
              <w:rFonts w:ascii="Times New Roman" w:hAnsi="Times New Roman" w:cs="Times New Roman"/>
              <w:b/>
              <w:sz w:val="28"/>
              <w:szCs w:val="28"/>
            </w:rPr>
            <w:t>6</w:t>
          </w:r>
          <w:r w:rsidR="0020519A" w:rsidRPr="00F12140">
            <w:rPr>
              <w:rFonts w:ascii="Times New Roman" w:hAnsi="Times New Roman" w:cs="Times New Roman"/>
              <w:b/>
              <w:sz w:val="28"/>
              <w:szCs w:val="28"/>
            </w:rPr>
            <w:t>. Численные эксперименты</w:t>
          </w:r>
          <w:r w:rsidR="0020519A" w:rsidRPr="00F12140">
            <w:rPr>
              <w:rFonts w:ascii="Times New Roman" w:hAnsi="Times New Roman" w:cs="Times New Roman"/>
              <w:b/>
              <w:sz w:val="28"/>
              <w:szCs w:val="28"/>
            </w:rPr>
            <w:ptab w:relativeTo="margin" w:alignment="right" w:leader="dot"/>
          </w:r>
        </w:p>
        <w:p w14:paraId="3EC753BD" w14:textId="77777777" w:rsidR="0020519A" w:rsidRPr="00F12140" w:rsidRDefault="0020519A" w:rsidP="0020519A">
          <w:pPr>
            <w:spacing w:line="360" w:lineRule="auto"/>
            <w:ind w:left="-567"/>
            <w:rPr>
              <w:rFonts w:ascii="Times New Roman" w:hAnsi="Times New Roman" w:cs="Times New Roman"/>
              <w:b/>
              <w:sz w:val="28"/>
              <w:szCs w:val="28"/>
            </w:rPr>
          </w:pPr>
        </w:p>
        <w:p w14:paraId="7F0FADF8" w14:textId="2047A780" w:rsidR="0020519A" w:rsidRPr="00F12140" w:rsidRDefault="0062716B" w:rsidP="0020519A">
          <w:pPr>
            <w:spacing w:line="360" w:lineRule="auto"/>
            <w:ind w:left="-567"/>
            <w:rPr>
              <w:rFonts w:ascii="Times New Roman" w:hAnsi="Times New Roman" w:cs="Times New Roman"/>
              <w:b/>
              <w:sz w:val="28"/>
              <w:szCs w:val="28"/>
            </w:rPr>
          </w:pPr>
          <w:r>
            <w:rPr>
              <w:rFonts w:ascii="Times New Roman" w:hAnsi="Times New Roman" w:cs="Times New Roman"/>
              <w:b/>
              <w:sz w:val="28"/>
              <w:szCs w:val="28"/>
            </w:rPr>
            <w:t>Заключение</w:t>
          </w:r>
          <w:r w:rsidR="0020519A" w:rsidRPr="00F12140">
            <w:rPr>
              <w:rFonts w:ascii="Times New Roman" w:hAnsi="Times New Roman" w:cs="Times New Roman"/>
              <w:b/>
              <w:sz w:val="28"/>
              <w:szCs w:val="28"/>
            </w:rPr>
            <w:ptab w:relativeTo="margin" w:alignment="right" w:leader="dot"/>
          </w:r>
        </w:p>
        <w:p w14:paraId="74503396" w14:textId="77777777" w:rsidR="0020519A" w:rsidRPr="00F12140" w:rsidRDefault="0020519A" w:rsidP="0020519A">
          <w:pPr>
            <w:spacing w:line="360" w:lineRule="auto"/>
            <w:ind w:left="-567"/>
            <w:rPr>
              <w:rFonts w:ascii="Times New Roman" w:hAnsi="Times New Roman" w:cs="Times New Roman"/>
              <w:b/>
              <w:sz w:val="28"/>
              <w:szCs w:val="28"/>
            </w:rPr>
          </w:pPr>
        </w:p>
        <w:p w14:paraId="368D0324" w14:textId="4BF4CFA9" w:rsidR="00AB0116" w:rsidRPr="00EB243E" w:rsidRDefault="0020519A" w:rsidP="00EB243E">
          <w:pPr>
            <w:widowControl w:val="0"/>
            <w:spacing w:line="360" w:lineRule="auto"/>
            <w:ind w:left="-567"/>
            <w:rPr>
              <w:rFonts w:ascii="Times New Roman" w:eastAsia="Times New Roman" w:hAnsi="Times New Roman" w:cs="Times New Roman"/>
              <w:b/>
              <w:sz w:val="28"/>
              <w:szCs w:val="28"/>
            </w:rPr>
          </w:pPr>
          <w:r w:rsidRPr="00F12140">
            <w:rPr>
              <w:rFonts w:ascii="Times New Roman" w:hAnsi="Times New Roman" w:cs="Times New Roman"/>
              <w:b/>
              <w:sz w:val="28"/>
              <w:szCs w:val="28"/>
            </w:rPr>
            <w:t>Литерат</w:t>
          </w:r>
          <w:r w:rsidR="00D04F73">
            <w:rPr>
              <w:rFonts w:ascii="Times New Roman" w:hAnsi="Times New Roman" w:cs="Times New Roman"/>
              <w:b/>
              <w:sz w:val="28"/>
              <w:szCs w:val="28"/>
            </w:rPr>
            <w:t xml:space="preserve">ура </w:t>
          </w:r>
          <w:r w:rsidRPr="00F12140">
            <w:rPr>
              <w:rFonts w:ascii="Times New Roman" w:hAnsi="Times New Roman" w:cs="Times New Roman"/>
              <w:b/>
              <w:sz w:val="28"/>
              <w:szCs w:val="28"/>
            </w:rPr>
            <w:t xml:space="preserve"> </w:t>
          </w:r>
          <w:r w:rsidRPr="00F12140">
            <w:rPr>
              <w:rFonts w:ascii="Times New Roman" w:hAnsi="Times New Roman" w:cs="Times New Roman"/>
              <w:b/>
              <w:sz w:val="28"/>
              <w:szCs w:val="28"/>
            </w:rPr>
            <w:ptab w:relativeTo="margin" w:alignment="right" w:leader="dot"/>
          </w:r>
        </w:p>
      </w:sdtContent>
    </w:sdt>
    <w:p w14:paraId="0B35EDE4" w14:textId="6C153B9E" w:rsidR="00B5668F" w:rsidRPr="009460D9" w:rsidRDefault="00B5668F" w:rsidP="00AB0116">
      <w:pPr>
        <w:spacing w:after="137"/>
        <w:ind w:left="-5"/>
        <w:rPr>
          <w:rFonts w:ascii="Times New Roman" w:hAnsi="Times New Roman" w:cs="Times New Roman"/>
          <w:b/>
          <w:sz w:val="36"/>
          <w:szCs w:val="36"/>
        </w:rPr>
      </w:pPr>
      <w:r w:rsidRPr="009460D9">
        <w:rPr>
          <w:rFonts w:ascii="Times New Roman" w:hAnsi="Times New Roman" w:cs="Times New Roman"/>
          <w:b/>
          <w:sz w:val="36"/>
          <w:szCs w:val="36"/>
        </w:rPr>
        <w:lastRenderedPageBreak/>
        <w:t>Введение</w:t>
      </w:r>
    </w:p>
    <w:p w14:paraId="059D1423" w14:textId="0FBBD293" w:rsidR="0062716B" w:rsidRPr="0062716B" w:rsidRDefault="0062716B" w:rsidP="00124F8E">
      <w:pPr>
        <w:spacing w:after="137" w:line="360" w:lineRule="auto"/>
        <w:ind w:left="-5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2716B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62716B">
        <w:rPr>
          <w:rFonts w:ascii="Times New Roman" w:hAnsi="Times New Roman" w:cs="Times New Roman"/>
          <w:i/>
          <w:sz w:val="24"/>
          <w:szCs w:val="24"/>
        </w:rPr>
        <w:t xml:space="preserve">При написании настоящего раздела, мы использовали вводную статью из раздела 32 источника </w:t>
      </w:r>
      <w:r w:rsidRPr="0062716B">
        <w:rPr>
          <w:rFonts w:ascii="Times New Roman" w:hAnsi="Times New Roman" w:cs="Times New Roman"/>
          <w:i/>
          <w:sz w:val="24"/>
          <w:szCs w:val="24"/>
          <w:lang w:val="en-US"/>
        </w:rPr>
        <w:t>NIST</w:t>
      </w:r>
      <w:r w:rsidR="005D3C92">
        <w:rPr>
          <w:rFonts w:ascii="Times New Roman" w:hAnsi="Times New Roman" w:cs="Times New Roman"/>
          <w:i/>
          <w:sz w:val="24"/>
          <w:szCs w:val="24"/>
        </w:rPr>
        <w:t xml:space="preserve"> [18</w:t>
      </w:r>
      <w:r w:rsidRPr="0062716B">
        <w:rPr>
          <w:rFonts w:ascii="Times New Roman" w:hAnsi="Times New Roman" w:cs="Times New Roman"/>
          <w:i/>
          <w:sz w:val="24"/>
          <w:szCs w:val="24"/>
        </w:rPr>
        <w:t xml:space="preserve">] и статью Питера Кларксона </w:t>
      </w:r>
      <w:r w:rsidR="00CC4427">
        <w:rPr>
          <w:rFonts w:ascii="Times New Roman" w:hAnsi="Times New Roman" w:cs="Times New Roman"/>
          <w:i/>
          <w:sz w:val="24"/>
          <w:szCs w:val="24"/>
          <w:lang w:val="en-US"/>
        </w:rPr>
        <w:t>[</w:t>
      </w:r>
      <w:r w:rsidR="00C11D62">
        <w:rPr>
          <w:rFonts w:ascii="Times New Roman" w:eastAsia="Cambria" w:hAnsi="Times New Roman" w:cs="Times New Roman"/>
          <w:i/>
          <w:sz w:val="24"/>
          <w:szCs w:val="24"/>
        </w:rPr>
        <w:t>9</w:t>
      </w:r>
      <w:r w:rsidR="00CC4427">
        <w:rPr>
          <w:rFonts w:ascii="Times New Roman" w:hAnsi="Times New Roman" w:cs="Times New Roman"/>
          <w:i/>
          <w:sz w:val="24"/>
          <w:szCs w:val="24"/>
          <w:lang w:val="en-US"/>
        </w:rPr>
        <w:t>]</w:t>
      </w:r>
      <w:r w:rsidRPr="0062716B">
        <w:rPr>
          <w:rFonts w:ascii="Times New Roman" w:hAnsi="Times New Roman" w:cs="Times New Roman"/>
          <w:i/>
          <w:sz w:val="24"/>
          <w:szCs w:val="24"/>
        </w:rPr>
        <w:t>.</w:t>
      </w:r>
    </w:p>
    <w:p w14:paraId="13982073" w14:textId="7B4714D7" w:rsidR="00AB0116" w:rsidRDefault="00AB0116" w:rsidP="00124F8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72FA1">
        <w:rPr>
          <w:rFonts w:ascii="Times New Roman" w:hAnsi="Times New Roman" w:cs="Times New Roman"/>
          <w:sz w:val="28"/>
          <w:szCs w:val="28"/>
        </w:rPr>
        <w:t>Уравнения Пенлеве рассматриваются как “нелинейные специальные функции”, являющиеся нелинейными аналогами классических с</w:t>
      </w:r>
      <w:r>
        <w:rPr>
          <w:rFonts w:ascii="Times New Roman" w:hAnsi="Times New Roman" w:cs="Times New Roman"/>
          <w:sz w:val="28"/>
          <w:szCs w:val="28"/>
        </w:rPr>
        <w:t>пециальных функций и составляют ядро</w:t>
      </w:r>
      <w:r w:rsidRPr="00B72FA1">
        <w:rPr>
          <w:rFonts w:ascii="Times New Roman" w:hAnsi="Times New Roman" w:cs="Times New Roman"/>
          <w:sz w:val="28"/>
          <w:szCs w:val="28"/>
        </w:rPr>
        <w:t xml:space="preserve"> “современной теории специальных функций”. В </w:t>
      </w:r>
      <w:r w:rsidR="00E65BF2">
        <w:rPr>
          <w:rFonts w:ascii="Times New Roman" w:hAnsi="Times New Roman" w:cs="Times New Roman"/>
          <w:sz w:val="28"/>
          <w:szCs w:val="28"/>
        </w:rPr>
        <w:t xml:space="preserve">статье </w:t>
      </w:r>
      <w:r>
        <w:rPr>
          <w:rFonts w:ascii="Times New Roman" w:hAnsi="Times New Roman" w:cs="Times New Roman"/>
          <w:sz w:val="28"/>
          <w:szCs w:val="28"/>
        </w:rPr>
        <w:t xml:space="preserve">Ивасаки и т.д. </w:t>
      </w:r>
      <w:r w:rsidRPr="00AB0116">
        <w:rPr>
          <w:rFonts w:ascii="Times New Roman" w:hAnsi="Times New Roman" w:cs="Times New Roman"/>
          <w:sz w:val="28"/>
          <w:szCs w:val="28"/>
        </w:rPr>
        <w:t>[</w:t>
      </w:r>
      <w:r w:rsidR="00DC277B">
        <w:rPr>
          <w:rFonts w:ascii="Times New Roman" w:hAnsi="Times New Roman" w:cs="Times New Roman"/>
          <w:sz w:val="28"/>
          <w:szCs w:val="28"/>
        </w:rPr>
        <w:t>13</w:t>
      </w:r>
      <w:r w:rsidRPr="00B72FA1">
        <w:rPr>
          <w:rFonts w:ascii="Times New Roman" w:hAnsi="Times New Roman" w:cs="Times New Roman"/>
          <w:sz w:val="28"/>
          <w:szCs w:val="28"/>
        </w:rPr>
        <w:t xml:space="preserve">] </w:t>
      </w:r>
      <w:r>
        <w:rPr>
          <w:rFonts w:ascii="Times New Roman" w:hAnsi="Times New Roman" w:cs="Times New Roman"/>
          <w:sz w:val="28"/>
          <w:szCs w:val="28"/>
        </w:rPr>
        <w:t xml:space="preserve">рассмотрены </w:t>
      </w:r>
      <w:r w:rsidRPr="00B72FA1">
        <w:rPr>
          <w:rFonts w:ascii="Times New Roman" w:hAnsi="Times New Roman" w:cs="Times New Roman"/>
          <w:sz w:val="28"/>
          <w:szCs w:val="28"/>
        </w:rPr>
        <w:t xml:space="preserve">уравнения Пенлеве как “важнейшие нелинейные обыкновенные дифференциальные уравнения” и утверждают, что “многие специалисты считают, что в течении </w:t>
      </w:r>
      <w:r w:rsidRPr="00B72FA1">
        <w:rPr>
          <w:rFonts w:ascii="Times New Roman" w:hAnsi="Times New Roman" w:cs="Times New Roman"/>
          <w:sz w:val="28"/>
          <w:szCs w:val="28"/>
          <w:lang w:val="en-US"/>
        </w:rPr>
        <w:t>XXI</w:t>
      </w:r>
      <w:r w:rsidRPr="00B72FA1">
        <w:rPr>
          <w:rFonts w:ascii="Times New Roman" w:hAnsi="Times New Roman" w:cs="Times New Roman"/>
          <w:sz w:val="28"/>
          <w:szCs w:val="28"/>
        </w:rPr>
        <w:t xml:space="preserve"> веке функции Пенлеве станут новыми членами сообщества специальных функций”.</w:t>
      </w:r>
      <w:r>
        <w:rPr>
          <w:rFonts w:ascii="Times New Roman" w:hAnsi="Times New Roman" w:cs="Times New Roman"/>
          <w:sz w:val="28"/>
          <w:szCs w:val="28"/>
        </w:rPr>
        <w:t xml:space="preserve"> Впоследствии это случилось</w:t>
      </w:r>
      <w:r w:rsidRPr="00B72FA1">
        <w:rPr>
          <w:rFonts w:ascii="Times New Roman" w:hAnsi="Times New Roman" w:cs="Times New Roman"/>
          <w:sz w:val="28"/>
          <w:szCs w:val="28"/>
        </w:rPr>
        <w:t>, так как уравнения Пенлеве являются главой в цифровой библиотеке матема</w:t>
      </w:r>
      <w:r w:rsidR="0080304F">
        <w:rPr>
          <w:rFonts w:ascii="Times New Roman" w:hAnsi="Times New Roman" w:cs="Times New Roman"/>
          <w:sz w:val="28"/>
          <w:szCs w:val="28"/>
        </w:rPr>
        <w:t>тический функций [</w:t>
      </w:r>
      <w:r w:rsidR="00DC277B">
        <w:rPr>
          <w:rFonts w:ascii="Times New Roman" w:hAnsi="Times New Roman" w:cs="Times New Roman"/>
          <w:sz w:val="28"/>
          <w:szCs w:val="28"/>
        </w:rPr>
        <w:t>9</w:t>
      </w:r>
      <w:r w:rsidRPr="00B72FA1">
        <w:rPr>
          <w:rFonts w:ascii="Times New Roman" w:hAnsi="Times New Roman" w:cs="Times New Roman"/>
          <w:sz w:val="28"/>
          <w:szCs w:val="28"/>
        </w:rPr>
        <w:t xml:space="preserve">]. Функции Пенлеве значительно расширили роль, классических специальных функций, таких как Эйри, Бессель, Эрмит, Лежандр и гипергеометрические функции, </w:t>
      </w:r>
      <w:r>
        <w:rPr>
          <w:rFonts w:ascii="Times New Roman" w:hAnsi="Times New Roman" w:cs="Times New Roman"/>
          <w:sz w:val="28"/>
          <w:szCs w:val="28"/>
        </w:rPr>
        <w:t xml:space="preserve">которые были изобретены </w:t>
      </w:r>
      <w:r w:rsidRPr="00B72FA1">
        <w:rPr>
          <w:rFonts w:ascii="Times New Roman" w:hAnsi="Times New Roman" w:cs="Times New Roman"/>
          <w:sz w:val="28"/>
          <w:szCs w:val="28"/>
        </w:rPr>
        <w:t xml:space="preserve">в 19 веке. </w:t>
      </w:r>
      <w:r>
        <w:rPr>
          <w:rFonts w:ascii="Times New Roman" w:hAnsi="Times New Roman" w:cs="Times New Roman"/>
          <w:sz w:val="28"/>
          <w:szCs w:val="28"/>
        </w:rPr>
        <w:t>Все чаще и чаще обнаруживается</w:t>
      </w:r>
      <w:r w:rsidRPr="00B72FA1">
        <w:rPr>
          <w:rFonts w:ascii="Times New Roman" w:hAnsi="Times New Roman" w:cs="Times New Roman"/>
          <w:sz w:val="28"/>
          <w:szCs w:val="28"/>
        </w:rPr>
        <w:t>, что решения широкого спектра научных проблем, от теории рассеяния нейтронов, специальных решений уравнений в частных производных, таких как нелинейные волновые уравнения, волоконная оптика, транспортные проблемы</w:t>
      </w:r>
      <w:r>
        <w:rPr>
          <w:rFonts w:ascii="Times New Roman" w:hAnsi="Times New Roman" w:cs="Times New Roman"/>
          <w:sz w:val="28"/>
          <w:szCs w:val="28"/>
        </w:rPr>
        <w:t>, к</w:t>
      </w:r>
      <w:r w:rsidRPr="00B72FA1">
        <w:rPr>
          <w:rFonts w:ascii="Times New Roman" w:hAnsi="Times New Roman" w:cs="Times New Roman"/>
          <w:sz w:val="28"/>
          <w:szCs w:val="28"/>
        </w:rPr>
        <w:t>омбинаторика, случайные матрицы, квантовая гравитация и теория чисел,</w:t>
      </w:r>
      <w:r>
        <w:rPr>
          <w:rFonts w:ascii="Times New Roman" w:hAnsi="Times New Roman" w:cs="Times New Roman"/>
          <w:sz w:val="28"/>
          <w:szCs w:val="28"/>
        </w:rPr>
        <w:t xml:space="preserve"> могут быть выражены через уравнения Пенлеве</w:t>
      </w:r>
      <w:r w:rsidRPr="00B72FA1">
        <w:rPr>
          <w:rFonts w:ascii="Times New Roman" w:hAnsi="Times New Roman" w:cs="Times New Roman"/>
          <w:sz w:val="28"/>
          <w:szCs w:val="28"/>
        </w:rPr>
        <w:t>.</w:t>
      </w:r>
      <w:r w:rsidRPr="008F1B3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2D14935" w14:textId="66A884AF" w:rsidR="00A032FD" w:rsidRDefault="00A032FD" w:rsidP="00124F8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r>
        <w:rPr>
          <w:rFonts w:ascii="Times New Roman" w:hAnsi="Times New Roman" w:cs="Times New Roman"/>
          <w:sz w:val="28"/>
          <w:szCs w:val="28"/>
        </w:rPr>
        <w:t>Важным вопросом по теме ура</w:t>
      </w:r>
      <w:r w:rsidR="007B74BE">
        <w:rPr>
          <w:rFonts w:ascii="Times New Roman" w:hAnsi="Times New Roman" w:cs="Times New Roman"/>
          <w:sz w:val="28"/>
          <w:szCs w:val="28"/>
        </w:rPr>
        <w:t>внений Пенлеве считают [9</w:t>
      </w:r>
      <w:r w:rsidRPr="00A032FD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разработку современных высокоточных численных методов решения этих уравнений и проведение соответствующих численных экспериментов – как в комплексной, так и в вещественной области и, особенно, в окрестности особых точек (полюсов). Одним из наиболее высокоточных методов численного интегрирования обыкновенных дифференциальных уравнений как в комплексной, так и в вещественной областях являются методы рядов Тейлора высоких порядков. Настоящая работа посвящена численным экспериментам с уравнениями Пенлеве в полиномиальной форме в вещественной области.</w:t>
      </w:r>
    </w:p>
    <w:bookmarkEnd w:id="0"/>
    <w:p w14:paraId="00606332" w14:textId="6556A813" w:rsidR="00A032FD" w:rsidRPr="00A032FD" w:rsidRDefault="00F97A3A" w:rsidP="00124F8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 главе</w:t>
      </w:r>
      <w:r w:rsidR="00AB02C8">
        <w:rPr>
          <w:rFonts w:ascii="Times New Roman" w:hAnsi="Times New Roman" w:cs="Times New Roman"/>
          <w:sz w:val="28"/>
          <w:szCs w:val="28"/>
        </w:rPr>
        <w:t xml:space="preserve"> 1 рассматривается шесть уравнений Пенлеве и проблема вычисления коэффициентов Тейлора их решения, а также априорная оценка погрешности и основанный на ней выбор шага и степени приближения Тейлора</w:t>
      </w:r>
      <w:r w:rsidR="00F056CB">
        <w:rPr>
          <w:rFonts w:ascii="Times New Roman" w:hAnsi="Times New Roman" w:cs="Times New Roman"/>
          <w:sz w:val="28"/>
          <w:szCs w:val="28"/>
        </w:rPr>
        <w:t>.</w:t>
      </w:r>
    </w:p>
    <w:p w14:paraId="4C912704" w14:textId="3EE9CF18" w:rsidR="00B5668F" w:rsidRDefault="00B5668F" w:rsidP="00AF727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20A6A9B6" w14:textId="55978F6D" w:rsidR="00AB0116" w:rsidRDefault="00AB0116" w:rsidP="00AF727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3266291B" w14:textId="1443C8DA" w:rsidR="00124F8E" w:rsidRDefault="00124F8E" w:rsidP="00AF727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077D1716" w14:textId="64EB49D5" w:rsidR="00124F8E" w:rsidRDefault="00124F8E" w:rsidP="00AF727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317C5BFA" w14:textId="0AE1595E" w:rsidR="00124F8E" w:rsidRDefault="00124F8E" w:rsidP="00AF727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022E32EF" w14:textId="4164AEC0" w:rsidR="00124F8E" w:rsidRDefault="00124F8E" w:rsidP="00AF727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4E90D0DF" w14:textId="24A9D2AE" w:rsidR="00124F8E" w:rsidRDefault="00124F8E" w:rsidP="00AF727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2204249F" w14:textId="13FD9F36" w:rsidR="00124F8E" w:rsidRDefault="00124F8E" w:rsidP="00AF727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03D19DFB" w14:textId="1BA664FA" w:rsidR="00124F8E" w:rsidRDefault="00124F8E" w:rsidP="00AF727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597C8689" w14:textId="19422D0F" w:rsidR="00124F8E" w:rsidRDefault="00124F8E" w:rsidP="00AF727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1AC75285" w14:textId="6BB58963" w:rsidR="00124F8E" w:rsidRDefault="00124F8E" w:rsidP="00AF727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2E648956" w14:textId="61F57125" w:rsidR="00124F8E" w:rsidRDefault="00124F8E" w:rsidP="00AF727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20028E88" w14:textId="1D22B513" w:rsidR="00124F8E" w:rsidRDefault="00124F8E" w:rsidP="00AF727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5789602F" w14:textId="4C3BD373" w:rsidR="00124F8E" w:rsidRDefault="00124F8E" w:rsidP="00AF727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73D7CD7C" w14:textId="5D7C95C2" w:rsidR="00124F8E" w:rsidRDefault="00124F8E" w:rsidP="00AF727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116C2859" w14:textId="338A0315" w:rsidR="00EA0F4B" w:rsidRDefault="00EA0F4B" w:rsidP="009C4F6D">
      <w:pPr>
        <w:spacing w:line="360" w:lineRule="auto"/>
        <w:rPr>
          <w:rFonts w:ascii="Times New Roman" w:hAnsi="Times New Roman" w:cs="Times New Roman"/>
          <w:b/>
          <w:sz w:val="36"/>
          <w:szCs w:val="36"/>
        </w:rPr>
      </w:pPr>
    </w:p>
    <w:p w14:paraId="50A50083" w14:textId="77777777" w:rsidR="005D3C92" w:rsidRDefault="005D3C92" w:rsidP="009C4F6D">
      <w:pPr>
        <w:spacing w:line="360" w:lineRule="auto"/>
        <w:rPr>
          <w:rFonts w:ascii="Times New Roman" w:hAnsi="Times New Roman" w:cs="Times New Roman"/>
          <w:b/>
          <w:sz w:val="36"/>
          <w:szCs w:val="36"/>
        </w:rPr>
      </w:pPr>
    </w:p>
    <w:p w14:paraId="0C9AEE75" w14:textId="1B2FDCEB" w:rsidR="00EA0F4B" w:rsidRPr="00EA0F4B" w:rsidRDefault="00EA0F4B" w:rsidP="004F632B">
      <w:pPr>
        <w:spacing w:line="360" w:lineRule="auto"/>
        <w:rPr>
          <w:rFonts w:ascii="Times New Roman" w:hAnsi="Times New Roman" w:cs="Times New Roman"/>
          <w:b/>
          <w:sz w:val="36"/>
          <w:szCs w:val="36"/>
        </w:rPr>
      </w:pPr>
      <w:r w:rsidRPr="00EA0F4B">
        <w:rPr>
          <w:rFonts w:ascii="Times New Roman" w:hAnsi="Times New Roman" w:cs="Times New Roman"/>
          <w:b/>
          <w:sz w:val="36"/>
          <w:szCs w:val="36"/>
        </w:rPr>
        <w:lastRenderedPageBreak/>
        <w:t xml:space="preserve">Глава </w:t>
      </w:r>
      <w:r w:rsidR="009C4F6D" w:rsidRPr="00EA0F4B">
        <w:rPr>
          <w:rFonts w:ascii="Times New Roman" w:hAnsi="Times New Roman" w:cs="Times New Roman"/>
          <w:b/>
          <w:sz w:val="36"/>
          <w:szCs w:val="36"/>
        </w:rPr>
        <w:t xml:space="preserve">1. </w:t>
      </w:r>
      <w:r w:rsidR="003751A3" w:rsidRPr="009460D9">
        <w:rPr>
          <w:rFonts w:ascii="Times New Roman" w:hAnsi="Times New Roman" w:cs="Times New Roman"/>
          <w:b/>
          <w:sz w:val="36"/>
          <w:szCs w:val="36"/>
        </w:rPr>
        <w:t>Сведение дифференциальных уравнений к полиномиальной форме</w:t>
      </w:r>
    </w:p>
    <w:p w14:paraId="5934862A" w14:textId="7D549075" w:rsidR="003751A3" w:rsidRPr="004F632B" w:rsidRDefault="004F632B" w:rsidP="004F632B">
      <w:pPr>
        <w:spacing w:line="360" w:lineRule="auto"/>
        <w:rPr>
          <w:rFonts w:ascii="Times New Roman" w:hAnsi="Times New Roman" w:cs="Times New Roman"/>
          <w:b/>
          <w:sz w:val="32"/>
          <w:szCs w:val="32"/>
        </w:rPr>
      </w:pPr>
      <w:r w:rsidRPr="004F632B">
        <w:rPr>
          <w:rFonts w:ascii="Times New Roman" w:hAnsi="Times New Roman" w:cs="Times New Roman"/>
          <w:b/>
          <w:sz w:val="32"/>
          <w:szCs w:val="32"/>
        </w:rPr>
        <w:t xml:space="preserve">1.1 </w:t>
      </w:r>
      <w:r w:rsidR="003751A3" w:rsidRPr="004F632B">
        <w:rPr>
          <w:rFonts w:ascii="Times New Roman" w:hAnsi="Times New Roman" w:cs="Times New Roman"/>
          <w:b/>
          <w:sz w:val="32"/>
          <w:szCs w:val="32"/>
        </w:rPr>
        <w:t xml:space="preserve">Метод сведения дифференциальных уравнений к полиномиальной форме введением дополнительных переменных </w:t>
      </w:r>
    </w:p>
    <w:p w14:paraId="3F3B9FA7" w14:textId="58C8EFDE" w:rsidR="00EB243E" w:rsidRPr="00EB243E" w:rsidRDefault="00EB243E" w:rsidP="004F632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зультаты, представленные в данной главе, взяты из </w:t>
      </w:r>
      <w:r w:rsidRPr="00EB243E">
        <w:rPr>
          <w:rFonts w:ascii="Times New Roman" w:hAnsi="Times New Roman" w:cs="Times New Roman"/>
          <w:sz w:val="28"/>
          <w:szCs w:val="28"/>
        </w:rPr>
        <w:t>[1, 3].</w:t>
      </w:r>
    </w:p>
    <w:p w14:paraId="12B3C558" w14:textId="11C4014B" w:rsidR="004339A7" w:rsidRPr="004F632B" w:rsidRDefault="00BC7CA4" w:rsidP="004F632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F632B">
        <w:rPr>
          <w:rFonts w:ascii="Times New Roman" w:hAnsi="Times New Roman" w:cs="Times New Roman"/>
          <w:sz w:val="28"/>
          <w:szCs w:val="28"/>
        </w:rPr>
        <w:t xml:space="preserve">Формулировка </w:t>
      </w:r>
      <w:r w:rsidR="00EB243E">
        <w:rPr>
          <w:rFonts w:ascii="Times New Roman" w:hAnsi="Times New Roman" w:cs="Times New Roman"/>
          <w:sz w:val="28"/>
          <w:szCs w:val="28"/>
        </w:rPr>
        <w:t>метода дополнительных переменных</w:t>
      </w:r>
      <w:r w:rsidRPr="004F632B">
        <w:rPr>
          <w:rFonts w:ascii="Times New Roman" w:hAnsi="Times New Roman" w:cs="Times New Roman"/>
          <w:sz w:val="28"/>
          <w:szCs w:val="28"/>
        </w:rPr>
        <w:t>. Этот метод по</w:t>
      </w:r>
      <w:r w:rsidR="004339A7" w:rsidRPr="004F632B">
        <w:rPr>
          <w:rFonts w:ascii="Times New Roman" w:hAnsi="Times New Roman" w:cs="Times New Roman"/>
          <w:sz w:val="28"/>
          <w:szCs w:val="28"/>
        </w:rPr>
        <w:t xml:space="preserve">зволяет сводить систему вида </w:t>
      </w:r>
    </w:p>
    <w:p w14:paraId="2F54F980" w14:textId="42E412C1" w:rsidR="004339A7" w:rsidRPr="004F632B" w:rsidRDefault="004F632B" w:rsidP="00215075">
      <w:pPr>
        <w:pStyle w:val="a5"/>
        <w:spacing w:line="360" w:lineRule="auto"/>
        <w:ind w:left="933"/>
        <w:jc w:val="center"/>
        <w:rPr>
          <w:rFonts w:ascii="Times New Roman" w:hAnsi="Times New Roman" w:cs="Times New Roman"/>
          <w:sz w:val="28"/>
          <w:szCs w:val="28"/>
        </w:rPr>
      </w:pPr>
      <w:r w:rsidRPr="004F632B">
        <w:rPr>
          <w:rFonts w:ascii="Times New Roman" w:hAnsi="Times New Roman" w:cs="Times New Roman"/>
          <w:position w:val="-72"/>
          <w:sz w:val="28"/>
          <w:szCs w:val="28"/>
        </w:rPr>
        <w:object w:dxaOrig="4640" w:dyaOrig="1579" w14:anchorId="33688C6E">
          <v:shape id="_x0000_i1026" type="#_x0000_t75" style="width:231.45pt;height:79.7pt" o:ole="">
            <v:imagedata r:id="rId10" o:title=""/>
          </v:shape>
          <o:OLEObject Type="Embed" ProgID="Equation.DSMT4" ShapeID="_x0000_i1026" DrawAspect="Content" ObjectID="_1620673433" r:id="rId11"/>
        </w:object>
      </w:r>
    </w:p>
    <w:p w14:paraId="614C6D54" w14:textId="785C9457" w:rsidR="00BC7CA4" w:rsidRPr="004F632B" w:rsidRDefault="00BC7CA4" w:rsidP="004F632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F632B">
        <w:rPr>
          <w:rFonts w:ascii="Times New Roman" w:hAnsi="Times New Roman" w:cs="Times New Roman"/>
          <w:sz w:val="28"/>
          <w:szCs w:val="28"/>
        </w:rPr>
        <w:t xml:space="preserve"> к полиномиальной. Он заключается в том, что находят такой н</w:t>
      </w:r>
      <w:r w:rsidR="002F7A64" w:rsidRPr="004F632B">
        <w:rPr>
          <w:rFonts w:ascii="Times New Roman" w:hAnsi="Times New Roman" w:cs="Times New Roman"/>
          <w:sz w:val="28"/>
          <w:szCs w:val="28"/>
        </w:rPr>
        <w:t xml:space="preserve">абор дополнительных переменных – функций </w:t>
      </w:r>
      <w:r w:rsidR="002F7A64" w:rsidRPr="002F7A64">
        <w:rPr>
          <w:position w:val="-12"/>
        </w:rPr>
        <w:object w:dxaOrig="3580" w:dyaOrig="380" w14:anchorId="0A450BC4">
          <v:shape id="_x0000_i1027" type="#_x0000_t75" style="width:178.3pt;height:19.7pt" o:ole="">
            <v:imagedata r:id="rId12" o:title=""/>
          </v:shape>
          <o:OLEObject Type="Embed" ProgID="Equation.DSMT4" ShapeID="_x0000_i1027" DrawAspect="Content" ObjectID="_1620673434" r:id="rId13"/>
        </w:object>
      </w:r>
      <w:r w:rsidR="002F7A64" w:rsidRPr="004F632B">
        <w:rPr>
          <w:rFonts w:ascii="Times New Roman" w:hAnsi="Times New Roman" w:cs="Times New Roman"/>
          <w:sz w:val="28"/>
          <w:szCs w:val="28"/>
        </w:rPr>
        <w:t xml:space="preserve"> который удовлетворяет условиям:</w:t>
      </w:r>
    </w:p>
    <w:p w14:paraId="68E1ED13" w14:textId="253BB72B" w:rsidR="002F7A64" w:rsidRPr="004F632B" w:rsidRDefault="002F7A64" w:rsidP="004F632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F632B">
        <w:rPr>
          <w:rFonts w:ascii="Times New Roman" w:hAnsi="Times New Roman" w:cs="Times New Roman"/>
          <w:sz w:val="28"/>
          <w:szCs w:val="28"/>
        </w:rPr>
        <w:t xml:space="preserve">(а) правые части уравнений (1) – полиномы по </w:t>
      </w:r>
      <w:r w:rsidRPr="002F7A64">
        <w:rPr>
          <w:position w:val="-12"/>
        </w:rPr>
        <w:object w:dxaOrig="2400" w:dyaOrig="380" w14:anchorId="1C762F7D">
          <v:shape id="_x0000_i1028" type="#_x0000_t75" style="width:120pt;height:19.7pt" o:ole="">
            <v:imagedata r:id="rId14" o:title=""/>
          </v:shape>
          <o:OLEObject Type="Embed" ProgID="Equation.DSMT4" ShapeID="_x0000_i1028" DrawAspect="Content" ObjectID="_1620673435" r:id="rId15"/>
        </w:object>
      </w:r>
      <w:r w:rsidRPr="004F632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EEEB00E" w14:textId="3F60DBB4" w:rsidR="002F7A64" w:rsidRPr="004F632B" w:rsidRDefault="002F7A64" w:rsidP="004F632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F632B">
        <w:rPr>
          <w:rFonts w:ascii="Times New Roman" w:hAnsi="Times New Roman" w:cs="Times New Roman"/>
          <w:sz w:val="28"/>
          <w:szCs w:val="28"/>
        </w:rPr>
        <w:t>(</w:t>
      </w:r>
      <w:r w:rsidRPr="004F632B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F632B">
        <w:rPr>
          <w:rFonts w:ascii="Times New Roman" w:hAnsi="Times New Roman" w:cs="Times New Roman"/>
          <w:sz w:val="28"/>
          <w:szCs w:val="28"/>
        </w:rPr>
        <w:t xml:space="preserve">) все производные </w:t>
      </w:r>
      <w:r w:rsidRPr="002F7A64">
        <w:rPr>
          <w:position w:val="-38"/>
        </w:rPr>
        <w:object w:dxaOrig="3019" w:dyaOrig="820" w14:anchorId="04397D0E">
          <v:shape id="_x0000_i1029" type="#_x0000_t75" style="width:151.7pt;height:40.3pt" o:ole="">
            <v:imagedata r:id="rId16" o:title=""/>
          </v:shape>
          <o:OLEObject Type="Embed" ProgID="Equation.DSMT4" ShapeID="_x0000_i1029" DrawAspect="Content" ObjectID="_1620673436" r:id="rId17"/>
        </w:object>
      </w:r>
      <w:r w:rsidRPr="004F632B">
        <w:rPr>
          <w:rFonts w:ascii="Times New Roman" w:hAnsi="Times New Roman" w:cs="Times New Roman"/>
          <w:sz w:val="28"/>
          <w:szCs w:val="28"/>
        </w:rPr>
        <w:t xml:space="preserve"> дополнительных переменных </w:t>
      </w:r>
      <w:r w:rsidRPr="002F7A64">
        <w:rPr>
          <w:position w:val="-12"/>
          <w:lang w:val="en-US"/>
        </w:rPr>
        <w:object w:dxaOrig="1540" w:dyaOrig="380" w14:anchorId="65B904E6">
          <v:shape id="_x0000_i1030" type="#_x0000_t75" style="width:76.3pt;height:19.7pt" o:ole="">
            <v:imagedata r:id="rId18" o:title=""/>
          </v:shape>
          <o:OLEObject Type="Embed" ProgID="Equation.DSMT4" ShapeID="_x0000_i1030" DrawAspect="Content" ObjectID="_1620673437" r:id="rId19"/>
        </w:object>
      </w:r>
      <w:r w:rsidRPr="004F632B">
        <w:rPr>
          <w:rFonts w:ascii="Times New Roman" w:hAnsi="Times New Roman" w:cs="Times New Roman"/>
          <w:sz w:val="28"/>
          <w:szCs w:val="28"/>
        </w:rPr>
        <w:t xml:space="preserve"> в силу уравнений (1), также полиномы </w:t>
      </w:r>
      <w:r w:rsidRPr="002F7A64">
        <w:rPr>
          <w:position w:val="-12"/>
        </w:rPr>
        <w:object w:dxaOrig="2380" w:dyaOrig="380" w14:anchorId="53B93219">
          <v:shape id="_x0000_i1031" type="#_x0000_t75" style="width:118.3pt;height:19.7pt" o:ole="">
            <v:imagedata r:id="rId20" o:title=""/>
          </v:shape>
          <o:OLEObject Type="Embed" ProgID="Equation.DSMT4" ShapeID="_x0000_i1031" DrawAspect="Content" ObjectID="_1620673438" r:id="rId21"/>
        </w:object>
      </w:r>
    </w:p>
    <w:p w14:paraId="5A306C42" w14:textId="0EB5FB51" w:rsidR="004F632B" w:rsidRPr="004F632B" w:rsidRDefault="002F7A64" w:rsidP="004F632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F632B">
        <w:rPr>
          <w:rFonts w:ascii="Times New Roman" w:hAnsi="Times New Roman" w:cs="Times New Roman"/>
          <w:sz w:val="28"/>
          <w:szCs w:val="28"/>
        </w:rPr>
        <w:t xml:space="preserve">Метод Пуанкаре. Он был предложен для автономных ОДУ вида </w:t>
      </w:r>
    </w:p>
    <w:p w14:paraId="76771602" w14:textId="2F3F8B4D" w:rsidR="004F632B" w:rsidRDefault="004F632B" w:rsidP="00AF7DE6">
      <w:pPr>
        <w:pStyle w:val="a5"/>
        <w:spacing w:line="360" w:lineRule="auto"/>
        <w:ind w:left="933"/>
        <w:jc w:val="center"/>
        <w:rPr>
          <w:rFonts w:ascii="Times New Roman" w:hAnsi="Times New Roman" w:cs="Times New Roman"/>
          <w:sz w:val="28"/>
          <w:szCs w:val="28"/>
        </w:rPr>
      </w:pPr>
      <w:r w:rsidRPr="004F632B">
        <w:rPr>
          <w:rFonts w:ascii="Times New Roman" w:hAnsi="Times New Roman" w:cs="Times New Roman"/>
          <w:position w:val="-28"/>
          <w:sz w:val="28"/>
          <w:szCs w:val="28"/>
        </w:rPr>
        <w:object w:dxaOrig="5040" w:dyaOrig="720" w14:anchorId="28CBBF14">
          <v:shape id="_x0000_i1032" type="#_x0000_t75" style="width:252.85pt;height:36.85pt" o:ole="">
            <v:imagedata r:id="rId22" o:title=""/>
          </v:shape>
          <o:OLEObject Type="Embed" ProgID="Equation.DSMT4" ShapeID="_x0000_i1032" DrawAspect="Content" ObjectID="_1620673439" r:id="rId23"/>
        </w:object>
      </w:r>
    </w:p>
    <w:p w14:paraId="01D962AF" w14:textId="129B5B84" w:rsidR="002F7A64" w:rsidRPr="004F632B" w:rsidRDefault="002F7A64" w:rsidP="004F632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F632B">
        <w:rPr>
          <w:rFonts w:ascii="Times New Roman" w:hAnsi="Times New Roman" w:cs="Times New Roman"/>
          <w:sz w:val="28"/>
          <w:szCs w:val="28"/>
        </w:rPr>
        <w:t xml:space="preserve"> и состоит в том, что находят такую одну дополнительную переменную </w:t>
      </w:r>
    </w:p>
    <w:p w14:paraId="473078B3" w14:textId="7B89C239" w:rsidR="002F7A64" w:rsidRPr="004F632B" w:rsidRDefault="002F7A64" w:rsidP="004F632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7A64">
        <w:rPr>
          <w:position w:val="-12"/>
        </w:rPr>
        <w:object w:dxaOrig="1700" w:dyaOrig="380" w14:anchorId="5624B858">
          <v:shape id="_x0000_i1033" type="#_x0000_t75" style="width:86.55pt;height:19.7pt" o:ole="">
            <v:imagedata r:id="rId24" o:title=""/>
          </v:shape>
          <o:OLEObject Type="Embed" ProgID="Equation.DSMT4" ShapeID="_x0000_i1033" DrawAspect="Content" ObjectID="_1620673440" r:id="rId25"/>
        </w:object>
      </w:r>
      <w:r w:rsidRPr="004F632B">
        <w:rPr>
          <w:rFonts w:ascii="Times New Roman" w:hAnsi="Times New Roman" w:cs="Times New Roman"/>
          <w:sz w:val="28"/>
          <w:szCs w:val="28"/>
        </w:rPr>
        <w:t xml:space="preserve"> и полином </w:t>
      </w:r>
      <w:r w:rsidR="00EA2B5D" w:rsidRPr="002F7A64">
        <w:rPr>
          <w:position w:val="-12"/>
        </w:rPr>
        <w:object w:dxaOrig="1660" w:dyaOrig="380" w14:anchorId="7C8F741A">
          <v:shape id="_x0000_i1034" type="#_x0000_t75" style="width:82.3pt;height:19.7pt" o:ole="">
            <v:imagedata r:id="rId26" o:title=""/>
          </v:shape>
          <o:OLEObject Type="Embed" ProgID="Equation.DSMT4" ShapeID="_x0000_i1034" DrawAspect="Content" ObjectID="_1620673441" r:id="rId27"/>
        </w:object>
      </w:r>
      <w:r w:rsidRPr="004F632B">
        <w:rPr>
          <w:rFonts w:ascii="Times New Roman" w:hAnsi="Times New Roman" w:cs="Times New Roman"/>
          <w:sz w:val="28"/>
          <w:szCs w:val="28"/>
        </w:rPr>
        <w:t xml:space="preserve"> </w:t>
      </w:r>
      <w:r w:rsidR="00EA2B5D" w:rsidRPr="004F632B">
        <w:rPr>
          <w:rFonts w:ascii="Times New Roman" w:hAnsi="Times New Roman" w:cs="Times New Roman"/>
          <w:sz w:val="28"/>
          <w:szCs w:val="28"/>
        </w:rPr>
        <w:t>которые удовлетворяют условиям:</w:t>
      </w:r>
    </w:p>
    <w:p w14:paraId="6EED06DB" w14:textId="4903C315" w:rsidR="00EA2B5D" w:rsidRPr="004F632B" w:rsidRDefault="004F632B" w:rsidP="004F632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F632B">
        <w:rPr>
          <w:rFonts w:ascii="Times New Roman" w:hAnsi="Times New Roman" w:cs="Times New Roman"/>
          <w:sz w:val="28"/>
          <w:szCs w:val="28"/>
        </w:rPr>
        <w:t>(</w:t>
      </w:r>
      <w:r w:rsidRPr="004F632B">
        <w:rPr>
          <w:position w:val="-6"/>
        </w:rPr>
        <w:object w:dxaOrig="260" w:dyaOrig="240" w14:anchorId="5A119331">
          <v:shape id="_x0000_i1035" type="#_x0000_t75" style="width:14.55pt;height:12pt" o:ole="">
            <v:imagedata r:id="rId28" o:title=""/>
          </v:shape>
          <o:OLEObject Type="Embed" ProgID="Equation.DSMT4" ShapeID="_x0000_i1035" DrawAspect="Content" ObjectID="_1620673442" r:id="rId29"/>
        </w:object>
      </w:r>
      <w:r w:rsidRPr="004F632B">
        <w:rPr>
          <w:rFonts w:ascii="Times New Roman" w:hAnsi="Times New Roman" w:cs="Times New Roman"/>
          <w:sz w:val="28"/>
          <w:szCs w:val="28"/>
        </w:rPr>
        <w:t xml:space="preserve">) </w:t>
      </w:r>
      <w:r w:rsidR="00EA2B5D" w:rsidRPr="004F632B">
        <w:rPr>
          <w:rFonts w:ascii="Times New Roman" w:hAnsi="Times New Roman" w:cs="Times New Roman"/>
          <w:sz w:val="28"/>
          <w:szCs w:val="28"/>
        </w:rPr>
        <w:t xml:space="preserve"> правые части уравнений (2) – полиномы переменных </w:t>
      </w:r>
      <w:r w:rsidR="00EA2B5D" w:rsidRPr="00EA2B5D">
        <w:rPr>
          <w:position w:val="-12"/>
        </w:rPr>
        <w:object w:dxaOrig="1240" w:dyaOrig="380" w14:anchorId="44285221">
          <v:shape id="_x0000_i1036" type="#_x0000_t75" style="width:61.7pt;height:19.7pt" o:ole="">
            <v:imagedata r:id="rId30" o:title=""/>
          </v:shape>
          <o:OLEObject Type="Embed" ProgID="Equation.DSMT4" ShapeID="_x0000_i1036" DrawAspect="Content" ObjectID="_1620673443" r:id="rId31"/>
        </w:object>
      </w:r>
      <w:r w:rsidR="00EA2B5D" w:rsidRPr="004F632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3BA4E37" w14:textId="21CCC66E" w:rsidR="00EA2B5D" w:rsidRPr="004F632B" w:rsidRDefault="004F632B" w:rsidP="004F632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F632B">
        <w:rPr>
          <w:rFonts w:ascii="Times New Roman" w:hAnsi="Times New Roman" w:cs="Times New Roman"/>
          <w:sz w:val="28"/>
          <w:szCs w:val="28"/>
        </w:rPr>
        <w:t>(</w:t>
      </w:r>
      <w:r w:rsidRPr="004F632B">
        <w:rPr>
          <w:position w:val="-10"/>
        </w:rPr>
        <w:object w:dxaOrig="260" w:dyaOrig="340" w14:anchorId="429EDFDF">
          <v:shape id="_x0000_i1037" type="#_x0000_t75" style="width:14.55pt;height:15.45pt" o:ole="">
            <v:imagedata r:id="rId32" o:title=""/>
          </v:shape>
          <o:OLEObject Type="Embed" ProgID="Equation.DSMT4" ShapeID="_x0000_i1037" DrawAspect="Content" ObjectID="_1620673444" r:id="rId33"/>
        </w:object>
      </w:r>
      <w:r w:rsidRPr="004F632B">
        <w:rPr>
          <w:rFonts w:ascii="Times New Roman" w:hAnsi="Times New Roman" w:cs="Times New Roman"/>
          <w:sz w:val="28"/>
          <w:szCs w:val="28"/>
        </w:rPr>
        <w:t xml:space="preserve"> </w:t>
      </w:r>
      <w:r w:rsidR="00EA2B5D" w:rsidRPr="004F632B">
        <w:rPr>
          <w:rFonts w:ascii="Times New Roman" w:hAnsi="Times New Roman" w:cs="Times New Roman"/>
          <w:sz w:val="28"/>
          <w:szCs w:val="28"/>
        </w:rPr>
        <w:t xml:space="preserve">) равенство </w:t>
      </w:r>
      <w:r w:rsidR="00EA2B5D" w:rsidRPr="00EA2B5D">
        <w:rPr>
          <w:position w:val="-12"/>
        </w:rPr>
        <w:object w:dxaOrig="3060" w:dyaOrig="380" w14:anchorId="17BA6FD4">
          <v:shape id="_x0000_i1038" type="#_x0000_t75" style="width:152.55pt;height:19.7pt" o:ole="">
            <v:imagedata r:id="rId34" o:title=""/>
          </v:shape>
          <o:OLEObject Type="Embed" ProgID="Equation.DSMT4" ShapeID="_x0000_i1038" DrawAspect="Content" ObjectID="_1620673445" r:id="rId35"/>
        </w:object>
      </w:r>
      <w:r w:rsidR="00EA2B5D" w:rsidRPr="004F632B">
        <w:rPr>
          <w:rFonts w:ascii="Times New Roman" w:hAnsi="Times New Roman" w:cs="Times New Roman"/>
          <w:sz w:val="28"/>
          <w:szCs w:val="28"/>
        </w:rPr>
        <w:t xml:space="preserve"> выполняется тождественно.</w:t>
      </w:r>
    </w:p>
    <w:p w14:paraId="0AF1A16A" w14:textId="57CA5955" w:rsidR="00EA2B5D" w:rsidRPr="004F632B" w:rsidRDefault="00EA2B5D" w:rsidP="004F632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F632B">
        <w:rPr>
          <w:rFonts w:ascii="Times New Roman" w:hAnsi="Times New Roman" w:cs="Times New Roman"/>
          <w:sz w:val="28"/>
          <w:szCs w:val="28"/>
        </w:rPr>
        <w:lastRenderedPageBreak/>
        <w:t xml:space="preserve">Тогда, если ввести новое “время” по формуле </w:t>
      </w:r>
      <w:r w:rsidRPr="00EA2B5D">
        <w:rPr>
          <w:position w:val="-28"/>
        </w:rPr>
        <w:object w:dxaOrig="1560" w:dyaOrig="720" w14:anchorId="28D40A69">
          <v:shape id="_x0000_i1039" type="#_x0000_t75" style="width:78.85pt;height:36.85pt" o:ole="">
            <v:imagedata r:id="rId36" o:title=""/>
          </v:shape>
          <o:OLEObject Type="Embed" ProgID="Equation.DSMT4" ShapeID="_x0000_i1039" DrawAspect="Content" ObjectID="_1620673446" r:id="rId37"/>
        </w:object>
      </w:r>
      <w:r w:rsidRPr="004F632B">
        <w:rPr>
          <w:rFonts w:ascii="Times New Roman" w:hAnsi="Times New Roman" w:cs="Times New Roman"/>
          <w:sz w:val="28"/>
          <w:szCs w:val="28"/>
        </w:rPr>
        <w:t xml:space="preserve"> то переменные </w:t>
      </w:r>
      <w:r w:rsidRPr="00EA2B5D">
        <w:rPr>
          <w:position w:val="-12"/>
        </w:rPr>
        <w:object w:dxaOrig="1180" w:dyaOrig="380" w14:anchorId="3B6D0384">
          <v:shape id="_x0000_i1040" type="#_x0000_t75" style="width:57.45pt;height:19.7pt" o:ole="">
            <v:imagedata r:id="rId38" o:title=""/>
          </v:shape>
          <o:OLEObject Type="Embed" ProgID="Equation.DSMT4" ShapeID="_x0000_i1040" DrawAspect="Content" ObjectID="_1620673447" r:id="rId39"/>
        </w:object>
      </w:r>
      <w:r w:rsidRPr="004F632B">
        <w:rPr>
          <w:rFonts w:ascii="Times New Roman" w:hAnsi="Times New Roman" w:cs="Times New Roman"/>
          <w:sz w:val="28"/>
          <w:szCs w:val="28"/>
        </w:rPr>
        <w:t xml:space="preserve"> удовлетворяют некоторой полиномиальной системе ОДУ. Отметим, что метод Пуанкаре не является частным случаем МДП.</w:t>
      </w:r>
    </w:p>
    <w:p w14:paraId="2236FFC8" w14:textId="77777777" w:rsidR="00215075" w:rsidRDefault="00EA2B5D" w:rsidP="00CF7098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F632B">
        <w:rPr>
          <w:rFonts w:ascii="Times New Roman" w:hAnsi="Times New Roman" w:cs="Times New Roman"/>
          <w:sz w:val="28"/>
          <w:szCs w:val="28"/>
        </w:rPr>
        <w:t>Обобщенный метод. Используя идею метода Пуанкаре, можно получить обобщение МДП и метода Пуанкаре, которое заключается в том, что находят такие допо</w:t>
      </w:r>
      <w:r w:rsidR="00215075">
        <w:rPr>
          <w:rFonts w:ascii="Times New Roman" w:hAnsi="Times New Roman" w:cs="Times New Roman"/>
          <w:sz w:val="28"/>
          <w:szCs w:val="28"/>
        </w:rPr>
        <w:t>лнительные переменные – функции</w:t>
      </w:r>
    </w:p>
    <w:p w14:paraId="695DC4B6" w14:textId="564B4F88" w:rsidR="00215075" w:rsidRDefault="00EA2B5D" w:rsidP="0021507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A2B5D">
        <w:rPr>
          <w:position w:val="-12"/>
        </w:rPr>
        <w:object w:dxaOrig="3879" w:dyaOrig="380" w14:anchorId="1F17CF43">
          <v:shape id="_x0000_i1041" type="#_x0000_t75" style="width:193.7pt;height:19.7pt" o:ole="">
            <v:imagedata r:id="rId40" o:title=""/>
          </v:shape>
          <o:OLEObject Type="Embed" ProgID="Equation.DSMT4" ShapeID="_x0000_i1041" DrawAspect="Content" ObjectID="_1620673448" r:id="rId41"/>
        </w:object>
      </w:r>
    </w:p>
    <w:p w14:paraId="5AA396B2" w14:textId="347E3902" w:rsidR="00215075" w:rsidRDefault="00215075" w:rsidP="00AF7DE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 полиномы</w:t>
      </w:r>
    </w:p>
    <w:p w14:paraId="327184CF" w14:textId="77777777" w:rsidR="00215075" w:rsidRDefault="00EA2B5D" w:rsidP="00215075">
      <w:pPr>
        <w:spacing w:line="360" w:lineRule="auto"/>
        <w:ind w:firstLine="720"/>
        <w:jc w:val="center"/>
      </w:pPr>
      <w:r w:rsidRPr="00EA2B5D">
        <w:rPr>
          <w:position w:val="-12"/>
        </w:rPr>
        <w:object w:dxaOrig="4300" w:dyaOrig="380" w14:anchorId="4468B02C">
          <v:shape id="_x0000_i1042" type="#_x0000_t75" style="width:215.15pt;height:19.7pt" o:ole="">
            <v:imagedata r:id="rId42" o:title=""/>
          </v:shape>
          <o:OLEObject Type="Embed" ProgID="Equation.DSMT4" ShapeID="_x0000_i1042" DrawAspect="Content" ObjectID="_1620673449" r:id="rId43"/>
        </w:object>
      </w:r>
    </w:p>
    <w:p w14:paraId="1DB87EDA" w14:textId="77777777" w:rsidR="00215075" w:rsidRDefault="00EA2B5D" w:rsidP="00AF7DE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F632B">
        <w:rPr>
          <w:rFonts w:ascii="Times New Roman" w:hAnsi="Times New Roman" w:cs="Times New Roman"/>
          <w:sz w:val="28"/>
          <w:szCs w:val="28"/>
        </w:rPr>
        <w:t>выполняются тождественно, и</w:t>
      </w:r>
    </w:p>
    <w:p w14:paraId="7ED836D1" w14:textId="49E720D9" w:rsidR="00EA2B5D" w:rsidRPr="00215075" w:rsidRDefault="004339A7" w:rsidP="0021507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339A7">
        <w:object w:dxaOrig="5600" w:dyaOrig="1300" w14:anchorId="34EE67FB">
          <v:shape id="_x0000_i1043" type="#_x0000_t75" style="width:280.3pt;height:64.3pt" o:ole="">
            <v:imagedata r:id="rId44" o:title=""/>
          </v:shape>
          <o:OLEObject Type="Embed" ProgID="Equation.DSMT4" ShapeID="_x0000_i1043" DrawAspect="Content" ObjectID="_1620673450" r:id="rId45"/>
        </w:object>
      </w:r>
    </w:p>
    <w:p w14:paraId="5988B786" w14:textId="3E0D4E6C" w:rsidR="004339A7" w:rsidRPr="004F632B" w:rsidRDefault="004339A7" w:rsidP="004F632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F632B">
        <w:rPr>
          <w:rFonts w:ascii="Times New Roman" w:hAnsi="Times New Roman" w:cs="Times New Roman"/>
          <w:sz w:val="28"/>
          <w:szCs w:val="28"/>
        </w:rPr>
        <w:t xml:space="preserve">Тогда, если ввести новое “время” по формуле </w:t>
      </w:r>
      <w:r w:rsidRPr="004339A7">
        <w:rPr>
          <w:position w:val="-14"/>
        </w:rPr>
        <w:object w:dxaOrig="2299" w:dyaOrig="420" w14:anchorId="75113F07">
          <v:shape id="_x0000_i1044" type="#_x0000_t75" style="width:116.55pt;height:21.45pt" o:ole="">
            <v:imagedata r:id="rId46" o:title=""/>
          </v:shape>
          <o:OLEObject Type="Embed" ProgID="Equation.DSMT4" ShapeID="_x0000_i1044" DrawAspect="Content" ObjectID="_1620673451" r:id="rId47"/>
        </w:object>
      </w:r>
      <w:r w:rsidRPr="004F632B">
        <w:rPr>
          <w:rFonts w:ascii="Times New Roman" w:hAnsi="Times New Roman" w:cs="Times New Roman"/>
          <w:sz w:val="28"/>
          <w:szCs w:val="28"/>
        </w:rPr>
        <w:t xml:space="preserve">то переменная </w:t>
      </w:r>
      <w:r w:rsidRPr="004339A7">
        <w:rPr>
          <w:position w:val="-12"/>
        </w:rPr>
        <w:object w:dxaOrig="1120" w:dyaOrig="380" w14:anchorId="04C2809E">
          <v:shape id="_x0000_i1045" type="#_x0000_t75" style="width:56.55pt;height:19.7pt" o:ole="">
            <v:imagedata r:id="rId48" o:title=""/>
          </v:shape>
          <o:OLEObject Type="Embed" ProgID="Equation.DSMT4" ShapeID="_x0000_i1045" DrawAspect="Content" ObjectID="_1620673452" r:id="rId49"/>
        </w:object>
      </w:r>
      <w:r w:rsidRPr="004F632B">
        <w:rPr>
          <w:rFonts w:ascii="Times New Roman" w:hAnsi="Times New Roman" w:cs="Times New Roman"/>
          <w:sz w:val="28"/>
          <w:szCs w:val="28"/>
        </w:rPr>
        <w:t xml:space="preserve"> удовлетворяют некоторой полиномиальной системе.</w:t>
      </w:r>
    </w:p>
    <w:p w14:paraId="1F864FF1" w14:textId="6FCA3078" w:rsidR="004339A7" w:rsidRPr="004F632B" w:rsidRDefault="004339A7" w:rsidP="004F632B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F632B">
        <w:rPr>
          <w:rFonts w:ascii="Times New Roman" w:hAnsi="Times New Roman" w:cs="Times New Roman"/>
          <w:sz w:val="28"/>
          <w:szCs w:val="28"/>
        </w:rPr>
        <w:t xml:space="preserve">Ясно, что МДП и метод Пуанкаре = частные случаи этого обобщенного метода: к МДП он сводится при </w:t>
      </w:r>
      <w:r w:rsidRPr="004339A7">
        <w:rPr>
          <w:position w:val="-12"/>
        </w:rPr>
        <w:object w:dxaOrig="1880" w:dyaOrig="380" w14:anchorId="714ED70B">
          <v:shape id="_x0000_i1046" type="#_x0000_t75" style="width:94.3pt;height:19.7pt" o:ole="">
            <v:imagedata r:id="rId50" o:title=""/>
          </v:shape>
          <o:OLEObject Type="Embed" ProgID="Equation.DSMT4" ShapeID="_x0000_i1046" DrawAspect="Content" ObjectID="_1620673453" r:id="rId51"/>
        </w:object>
      </w:r>
      <w:r w:rsidRPr="004F632B">
        <w:rPr>
          <w:rFonts w:ascii="Times New Roman" w:hAnsi="Times New Roman" w:cs="Times New Roman"/>
          <w:sz w:val="28"/>
          <w:szCs w:val="28"/>
        </w:rPr>
        <w:t>, а к методу Пуанкаре</w:t>
      </w:r>
      <w:r w:rsidRPr="004F632B">
        <w:rPr>
          <w:rFonts w:ascii="Times New Roman" w:hAnsi="Times New Roman" w:cs="Times New Roman"/>
          <w:sz w:val="28"/>
          <w:szCs w:val="28"/>
        </w:rPr>
        <w:softHyphen/>
        <w:t xml:space="preserve"> – при </w:t>
      </w:r>
      <w:r w:rsidRPr="004339A7">
        <w:rPr>
          <w:position w:val="-6"/>
        </w:rPr>
        <w:object w:dxaOrig="1060" w:dyaOrig="300" w14:anchorId="5202B432">
          <v:shape id="_x0000_i1047" type="#_x0000_t75" style="width:52.3pt;height:15.45pt" o:ole="">
            <v:imagedata r:id="rId52" o:title=""/>
          </v:shape>
          <o:OLEObject Type="Embed" ProgID="Equation.DSMT4" ShapeID="_x0000_i1047" DrawAspect="Content" ObjectID="_1620673454" r:id="rId53"/>
        </w:object>
      </w:r>
      <w:r w:rsidRPr="004F632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AB25D8F" w14:textId="28A4EF03" w:rsidR="004339A7" w:rsidRPr="004F632B" w:rsidRDefault="004339A7" w:rsidP="004F632B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F632B">
        <w:rPr>
          <w:rFonts w:ascii="Times New Roman" w:hAnsi="Times New Roman" w:cs="Times New Roman"/>
          <w:sz w:val="28"/>
          <w:szCs w:val="28"/>
        </w:rPr>
        <w:t xml:space="preserve">Вместе с тем, если выполнены условия </w:t>
      </w:r>
      <w:r w:rsidR="004F632B" w:rsidRPr="004339A7">
        <w:rPr>
          <w:position w:val="-18"/>
          <w:lang w:val="en-US"/>
        </w:rPr>
        <w:object w:dxaOrig="1240" w:dyaOrig="499" w14:anchorId="25D731C3">
          <v:shape id="_x0000_i1048" type="#_x0000_t75" style="width:61.7pt;height:25.7pt" o:ole="">
            <v:imagedata r:id="rId54" o:title=""/>
          </v:shape>
          <o:OLEObject Type="Embed" ProgID="Equation.DSMT4" ShapeID="_x0000_i1048" DrawAspect="Content" ObjectID="_1620673455" r:id="rId55"/>
        </w:object>
      </w:r>
      <w:r w:rsidRPr="004F632B">
        <w:rPr>
          <w:rFonts w:ascii="Times New Roman" w:hAnsi="Times New Roman" w:cs="Times New Roman"/>
          <w:sz w:val="28"/>
          <w:szCs w:val="28"/>
        </w:rPr>
        <w:t xml:space="preserve"> то введя еще одну дополнительную</w:t>
      </w:r>
      <w:r w:rsidR="00F97A3A">
        <w:rPr>
          <w:rFonts w:ascii="Times New Roman" w:hAnsi="Times New Roman" w:cs="Times New Roman"/>
          <w:sz w:val="28"/>
          <w:szCs w:val="28"/>
        </w:rPr>
        <w:t xml:space="preserve"> переменную</w:t>
      </w:r>
      <w:r w:rsidRPr="004F632B">
        <w:rPr>
          <w:rFonts w:ascii="Times New Roman" w:hAnsi="Times New Roman" w:cs="Times New Roman"/>
          <w:sz w:val="28"/>
          <w:szCs w:val="28"/>
        </w:rPr>
        <w:t xml:space="preserve"> </w:t>
      </w:r>
      <w:r w:rsidR="00F97A3A" w:rsidRPr="004339A7">
        <w:rPr>
          <w:position w:val="-12"/>
        </w:rPr>
        <w:object w:dxaOrig="2020" w:dyaOrig="380" w14:anchorId="2BCD29F5">
          <v:shape id="_x0000_i1049" type="#_x0000_t75" style="width:102.85pt;height:19.7pt" o:ole="">
            <v:imagedata r:id="rId56" o:title=""/>
          </v:shape>
          <o:OLEObject Type="Embed" ProgID="Equation.DSMT4" ShapeID="_x0000_i1049" DrawAspect="Content" ObjectID="_1620673456" r:id="rId57"/>
        </w:object>
      </w:r>
      <w:r w:rsidR="00F97A3A">
        <w:t xml:space="preserve">, </w:t>
      </w:r>
      <w:r w:rsidR="00F97A3A">
        <w:rPr>
          <w:rFonts w:ascii="Times New Roman" w:hAnsi="Times New Roman" w:cs="Times New Roman"/>
          <w:sz w:val="28"/>
          <w:szCs w:val="28"/>
        </w:rPr>
        <w:t xml:space="preserve">можно заметить, что относительно переменных </w:t>
      </w:r>
      <w:r w:rsidR="00F97A3A" w:rsidRPr="004339A7">
        <w:rPr>
          <w:position w:val="-12"/>
        </w:rPr>
        <w:object w:dxaOrig="1280" w:dyaOrig="380" w14:anchorId="7417FEE3">
          <v:shape id="_x0000_i1050" type="#_x0000_t75" style="width:64.3pt;height:19.7pt" o:ole="">
            <v:imagedata r:id="rId58" o:title=""/>
          </v:shape>
          <o:OLEObject Type="Embed" ProgID="Equation.DSMT4" ShapeID="_x0000_i1050" DrawAspect="Content" ObjectID="_1620673457" r:id="rId59"/>
        </w:object>
      </w:r>
      <w:r w:rsidRPr="00F97A3A">
        <w:rPr>
          <w:rFonts w:ascii="Times New Roman" w:hAnsi="Times New Roman" w:cs="Times New Roman"/>
          <w:sz w:val="28"/>
          <w:szCs w:val="28"/>
        </w:rPr>
        <w:t>выполнены</w:t>
      </w:r>
      <w:r w:rsidRPr="004F632B">
        <w:rPr>
          <w:rFonts w:ascii="Times New Roman" w:hAnsi="Times New Roman" w:cs="Times New Roman"/>
          <w:sz w:val="28"/>
          <w:szCs w:val="28"/>
        </w:rPr>
        <w:t xml:space="preserve"> свойства (</w:t>
      </w:r>
      <w:r w:rsidRPr="004F632B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F632B">
        <w:rPr>
          <w:rFonts w:ascii="Times New Roman" w:hAnsi="Times New Roman" w:cs="Times New Roman"/>
          <w:sz w:val="28"/>
          <w:szCs w:val="28"/>
        </w:rPr>
        <w:t>), (</w:t>
      </w:r>
      <w:r w:rsidRPr="004F632B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F632B">
        <w:rPr>
          <w:rFonts w:ascii="Times New Roman" w:hAnsi="Times New Roman" w:cs="Times New Roman"/>
          <w:sz w:val="28"/>
          <w:szCs w:val="28"/>
        </w:rPr>
        <w:t>). Это означает, что если к уравнениям (1) применим обобщенный метод дополнительных переменных, то применим и МДП, рассмотрением которого (как более простого и требующего введения нового “времени”) естественно и ограничиться.</w:t>
      </w:r>
    </w:p>
    <w:p w14:paraId="01999E31" w14:textId="63CCACC8" w:rsidR="004339A7" w:rsidRPr="004339A7" w:rsidRDefault="004339A7" w:rsidP="004F632B">
      <w:pPr>
        <w:pStyle w:val="a5"/>
        <w:spacing w:line="360" w:lineRule="auto"/>
        <w:ind w:left="933"/>
        <w:jc w:val="both"/>
        <w:rPr>
          <w:rFonts w:ascii="Times New Roman" w:hAnsi="Times New Roman" w:cs="Times New Roman"/>
          <w:sz w:val="28"/>
          <w:szCs w:val="28"/>
        </w:rPr>
      </w:pPr>
    </w:p>
    <w:p w14:paraId="583F2758" w14:textId="77777777" w:rsidR="003751A3" w:rsidRPr="003751A3" w:rsidRDefault="003751A3" w:rsidP="004F632B">
      <w:pPr>
        <w:spacing w:line="360" w:lineRule="auto"/>
        <w:ind w:left="213"/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7ED69402" w14:textId="4184A089" w:rsidR="00EA0F4B" w:rsidRDefault="00EA0F4B" w:rsidP="00B819A0">
      <w:pPr>
        <w:spacing w:line="360" w:lineRule="auto"/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7BD39DA4" w14:textId="2EC592DC" w:rsidR="003751A3" w:rsidRPr="00754C4D" w:rsidRDefault="00754C4D" w:rsidP="00B819A0">
      <w:pPr>
        <w:spacing w:line="36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>1.2</w:t>
      </w:r>
      <w:r>
        <w:rPr>
          <w:rFonts w:ascii="Times New Roman" w:hAnsi="Times New Roman" w:cs="Times New Roman"/>
          <w:b/>
          <w:sz w:val="32"/>
          <w:szCs w:val="32"/>
        </w:rPr>
        <w:tab/>
      </w:r>
      <w:r w:rsidR="003751A3" w:rsidRPr="00754C4D">
        <w:rPr>
          <w:rFonts w:ascii="Times New Roman" w:hAnsi="Times New Roman" w:cs="Times New Roman"/>
          <w:b/>
          <w:sz w:val="32"/>
          <w:szCs w:val="32"/>
        </w:rPr>
        <w:t>Три примера сведения.</w:t>
      </w:r>
    </w:p>
    <w:p w14:paraId="1B4C6D0F" w14:textId="28C63458" w:rsidR="00754C4D" w:rsidRPr="00BC7CA4" w:rsidRDefault="00754C4D" w:rsidP="00BC7CA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A4">
        <w:rPr>
          <w:rFonts w:ascii="Times New Roman" w:hAnsi="Times New Roman" w:cs="Times New Roman"/>
          <w:sz w:val="28"/>
          <w:szCs w:val="28"/>
        </w:rPr>
        <w:t>Приведены три модельных примера уравнений различных классов</w:t>
      </w:r>
      <w:r w:rsidR="001729FC" w:rsidRPr="00BC7CA4">
        <w:rPr>
          <w:rFonts w:ascii="Times New Roman" w:hAnsi="Times New Roman" w:cs="Times New Roman"/>
          <w:sz w:val="28"/>
          <w:szCs w:val="28"/>
        </w:rPr>
        <w:t xml:space="preserve"> </w:t>
      </w:r>
      <w:r w:rsidR="001729FC" w:rsidRPr="001729FC">
        <w:rPr>
          <w:position w:val="-18"/>
        </w:rPr>
        <w:object w:dxaOrig="920" w:dyaOrig="499" w14:anchorId="328C289F">
          <v:shape id="_x0000_i1051" type="#_x0000_t75" style="width:46.3pt;height:25.7pt" o:ole="">
            <v:imagedata r:id="rId60" o:title=""/>
          </v:shape>
          <o:OLEObject Type="Embed" ProgID="Equation.DSMT4" ShapeID="_x0000_i1051" DrawAspect="Content" ObjectID="_1620673458" r:id="rId61"/>
        </w:object>
      </w:r>
      <w:r w:rsidR="001729FC" w:rsidRPr="00BC7CA4">
        <w:rPr>
          <w:rFonts w:ascii="Times New Roman" w:hAnsi="Times New Roman" w:cs="Times New Roman"/>
          <w:sz w:val="28"/>
          <w:szCs w:val="28"/>
        </w:rPr>
        <w:t xml:space="preserve"> </w:t>
      </w:r>
      <w:r w:rsidRPr="00BC7CA4">
        <w:rPr>
          <w:rFonts w:ascii="Times New Roman" w:hAnsi="Times New Roman" w:cs="Times New Roman"/>
          <w:sz w:val="28"/>
          <w:szCs w:val="28"/>
        </w:rPr>
        <w:t xml:space="preserve"> (а именно, классов</w:t>
      </w:r>
      <w:r w:rsidR="001729FC" w:rsidRPr="00BC7CA4">
        <w:rPr>
          <w:rFonts w:ascii="Times New Roman" w:hAnsi="Times New Roman" w:cs="Times New Roman"/>
          <w:sz w:val="28"/>
          <w:szCs w:val="28"/>
        </w:rPr>
        <w:t xml:space="preserve"> </w:t>
      </w:r>
      <w:r w:rsidR="001729FC" w:rsidRPr="001729FC">
        <w:rPr>
          <w:position w:val="-18"/>
        </w:rPr>
        <w:object w:dxaOrig="2700" w:dyaOrig="499" w14:anchorId="20B6ABDF">
          <v:shape id="_x0000_i1052" type="#_x0000_t75" style="width:135.45pt;height:25.7pt" o:ole="">
            <v:imagedata r:id="rId62" o:title=""/>
          </v:shape>
          <o:OLEObject Type="Embed" ProgID="Equation.DSMT4" ShapeID="_x0000_i1052" DrawAspect="Content" ObjectID="_1620673459" r:id="rId63"/>
        </w:object>
      </w:r>
      <w:r w:rsidR="002335E8" w:rsidRPr="00BC7CA4">
        <w:rPr>
          <w:rFonts w:ascii="Times New Roman" w:hAnsi="Times New Roman" w:cs="Times New Roman"/>
          <w:sz w:val="28"/>
          <w:szCs w:val="28"/>
        </w:rPr>
        <w:t>)</w:t>
      </w:r>
      <w:r w:rsidRPr="00BC7CA4">
        <w:rPr>
          <w:rFonts w:ascii="Times New Roman" w:hAnsi="Times New Roman" w:cs="Times New Roman"/>
          <w:sz w:val="28"/>
          <w:szCs w:val="28"/>
        </w:rPr>
        <w:t xml:space="preserve"> в которых используются и полные системы уравнений в частных производных, что, как легко заметит читатель, существенно расширяет возможности МДП для случая ОДУ и иллюстрирует его применимость к полным системам уравнений в частных производных</w:t>
      </w:r>
      <w:r w:rsidR="001729FC" w:rsidRPr="00BC7CA4">
        <w:rPr>
          <w:rFonts w:ascii="Times New Roman" w:hAnsi="Times New Roman" w:cs="Times New Roman"/>
          <w:sz w:val="28"/>
          <w:szCs w:val="28"/>
        </w:rPr>
        <w:t>.</w:t>
      </w:r>
    </w:p>
    <w:p w14:paraId="78123536" w14:textId="6D9055AC" w:rsidR="001729FC" w:rsidRDefault="001729FC" w:rsidP="00B819A0">
      <w:pPr>
        <w:pStyle w:val="a5"/>
        <w:spacing w:line="360" w:lineRule="auto"/>
        <w:ind w:left="1227"/>
        <w:jc w:val="both"/>
        <w:rPr>
          <w:rFonts w:ascii="Times New Roman" w:hAnsi="Times New Roman" w:cs="Times New Roman"/>
          <w:sz w:val="28"/>
          <w:szCs w:val="28"/>
        </w:rPr>
      </w:pPr>
    </w:p>
    <w:p w14:paraId="2C17D070" w14:textId="77777777" w:rsidR="00AF7DE6" w:rsidRDefault="001729FC" w:rsidP="00B819A0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819A0">
        <w:rPr>
          <w:rFonts w:ascii="Times New Roman" w:hAnsi="Times New Roman" w:cs="Times New Roman"/>
          <w:b/>
          <w:sz w:val="28"/>
          <w:szCs w:val="28"/>
        </w:rPr>
        <w:t xml:space="preserve">Пример 1. Задача Коши для ОДУ. </w:t>
      </w:r>
    </w:p>
    <w:p w14:paraId="55338777" w14:textId="496B152A" w:rsidR="001729FC" w:rsidRPr="00B819A0" w:rsidRDefault="001729FC" w:rsidP="00B819A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19A0">
        <w:rPr>
          <w:rFonts w:ascii="Times New Roman" w:hAnsi="Times New Roman" w:cs="Times New Roman"/>
          <w:sz w:val="28"/>
          <w:szCs w:val="28"/>
        </w:rPr>
        <w:t>Рассмотрим скалярную задач Коши.</w:t>
      </w:r>
    </w:p>
    <w:p w14:paraId="71C05E84" w14:textId="0C2ABC7C" w:rsidR="001729FC" w:rsidRPr="00A97394" w:rsidRDefault="00920FD7" w:rsidP="00AF7DE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93EAE">
        <w:rPr>
          <w:rFonts w:ascii="Times New Roman" w:hAnsi="Times New Roman" w:cs="Times New Roman"/>
          <w:position w:val="-50"/>
          <w:sz w:val="28"/>
          <w:szCs w:val="28"/>
        </w:rPr>
        <w:object w:dxaOrig="5340" w:dyaOrig="1140" w14:anchorId="3FD06F1F">
          <v:shape id="_x0000_i1053" type="#_x0000_t75" style="width:266.55pt;height:57.45pt" o:ole="">
            <v:imagedata r:id="rId64" o:title=""/>
          </v:shape>
          <o:OLEObject Type="Embed" ProgID="Equation.DSMT4" ShapeID="_x0000_i1053" DrawAspect="Content" ObjectID="_1620673460" r:id="rId65"/>
        </w:object>
      </w:r>
    </w:p>
    <w:p w14:paraId="6B3876EE" w14:textId="4D425553" w:rsidR="00754C4D" w:rsidRDefault="00493EAE" w:rsidP="00BC7CA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93EAE">
        <w:rPr>
          <w:rFonts w:ascii="Times New Roman" w:hAnsi="Times New Roman" w:cs="Times New Roman"/>
          <w:sz w:val="28"/>
          <w:szCs w:val="28"/>
        </w:rPr>
        <w:t>,</w:t>
      </w:r>
      <w:r w:rsidR="0098460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93EAE">
        <w:rPr>
          <w:rFonts w:ascii="Times New Roman" w:hAnsi="Times New Roman" w:cs="Times New Roman"/>
          <w:sz w:val="28"/>
          <w:szCs w:val="28"/>
        </w:rPr>
        <w:t xml:space="preserve"> – вещественные </w:t>
      </w:r>
      <w:r>
        <w:rPr>
          <w:rFonts w:ascii="Times New Roman" w:hAnsi="Times New Roman" w:cs="Times New Roman"/>
          <w:sz w:val="28"/>
          <w:szCs w:val="28"/>
        </w:rPr>
        <w:t>параметры</w:t>
      </w:r>
      <w:r w:rsidRPr="00493EAE">
        <w:rPr>
          <w:rFonts w:ascii="Times New Roman" w:hAnsi="Times New Roman" w:cs="Times New Roman"/>
          <w:sz w:val="28"/>
          <w:szCs w:val="28"/>
        </w:rPr>
        <w:t xml:space="preserve">. </w:t>
      </w:r>
      <w:r w:rsidR="00920FD7">
        <w:rPr>
          <w:rFonts w:ascii="Times New Roman" w:hAnsi="Times New Roman" w:cs="Times New Roman"/>
          <w:sz w:val="28"/>
          <w:szCs w:val="28"/>
        </w:rPr>
        <w:t>Права часть уравнения (</w:t>
      </w:r>
      <w:r>
        <w:rPr>
          <w:rFonts w:ascii="Times New Roman" w:hAnsi="Times New Roman" w:cs="Times New Roman"/>
          <w:sz w:val="28"/>
          <w:szCs w:val="28"/>
        </w:rPr>
        <w:t xml:space="preserve">3) принадлежит классу функций </w:t>
      </w:r>
      <w:r w:rsidRPr="00493EAE">
        <w:rPr>
          <w:rFonts w:ascii="Times New Roman" w:hAnsi="Times New Roman" w:cs="Times New Roman"/>
          <w:position w:val="-18"/>
          <w:sz w:val="28"/>
          <w:szCs w:val="28"/>
        </w:rPr>
        <w:object w:dxaOrig="859" w:dyaOrig="499" w14:anchorId="4A44FE7B">
          <v:shape id="_x0000_i1054" type="#_x0000_t75" style="width:42.85pt;height:25.7pt" o:ole="">
            <v:imagedata r:id="rId66" o:title=""/>
          </v:shape>
          <o:OLEObject Type="Embed" ProgID="Equation.DSMT4" ShapeID="_x0000_i1054" DrawAspect="Content" ObjectID="_1620673461" r:id="rId67"/>
        </w:object>
      </w:r>
      <w:r w:rsidR="00920FD7">
        <w:rPr>
          <w:rFonts w:ascii="Times New Roman" w:hAnsi="Times New Roman" w:cs="Times New Roman"/>
          <w:sz w:val="28"/>
          <w:szCs w:val="28"/>
        </w:rPr>
        <w:t>, поэтому, в соответствии с (4</w:t>
      </w:r>
      <w:r>
        <w:rPr>
          <w:rFonts w:ascii="Times New Roman" w:hAnsi="Times New Roman" w:cs="Times New Roman"/>
          <w:sz w:val="28"/>
          <w:szCs w:val="28"/>
        </w:rPr>
        <w:t xml:space="preserve">), введем дополнительные переменные </w:t>
      </w:r>
    </w:p>
    <w:p w14:paraId="3EACE9FD" w14:textId="00F84A72" w:rsidR="00A97394" w:rsidRPr="00A97394" w:rsidRDefault="00A97394" w:rsidP="0021507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93EAE">
        <w:rPr>
          <w:rFonts w:ascii="Times New Roman" w:hAnsi="Times New Roman" w:cs="Times New Roman"/>
          <w:position w:val="-12"/>
          <w:sz w:val="28"/>
          <w:szCs w:val="28"/>
        </w:rPr>
        <w:object w:dxaOrig="8640" w:dyaOrig="420" w14:anchorId="104BF2EB">
          <v:shape id="_x0000_i1055" type="#_x0000_t75" style="width:6in;height:21.45pt" o:ole="">
            <v:imagedata r:id="rId68" o:title=""/>
          </v:shape>
          <o:OLEObject Type="Embed" ProgID="Equation.DSMT4" ShapeID="_x0000_i1055" DrawAspect="Content" ObjectID="_1620673462" r:id="rId69"/>
        </w:object>
      </w:r>
      <w:r w:rsidR="00493EAE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04C9862" w14:textId="18A41AFF" w:rsidR="00A97394" w:rsidRDefault="00A97394" w:rsidP="0021507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 подробно распишем получение их полных производных по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A9739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силу этого уравнения</w:t>
      </w:r>
      <w:r w:rsidRPr="00A97394">
        <w:rPr>
          <w:rFonts w:ascii="Times New Roman" w:hAnsi="Times New Roman" w:cs="Times New Roman"/>
          <w:sz w:val="28"/>
          <w:szCs w:val="28"/>
        </w:rPr>
        <w:t>:</w:t>
      </w:r>
      <w:r w:rsidR="00124F8E">
        <w:rPr>
          <w:rFonts w:ascii="Times New Roman" w:hAnsi="Times New Roman" w:cs="Times New Roman"/>
          <w:sz w:val="28"/>
          <w:szCs w:val="28"/>
        </w:rPr>
        <w:t xml:space="preserve">     </w:t>
      </w:r>
    </w:p>
    <w:p w14:paraId="6AAC627B" w14:textId="724AEB36" w:rsidR="00FB5CB3" w:rsidRDefault="00FB5CB3" w:rsidP="0021507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F2E715A" w14:textId="13324697" w:rsidR="00FB5CB3" w:rsidRDefault="00FB5CB3" w:rsidP="00FB5CB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B5CB3">
        <w:rPr>
          <w:rFonts w:ascii="Times New Roman" w:hAnsi="Times New Roman" w:cs="Times New Roman"/>
          <w:position w:val="-206"/>
          <w:sz w:val="28"/>
          <w:szCs w:val="28"/>
        </w:rPr>
        <w:object w:dxaOrig="7839" w:dyaOrig="4280" w14:anchorId="77E12D17">
          <v:shape id="_x0000_i1056" type="#_x0000_t75" style="width:392.55pt;height:214.3pt" o:ole="">
            <v:imagedata r:id="rId70" o:title=""/>
          </v:shape>
          <o:OLEObject Type="Embed" ProgID="Equation.DSMT4" ShapeID="_x0000_i1056" DrawAspect="Content" ObjectID="_1620673463" r:id="rId71"/>
        </w:object>
      </w:r>
    </w:p>
    <w:p w14:paraId="0DA86F7C" w14:textId="11C992D6" w:rsidR="00FB5CB3" w:rsidRDefault="00FB5CB3" w:rsidP="0021507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D12C45A" w14:textId="54039BC4" w:rsidR="00FB5CB3" w:rsidRDefault="00FB5CB3" w:rsidP="0021507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E3B70CE" w14:textId="0963569F" w:rsidR="00FB5CB3" w:rsidRDefault="00FB5CB3" w:rsidP="0021507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8FD6A70" w14:textId="1CE6F751" w:rsidR="00A97394" w:rsidRPr="00963A04" w:rsidRDefault="00FB5CB3" w:rsidP="00FB5CB3">
      <w:pPr>
        <w:spacing w:line="360" w:lineRule="auto"/>
        <w:ind w:left="507"/>
        <w:jc w:val="center"/>
        <w:rPr>
          <w:rFonts w:ascii="Times New Roman" w:hAnsi="Times New Roman" w:cs="Times New Roman"/>
          <w:sz w:val="28"/>
          <w:szCs w:val="28"/>
        </w:rPr>
      </w:pPr>
      <w:r w:rsidRPr="00FB5CB3">
        <w:rPr>
          <w:rFonts w:ascii="Times New Roman" w:hAnsi="Times New Roman" w:cs="Times New Roman"/>
          <w:position w:val="-106"/>
          <w:sz w:val="28"/>
          <w:szCs w:val="28"/>
        </w:rPr>
        <w:object w:dxaOrig="6460" w:dyaOrig="2280" w14:anchorId="3C13C307">
          <v:shape id="_x0000_i1057" type="#_x0000_t75" style="width:323.15pt;height:114pt" o:ole="">
            <v:imagedata r:id="rId72" o:title=""/>
          </v:shape>
          <o:OLEObject Type="Embed" ProgID="Equation.DSMT4" ShapeID="_x0000_i1057" DrawAspect="Content" ObjectID="_1620673464" r:id="rId73"/>
        </w:object>
      </w:r>
    </w:p>
    <w:p w14:paraId="260AAE91" w14:textId="19527180" w:rsidR="003751A3" w:rsidRDefault="00963A04" w:rsidP="00B819A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Теперь можем переписать (13), (14) в форме полиномиальной задачи Коши</w:t>
      </w:r>
      <w:r w:rsidRPr="00963A04">
        <w:rPr>
          <w:rFonts w:ascii="Times New Roman" w:eastAsia="Times New Roman" w:hAnsi="Times New Roman" w:cs="Times New Roman"/>
          <w:sz w:val="28"/>
          <w:szCs w:val="28"/>
          <w:highlight w:val="white"/>
        </w:rPr>
        <w:t>:</w:t>
      </w:r>
    </w:p>
    <w:p w14:paraId="0AD8FDAA" w14:textId="7F25DE11" w:rsidR="00963A04" w:rsidRPr="00963A04" w:rsidRDefault="00963A04" w:rsidP="00AF7DE6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507" w:right="5"/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963A04">
        <w:rPr>
          <w:rFonts w:ascii="Times New Roman" w:eastAsia="Times New Roman" w:hAnsi="Times New Roman" w:cs="Times New Roman"/>
          <w:position w:val="-142"/>
          <w:sz w:val="28"/>
          <w:szCs w:val="28"/>
          <w:highlight w:val="white"/>
        </w:rPr>
        <w:object w:dxaOrig="7280" w:dyaOrig="2980" w14:anchorId="5834C294">
          <v:shape id="_x0000_i1058" type="#_x0000_t75" style="width:364.3pt;height:148.3pt" o:ole="">
            <v:imagedata r:id="rId74" o:title=""/>
          </v:shape>
          <o:OLEObject Type="Embed" ProgID="Equation.DSMT4" ShapeID="_x0000_i1058" DrawAspect="Content" ObjectID="_1620673465" r:id="rId75"/>
        </w:object>
      </w:r>
    </w:p>
    <w:p w14:paraId="29F6C751" w14:textId="64E96EFF" w:rsidR="00AF7DE6" w:rsidRDefault="003C609C" w:rsidP="00B819A0">
      <w:pPr>
        <w:spacing w:line="36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Пример </w:t>
      </w:r>
      <w:r w:rsidR="00043581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2. Задачи Коши для системы ОДУ.</w:t>
      </w:r>
    </w:p>
    <w:p w14:paraId="68DA6A91" w14:textId="6AC53107" w:rsidR="003C609C" w:rsidRDefault="003C609C" w:rsidP="00B819A0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C609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ассмотрим задачу Коши</w:t>
      </w:r>
    </w:p>
    <w:p w14:paraId="54B089C5" w14:textId="344866B2" w:rsidR="003C609C" w:rsidRPr="000D4A28" w:rsidRDefault="00920FD7" w:rsidP="000D4A28">
      <w:pPr>
        <w:spacing w:line="360" w:lineRule="auto"/>
        <w:ind w:firstLine="927"/>
        <w:jc w:val="center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3C609C">
        <w:rPr>
          <w:rFonts w:ascii="Times New Roman" w:hAnsi="Times New Roman" w:cs="Times New Roman"/>
          <w:b/>
          <w:color w:val="000000"/>
          <w:position w:val="-52"/>
          <w:sz w:val="28"/>
          <w:szCs w:val="28"/>
          <w:shd w:val="clear" w:color="auto" w:fill="FFFFFF"/>
        </w:rPr>
        <w:object w:dxaOrig="5319" w:dyaOrig="1180" w14:anchorId="66384091">
          <v:shape id="_x0000_i1059" type="#_x0000_t75" style="width:265.7pt;height:57.45pt" o:ole="">
            <v:imagedata r:id="rId76" o:title=""/>
          </v:shape>
          <o:OLEObject Type="Embed" ProgID="Equation.DSMT4" ShapeID="_x0000_i1059" DrawAspect="Content" ObjectID="_1620673466" r:id="rId77"/>
        </w:object>
      </w:r>
    </w:p>
    <w:p w14:paraId="317B0C58" w14:textId="3C6ACA1E" w:rsidR="00AF7DE6" w:rsidRDefault="00984609" w:rsidP="00AF7DE6">
      <w:pPr>
        <w:spacing w:line="360" w:lineRule="auto"/>
        <w:ind w:left="-60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где </w:t>
      </w:r>
      <w:r w:rsidRPr="00984609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  <w:lang w:val="en-US"/>
        </w:rPr>
        <w:object w:dxaOrig="3660" w:dyaOrig="380" w14:anchorId="12A98DDD">
          <v:shape id="_x0000_i1060" type="#_x0000_t75" style="width:183.45pt;height:19.7pt" o:ole="">
            <v:imagedata r:id="rId78" o:title=""/>
          </v:shape>
          <o:OLEObject Type="Embed" ProgID="Equation.DSMT4" ShapeID="_x0000_i1060" DrawAspect="Content" ObjectID="_1620673467" r:id="rId79"/>
        </w:object>
      </w:r>
      <w:r w:rsidRPr="009846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-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алгебраические полиномы. Правые части уравнений (15) принадлежал классу функций </w:t>
      </w:r>
      <w:r w:rsidRPr="00984609">
        <w:rPr>
          <w:rFonts w:ascii="Times New Roman" w:hAnsi="Times New Roman" w:cs="Times New Roman"/>
          <w:color w:val="000000"/>
          <w:position w:val="-18"/>
          <w:sz w:val="28"/>
          <w:szCs w:val="28"/>
          <w:shd w:val="clear" w:color="auto" w:fill="FFFFFF"/>
          <w:lang w:val="en-US"/>
        </w:rPr>
        <w:object w:dxaOrig="940" w:dyaOrig="499" w14:anchorId="74ADE5EA">
          <v:shape id="_x0000_i1061" type="#_x0000_t75" style="width:46.3pt;height:25.7pt" o:ole="">
            <v:imagedata r:id="rId80" o:title=""/>
          </v:shape>
          <o:OLEObject Type="Embed" ProgID="Equation.DSMT4" ShapeID="_x0000_i1061" DrawAspect="Content" ObjectID="_1620673468" r:id="rId81"/>
        </w:object>
      </w:r>
      <w:r w:rsidRPr="009846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оэтому, в соответствии с (11), введем дополнительные переменные</w:t>
      </w:r>
    </w:p>
    <w:p w14:paraId="5FCD3DEA" w14:textId="77777777" w:rsidR="00AF7DE6" w:rsidRDefault="00984609" w:rsidP="00AF7DE6">
      <w:pPr>
        <w:spacing w:line="360" w:lineRule="auto"/>
        <w:ind w:left="-60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984609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8640" w:dyaOrig="420" w14:anchorId="3FDC19C7">
          <v:shape id="_x0000_i1062" type="#_x0000_t75" style="width:6in;height:21.45pt" o:ole="">
            <v:imagedata r:id="rId82" o:title=""/>
          </v:shape>
          <o:OLEObject Type="Embed" ProgID="Equation.DSMT4" ShapeID="_x0000_i1062" DrawAspect="Content" ObjectID="_1620673469" r:id="rId83"/>
        </w:object>
      </w:r>
    </w:p>
    <w:p w14:paraId="4843BF43" w14:textId="77777777" w:rsidR="0086300C" w:rsidRDefault="0086300C" w:rsidP="00AF7DE6">
      <w:pPr>
        <w:spacing w:line="360" w:lineRule="auto"/>
        <w:ind w:left="-60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030FCAB0" w14:textId="5890DB8E" w:rsidR="003C609C" w:rsidRDefault="00AF7DE6" w:rsidP="00AF7DE6">
      <w:pPr>
        <w:spacing w:line="360" w:lineRule="auto"/>
        <w:ind w:left="-60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и </w:t>
      </w:r>
      <w:r w:rsidR="003C609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получим их полные производные по </w:t>
      </w:r>
      <w:r w:rsidR="003C609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t</w:t>
      </w:r>
      <w:r w:rsidR="003C609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в силу этих уравнений</w:t>
      </w:r>
      <w:r w:rsidR="003C609C" w:rsidRPr="003C609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:</w:t>
      </w:r>
    </w:p>
    <w:p w14:paraId="41D3B4DE" w14:textId="41FB3C27" w:rsidR="00FB5CB3" w:rsidRDefault="00FB5CB3" w:rsidP="00FB5CB3">
      <w:pPr>
        <w:spacing w:line="360" w:lineRule="auto"/>
        <w:ind w:left="-60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7DA02395" w14:textId="56F38DB9" w:rsidR="00B819A0" w:rsidRDefault="0086300C" w:rsidP="00FB5CB3">
      <w:pPr>
        <w:spacing w:line="360" w:lineRule="auto"/>
        <w:ind w:firstLine="927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C609C">
        <w:rPr>
          <w:rFonts w:ascii="Times New Roman" w:hAnsi="Times New Roman" w:cs="Times New Roman"/>
          <w:color w:val="000000"/>
          <w:position w:val="-6"/>
          <w:sz w:val="28"/>
          <w:szCs w:val="28"/>
          <w:shd w:val="clear" w:color="auto" w:fill="FFFFFF"/>
        </w:rPr>
        <w:object w:dxaOrig="6520" w:dyaOrig="5640" w14:anchorId="447BA847">
          <v:shape id="_x0000_i1063" type="#_x0000_t75" style="width:359.15pt;height:310.3pt" o:ole="">
            <v:imagedata r:id="rId84" o:title=""/>
          </v:shape>
          <o:OLEObject Type="Embed" ProgID="Equation.DSMT4" ShapeID="_x0000_i1063" DrawAspect="Content" ObjectID="_1620673470" r:id="rId85"/>
        </w:object>
      </w:r>
    </w:p>
    <w:p w14:paraId="3108B2F4" w14:textId="54DD13EA" w:rsidR="00733CA8" w:rsidRDefault="00733CA8" w:rsidP="00B819A0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Перепишем, </w:t>
      </w:r>
      <w:r w:rsidR="00920FD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</w:t>
      </w:r>
      <w:r w:rsidR="003C609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5)</w:t>
      </w:r>
      <w:r w:rsidR="00920FD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(</w:t>
      </w:r>
      <w:r w:rsidR="00BA006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6) в иско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мой форме полиномиальной задачи </w:t>
      </w:r>
      <w:r w:rsidR="00BA006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Коши</w:t>
      </w:r>
      <w:r w:rsidR="00BA0068" w:rsidRPr="00BA006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:</w:t>
      </w:r>
      <w:r w:rsidR="00BA0068" w:rsidRPr="00BA0068">
        <w:rPr>
          <w:rFonts w:ascii="Times New Roman" w:hAnsi="Times New Roman" w:cs="Times New Roman"/>
          <w:color w:val="000000"/>
          <w:position w:val="-178"/>
          <w:sz w:val="28"/>
          <w:szCs w:val="28"/>
          <w:shd w:val="clear" w:color="auto" w:fill="FFFFFF"/>
        </w:rPr>
        <w:object w:dxaOrig="7660" w:dyaOrig="3780" w14:anchorId="3AEF8069">
          <v:shape id="_x0000_i1064" type="#_x0000_t75" style="width:382.3pt;height:189.45pt" o:ole="">
            <v:imagedata r:id="rId86" o:title=""/>
          </v:shape>
          <o:OLEObject Type="Embed" ProgID="Equation.DSMT4" ShapeID="_x0000_i1064" DrawAspect="Content" ObjectID="_1620673471" r:id="rId87"/>
        </w:object>
      </w:r>
      <w:r w:rsidR="00BA006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</w:p>
    <w:p w14:paraId="1DE318B2" w14:textId="77777777" w:rsidR="00733CA8" w:rsidRDefault="00733CA8" w:rsidP="00B819A0">
      <w:pPr>
        <w:spacing w:line="36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14:paraId="7B4FFFC2" w14:textId="3DF2924B" w:rsidR="00BA0068" w:rsidRDefault="00BA0068" w:rsidP="00B819A0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BA0068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Пример 3. Задачи Коши для полной системы.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Рассмотрим задачу Коши</w:t>
      </w:r>
    </w:p>
    <w:p w14:paraId="7FEA8452" w14:textId="3C94D371" w:rsidR="000C2773" w:rsidRPr="00733CA8" w:rsidRDefault="00920FD7" w:rsidP="00B819A0">
      <w:pPr>
        <w:spacing w:line="36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984609">
        <w:rPr>
          <w:rFonts w:ascii="Times New Roman" w:hAnsi="Times New Roman" w:cs="Times New Roman"/>
          <w:b/>
          <w:color w:val="000000"/>
          <w:position w:val="-58"/>
          <w:sz w:val="28"/>
          <w:szCs w:val="28"/>
          <w:shd w:val="clear" w:color="auto" w:fill="FFFFFF"/>
        </w:rPr>
        <w:object w:dxaOrig="5520" w:dyaOrig="1300" w14:anchorId="0CDE9715">
          <v:shape id="_x0000_i1065" type="#_x0000_t75" style="width:276pt;height:64.3pt" o:ole="">
            <v:imagedata r:id="rId88" o:title=""/>
          </v:shape>
          <o:OLEObject Type="Embed" ProgID="Equation.DSMT4" ShapeID="_x0000_i1065" DrawAspect="Content" ObjectID="_1620673472" r:id="rId89"/>
        </w:object>
      </w:r>
      <w:r w:rsidR="00BA0068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 </w:t>
      </w:r>
    </w:p>
    <w:p w14:paraId="310F8963" w14:textId="6ABC6408" w:rsidR="00984609" w:rsidRDefault="00984609" w:rsidP="00B819A0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9846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 xml:space="preserve">где </w:t>
      </w:r>
      <w:r w:rsidRPr="00984609">
        <w:rPr>
          <w:rFonts w:ascii="Times New Roman" w:hAnsi="Times New Roman" w:cs="Times New Roman"/>
          <w:color w:val="000000"/>
          <w:position w:val="-16"/>
          <w:sz w:val="28"/>
          <w:szCs w:val="28"/>
          <w:shd w:val="clear" w:color="auto" w:fill="FFFFFF"/>
        </w:rPr>
        <w:object w:dxaOrig="4320" w:dyaOrig="420" w14:anchorId="3B5D26E6">
          <v:shape id="_x0000_i1066" type="#_x0000_t75" style="width:3in;height:21.45pt" o:ole="">
            <v:imagedata r:id="rId90" o:title=""/>
          </v:shape>
          <o:OLEObject Type="Embed" ProgID="Equation.DSMT4" ShapeID="_x0000_i1066" DrawAspect="Content" ObjectID="_1620673473" r:id="rId91"/>
        </w:objec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F97A3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есть</w:t>
      </w:r>
      <w:r w:rsidR="000C277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алгебраические пол</w:t>
      </w:r>
      <w:r w:rsidR="00920FD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номы. Правые части уравнений (</w:t>
      </w:r>
      <w:r w:rsidR="000C277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7) принадлежат классу функций </w:t>
      </w:r>
      <w:r w:rsidR="000C2773" w:rsidRPr="000C2773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900" w:dyaOrig="420" w14:anchorId="08BD014E">
          <v:shape id="_x0000_i1067" type="#_x0000_t75" style="width:45.45pt;height:21.45pt" o:ole="">
            <v:imagedata r:id="rId92" o:title=""/>
          </v:shape>
          <o:OLEObject Type="Embed" ProgID="Equation.DSMT4" ShapeID="_x0000_i1067" DrawAspect="Content" ObjectID="_1620673474" r:id="rId93"/>
        </w:object>
      </w:r>
      <w:r w:rsidR="00920FD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поэтому, в соответствии с (1</w:t>
      </w:r>
      <w:r w:rsidR="000C277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, введем дополнительные переменные</w:t>
      </w:r>
    </w:p>
    <w:p w14:paraId="75665193" w14:textId="60C29948" w:rsidR="000C2773" w:rsidRDefault="000C2773" w:rsidP="00B819A0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0C2773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8800" w:dyaOrig="380" w14:anchorId="78F089A5">
          <v:shape id="_x0000_i1068" type="#_x0000_t75" style="width:440.55pt;height:19.7pt" o:ole="">
            <v:imagedata r:id="rId94" o:title=""/>
          </v:shape>
          <o:OLEObject Type="Embed" ProgID="Equation.DSMT4" ShapeID="_x0000_i1068" DrawAspect="Content" ObjectID="_1620673475" r:id="rId95"/>
        </w:object>
      </w:r>
    </w:p>
    <w:p w14:paraId="247F3C38" w14:textId="23D71D19" w:rsidR="000C2773" w:rsidRDefault="000C2773" w:rsidP="00B819A0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и получим их производные по </w:t>
      </w:r>
      <w:r w:rsidRPr="000C2773">
        <w:rPr>
          <w:rFonts w:ascii="Times New Roman" w:hAnsi="Times New Roman" w:cs="Times New Roman"/>
          <w:color w:val="000000"/>
          <w:position w:val="-16"/>
          <w:sz w:val="28"/>
          <w:szCs w:val="28"/>
          <w:shd w:val="clear" w:color="auto" w:fill="FFFFFF"/>
        </w:rPr>
        <w:object w:dxaOrig="240" w:dyaOrig="420" w14:anchorId="5E7E13C7">
          <v:shape id="_x0000_i1069" type="#_x0000_t75" style="width:12pt;height:21.45pt" o:ole="">
            <v:imagedata r:id="rId96" o:title=""/>
          </v:shape>
          <o:OLEObject Type="Embed" ProgID="Equation.DSMT4" ShapeID="_x0000_i1069" DrawAspect="Content" ObjectID="_1620673476" r:id="rId97"/>
        </w:objec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в силу этих уравнений</w:t>
      </w:r>
      <w:r w:rsidRPr="000C277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:</w:t>
      </w:r>
    </w:p>
    <w:p w14:paraId="679133BA" w14:textId="785C202B" w:rsidR="00733CA8" w:rsidRDefault="00733CA8" w:rsidP="00733CA8">
      <w:pPr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733CA8">
        <w:rPr>
          <w:rFonts w:ascii="Times New Roman" w:hAnsi="Times New Roman" w:cs="Times New Roman"/>
          <w:color w:val="000000"/>
          <w:position w:val="-208"/>
          <w:sz w:val="28"/>
          <w:szCs w:val="28"/>
          <w:shd w:val="clear" w:color="auto" w:fill="FFFFFF"/>
        </w:rPr>
        <w:object w:dxaOrig="6900" w:dyaOrig="4220" w14:anchorId="251F1258">
          <v:shape id="_x0000_i1070" type="#_x0000_t75" style="width:344.55pt;height:210.85pt" o:ole="">
            <v:imagedata r:id="rId98" o:title=""/>
          </v:shape>
          <o:OLEObject Type="Embed" ProgID="Equation.DSMT4" ShapeID="_x0000_i1070" DrawAspect="Content" ObjectID="_1620673477" r:id="rId99"/>
        </w:object>
      </w:r>
    </w:p>
    <w:p w14:paraId="41FA9780" w14:textId="7D8B643B" w:rsidR="00733CA8" w:rsidRDefault="0085691D" w:rsidP="00643D2D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так, получим следующую полиномиальную задачу Коши</w:t>
      </w:r>
      <w:r w:rsidRPr="0085691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:</w:t>
      </w:r>
    </w:p>
    <w:p w14:paraId="3EA2D774" w14:textId="4660C107" w:rsidR="00B819A0" w:rsidRPr="00733CA8" w:rsidRDefault="00B819A0" w:rsidP="00643D2D">
      <w:pPr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85691D">
        <w:rPr>
          <w:rFonts w:ascii="Times New Roman" w:hAnsi="Times New Roman" w:cs="Times New Roman"/>
          <w:color w:val="000000"/>
          <w:position w:val="-220"/>
          <w:sz w:val="28"/>
          <w:szCs w:val="28"/>
          <w:shd w:val="clear" w:color="auto" w:fill="FFFFFF"/>
        </w:rPr>
        <w:object w:dxaOrig="7560" w:dyaOrig="4540" w14:anchorId="2D38DAF2">
          <v:shape id="_x0000_i1071" type="#_x0000_t75" style="width:378.85pt;height:226.3pt" o:ole="">
            <v:imagedata r:id="rId100" o:title=""/>
          </v:shape>
          <o:OLEObject Type="Embed" ProgID="Equation.DSMT4" ShapeID="_x0000_i1071" DrawAspect="Content" ObjectID="_1620673478" r:id="rId101"/>
        </w:object>
      </w:r>
    </w:p>
    <w:p w14:paraId="190371CF" w14:textId="77777777" w:rsidR="0086300C" w:rsidRDefault="0086300C" w:rsidP="00EA0F4B">
      <w:pPr>
        <w:ind w:left="-567" w:firstLine="927"/>
        <w:rPr>
          <w:rFonts w:ascii="Times New Roman" w:hAnsi="Times New Roman" w:cs="Times New Roman"/>
          <w:b/>
          <w:color w:val="000000"/>
          <w:sz w:val="40"/>
          <w:szCs w:val="40"/>
          <w:shd w:val="clear" w:color="auto" w:fill="FFFFFF"/>
        </w:rPr>
      </w:pPr>
    </w:p>
    <w:p w14:paraId="7819C5BF" w14:textId="77777777" w:rsidR="0086300C" w:rsidRDefault="0086300C" w:rsidP="00EA0F4B">
      <w:pPr>
        <w:ind w:left="-567" w:firstLine="927"/>
        <w:rPr>
          <w:rFonts w:ascii="Times New Roman" w:hAnsi="Times New Roman" w:cs="Times New Roman"/>
          <w:b/>
          <w:color w:val="000000"/>
          <w:sz w:val="40"/>
          <w:szCs w:val="40"/>
          <w:shd w:val="clear" w:color="auto" w:fill="FFFFFF"/>
        </w:rPr>
      </w:pPr>
    </w:p>
    <w:p w14:paraId="70757178" w14:textId="77777777" w:rsidR="0086300C" w:rsidRDefault="0086300C" w:rsidP="00EA0F4B">
      <w:pPr>
        <w:ind w:left="-567" w:firstLine="927"/>
        <w:rPr>
          <w:rFonts w:ascii="Times New Roman" w:hAnsi="Times New Roman" w:cs="Times New Roman"/>
          <w:b/>
          <w:color w:val="000000"/>
          <w:sz w:val="40"/>
          <w:szCs w:val="40"/>
          <w:shd w:val="clear" w:color="auto" w:fill="FFFFFF"/>
        </w:rPr>
      </w:pPr>
    </w:p>
    <w:p w14:paraId="5E376D18" w14:textId="77777777" w:rsidR="0086300C" w:rsidRDefault="0086300C" w:rsidP="00EA0F4B">
      <w:pPr>
        <w:ind w:left="-567" w:firstLine="927"/>
        <w:rPr>
          <w:rFonts w:ascii="Times New Roman" w:hAnsi="Times New Roman" w:cs="Times New Roman"/>
          <w:b/>
          <w:color w:val="000000"/>
          <w:sz w:val="40"/>
          <w:szCs w:val="40"/>
          <w:shd w:val="clear" w:color="auto" w:fill="FFFFFF"/>
        </w:rPr>
      </w:pPr>
    </w:p>
    <w:p w14:paraId="52123CBD" w14:textId="58989D58" w:rsidR="00E70145" w:rsidRDefault="00EA0F4B" w:rsidP="00EA0F4B">
      <w:pPr>
        <w:ind w:left="-567" w:firstLine="927"/>
        <w:rPr>
          <w:rFonts w:ascii="Times New Roman" w:hAnsi="Times New Roman" w:cs="Times New Roman"/>
          <w:b/>
          <w:color w:val="000000"/>
          <w:sz w:val="36"/>
          <w:szCs w:val="36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  <w:sz w:val="40"/>
          <w:szCs w:val="40"/>
          <w:shd w:val="clear" w:color="auto" w:fill="FFFFFF"/>
        </w:rPr>
        <w:lastRenderedPageBreak/>
        <w:t xml:space="preserve">Глава </w:t>
      </w:r>
      <w:r w:rsidR="003751A3" w:rsidRPr="003751A3">
        <w:rPr>
          <w:rFonts w:ascii="Times New Roman" w:hAnsi="Times New Roman" w:cs="Times New Roman"/>
          <w:b/>
          <w:color w:val="000000"/>
          <w:sz w:val="40"/>
          <w:szCs w:val="40"/>
          <w:shd w:val="clear" w:color="auto" w:fill="FFFFFF"/>
        </w:rPr>
        <w:t>2.</w:t>
      </w:r>
      <w:r w:rsidR="003751A3">
        <w:rPr>
          <w:rFonts w:ascii="Times New Roman" w:hAnsi="Times New Roman" w:cs="Times New Roman"/>
          <w:b/>
          <w:color w:val="000000"/>
          <w:sz w:val="40"/>
          <w:szCs w:val="40"/>
          <w:shd w:val="clear" w:color="auto" w:fill="FFFFFF"/>
        </w:rPr>
        <w:t xml:space="preserve"> </w:t>
      </w:r>
      <w:r w:rsidR="00F056CB" w:rsidRPr="009460D9">
        <w:rPr>
          <w:rFonts w:ascii="Times New Roman" w:hAnsi="Times New Roman" w:cs="Times New Roman"/>
          <w:b/>
          <w:color w:val="000000"/>
          <w:sz w:val="36"/>
          <w:szCs w:val="36"/>
          <w:shd w:val="clear" w:color="auto" w:fill="FFFFFF"/>
        </w:rPr>
        <w:t xml:space="preserve">Уравнения </w:t>
      </w:r>
      <w:r w:rsidR="00F12140" w:rsidRPr="009460D9">
        <w:rPr>
          <w:rFonts w:ascii="Times New Roman" w:hAnsi="Times New Roman" w:cs="Times New Roman"/>
          <w:b/>
          <w:color w:val="000000"/>
          <w:sz w:val="36"/>
          <w:szCs w:val="36"/>
          <w:shd w:val="clear" w:color="auto" w:fill="FFFFFF"/>
        </w:rPr>
        <w:t>Пенлеве</w:t>
      </w:r>
    </w:p>
    <w:p w14:paraId="71D91B46" w14:textId="77777777" w:rsidR="000D4A28" w:rsidRPr="000D4A28" w:rsidRDefault="000D4A28" w:rsidP="00EA0F4B">
      <w:pPr>
        <w:ind w:left="-567" w:firstLine="927"/>
        <w:rPr>
          <w:rFonts w:ascii="Times New Roman" w:hAnsi="Times New Roman" w:cs="Times New Roman"/>
          <w:b/>
          <w:color w:val="000000"/>
          <w:sz w:val="16"/>
          <w:szCs w:val="16"/>
          <w:shd w:val="clear" w:color="auto" w:fill="FFFFFF"/>
        </w:rPr>
      </w:pPr>
    </w:p>
    <w:p w14:paraId="3562A5D2" w14:textId="4EF47221" w:rsidR="00F056CB" w:rsidRPr="00EA0F4B" w:rsidRDefault="00296289" w:rsidP="00EA0F4B">
      <w:pPr>
        <w:spacing w:line="360" w:lineRule="auto"/>
        <w:ind w:left="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96289">
        <w:rPr>
          <w:rFonts w:ascii="Times New Roman" w:hAnsi="Times New Roman" w:cs="Times New Roman"/>
          <w:sz w:val="28"/>
          <w:szCs w:val="28"/>
        </w:rPr>
        <w:t>В данной работе обсуждаются некоторые открытые задачи для уравнений Пенлеве. В частности, описываются следующие открытые задачи: сведение к полиномиальной форме уравнений Пенлеве и числе</w:t>
      </w:r>
      <w:r w:rsidR="00EA0F4B">
        <w:rPr>
          <w:rFonts w:ascii="Times New Roman" w:hAnsi="Times New Roman" w:cs="Times New Roman"/>
          <w:sz w:val="28"/>
          <w:szCs w:val="28"/>
        </w:rPr>
        <w:t>нное решение уравнений Пенлеве.</w:t>
      </w:r>
    </w:p>
    <w:p w14:paraId="132E837A" w14:textId="7797064C" w:rsidR="00F056CB" w:rsidRPr="00296289" w:rsidRDefault="00F056CB" w:rsidP="00296289">
      <w:pPr>
        <w:ind w:left="360"/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</w:pPr>
      <w:r w:rsidRPr="00296289"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  <w:t>2.1 Шесть уравнений Пенлеве</w:t>
      </w:r>
    </w:p>
    <w:p w14:paraId="27AC8511" w14:textId="77777777" w:rsidR="00F12140" w:rsidRPr="00F12140" w:rsidRDefault="00F12140" w:rsidP="00F12140">
      <w:pPr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2079A915" w14:textId="77777777" w:rsidR="00F12140" w:rsidRPr="00F12140" w:rsidRDefault="00F12140" w:rsidP="00296289">
      <w:pPr>
        <w:ind w:firstLine="360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Шесть уравнений Пенлеве </w:t>
      </w:r>
      <w:r w:rsidRPr="00F12140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859" w:dyaOrig="380" w14:anchorId="00E8600C">
          <v:shape id="_x0000_i1072" type="#_x0000_t75" style="width:42.85pt;height:19.7pt" o:ole="">
            <v:imagedata r:id="rId102" o:title=""/>
          </v:shape>
          <o:OLEObject Type="Embed" ProgID="Equation.DSMT4" ShapeID="_x0000_i1072" DrawAspect="Content" ObjectID="_1620673479" r:id="rId103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796"/>
        <w:gridCol w:w="549"/>
      </w:tblGrid>
      <w:tr w:rsidR="00F12140" w:rsidRPr="00F12140" w14:paraId="3262A90A" w14:textId="77777777" w:rsidTr="00E503C5">
        <w:tc>
          <w:tcPr>
            <w:tcW w:w="878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76583E2D" w14:textId="5118AE56" w:rsidR="00F12140" w:rsidRPr="00F12140" w:rsidRDefault="00744E0A" w:rsidP="00F12140">
            <w:pPr>
              <w:jc w:val="center"/>
              <w:rPr>
                <w:color w:val="000000"/>
                <w:sz w:val="28"/>
                <w:szCs w:val="28"/>
                <w:shd w:val="clear" w:color="auto" w:fill="FFFFFF"/>
                <w:lang w:val="en-US"/>
              </w:rPr>
            </w:pPr>
            <w:r w:rsidRPr="00744E0A">
              <w:rPr>
                <w:rFonts w:ascii="Arial" w:eastAsia="Arial" w:hAnsi="Arial" w:cs="Arial"/>
                <w:color w:val="000000"/>
                <w:position w:val="-28"/>
                <w:sz w:val="28"/>
                <w:szCs w:val="28"/>
                <w:shd w:val="clear" w:color="auto" w:fill="FFFFFF"/>
              </w:rPr>
              <w:object w:dxaOrig="2140" w:dyaOrig="760" w14:anchorId="6DB955A4">
                <v:shape id="_x0000_i1073" type="#_x0000_t75" style="width:106.3pt;height:37.7pt" o:ole="">
                  <v:imagedata r:id="rId104" o:title=""/>
                </v:shape>
                <o:OLEObject Type="Embed" ProgID="Equation.DSMT4" ShapeID="_x0000_i1073" DrawAspect="Content" ObjectID="_1620673480" r:id="rId105"/>
              </w:object>
            </w:r>
          </w:p>
        </w:tc>
        <w:tc>
          <w:tcPr>
            <w:tcW w:w="56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3256435A" w14:textId="77777777" w:rsidR="00F12140" w:rsidRPr="00F12140" w:rsidRDefault="00F12140" w:rsidP="00F12140">
            <w:pPr>
              <w:jc w:val="right"/>
              <w:rPr>
                <w:color w:val="000000"/>
                <w:sz w:val="28"/>
                <w:szCs w:val="28"/>
                <w:shd w:val="clear" w:color="auto" w:fill="FFFFFF"/>
                <w:lang w:val="en-US"/>
              </w:rPr>
            </w:pPr>
            <w:r w:rsidRPr="00F12140">
              <w:rPr>
                <w:color w:val="000000"/>
                <w:sz w:val="28"/>
                <w:szCs w:val="28"/>
                <w:shd w:val="clear" w:color="auto" w:fill="FFFFFF"/>
                <w:lang w:val="en-US"/>
              </w:rPr>
              <w:t>(1)</w:t>
            </w:r>
          </w:p>
        </w:tc>
      </w:tr>
      <w:tr w:rsidR="00F12140" w:rsidRPr="00F12140" w14:paraId="17B5DB1D" w14:textId="77777777" w:rsidTr="00E503C5">
        <w:tc>
          <w:tcPr>
            <w:tcW w:w="878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0DFBBA34" w14:textId="77777777" w:rsidR="00F12140" w:rsidRPr="00F12140" w:rsidRDefault="00F12140" w:rsidP="00F12140">
            <w:pPr>
              <w:jc w:val="center"/>
              <w:rPr>
                <w:color w:val="000000"/>
                <w:sz w:val="28"/>
                <w:szCs w:val="28"/>
                <w:shd w:val="clear" w:color="auto" w:fill="FFFFFF"/>
                <w:lang w:val="en-US"/>
              </w:rPr>
            </w:pPr>
            <w:r w:rsidRPr="00F12140">
              <w:rPr>
                <w:rFonts w:ascii="Arial" w:eastAsia="Arial" w:hAnsi="Arial" w:cs="Arial"/>
                <w:color w:val="000000"/>
                <w:position w:val="-28"/>
                <w:sz w:val="28"/>
                <w:szCs w:val="28"/>
                <w:shd w:val="clear" w:color="auto" w:fill="FFFFFF"/>
              </w:rPr>
              <w:object w:dxaOrig="2780" w:dyaOrig="760" w14:anchorId="7A177800">
                <v:shape id="_x0000_i1074" type="#_x0000_t75" style="width:139.7pt;height:37.7pt" o:ole="">
                  <v:imagedata r:id="rId106" o:title=""/>
                </v:shape>
                <o:OLEObject Type="Embed" ProgID="Equation.DSMT4" ShapeID="_x0000_i1074" DrawAspect="Content" ObjectID="_1620673481" r:id="rId107"/>
              </w:object>
            </w:r>
          </w:p>
        </w:tc>
        <w:tc>
          <w:tcPr>
            <w:tcW w:w="56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0D232101" w14:textId="77777777" w:rsidR="00F12140" w:rsidRPr="00F12140" w:rsidRDefault="00F12140" w:rsidP="00F12140">
            <w:pPr>
              <w:jc w:val="right"/>
              <w:rPr>
                <w:color w:val="000000"/>
                <w:sz w:val="28"/>
                <w:szCs w:val="28"/>
                <w:shd w:val="clear" w:color="auto" w:fill="FFFFFF"/>
                <w:lang w:val="en-US"/>
              </w:rPr>
            </w:pPr>
            <w:r w:rsidRPr="00F12140">
              <w:rPr>
                <w:color w:val="000000"/>
                <w:sz w:val="28"/>
                <w:szCs w:val="28"/>
                <w:shd w:val="clear" w:color="auto" w:fill="FFFFFF"/>
                <w:lang w:val="en-US"/>
              </w:rPr>
              <w:t>(2)</w:t>
            </w:r>
          </w:p>
        </w:tc>
      </w:tr>
      <w:tr w:rsidR="00F12140" w:rsidRPr="00F12140" w14:paraId="3FC5415B" w14:textId="77777777" w:rsidTr="00E503C5">
        <w:tc>
          <w:tcPr>
            <w:tcW w:w="878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36A3A068" w14:textId="77777777" w:rsidR="00F12140" w:rsidRPr="00F12140" w:rsidRDefault="00F12140" w:rsidP="00F12140">
            <w:pPr>
              <w:jc w:val="center"/>
              <w:rPr>
                <w:color w:val="000000"/>
                <w:sz w:val="28"/>
                <w:szCs w:val="28"/>
                <w:shd w:val="clear" w:color="auto" w:fill="FFFFFF"/>
                <w:lang w:val="en-US"/>
              </w:rPr>
            </w:pPr>
            <w:r w:rsidRPr="00F12140">
              <w:rPr>
                <w:rFonts w:ascii="Arial" w:eastAsia="Arial" w:hAnsi="Arial" w:cs="Arial"/>
                <w:color w:val="000000"/>
                <w:position w:val="-32"/>
                <w:sz w:val="28"/>
                <w:szCs w:val="28"/>
                <w:shd w:val="clear" w:color="auto" w:fill="FFFFFF"/>
              </w:rPr>
              <w:object w:dxaOrig="5720" w:dyaOrig="840" w14:anchorId="7163944E">
                <v:shape id="_x0000_i1075" type="#_x0000_t75" style="width:286.3pt;height:42pt" o:ole="">
                  <v:imagedata r:id="rId108" o:title=""/>
                </v:shape>
                <o:OLEObject Type="Embed" ProgID="Equation.DSMT4" ShapeID="_x0000_i1075" DrawAspect="Content" ObjectID="_1620673482" r:id="rId109"/>
              </w:object>
            </w:r>
          </w:p>
        </w:tc>
        <w:tc>
          <w:tcPr>
            <w:tcW w:w="56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3E4D8A73" w14:textId="77777777" w:rsidR="00F12140" w:rsidRPr="00F12140" w:rsidRDefault="00F12140" w:rsidP="00F12140">
            <w:pPr>
              <w:jc w:val="right"/>
              <w:rPr>
                <w:color w:val="000000"/>
                <w:sz w:val="28"/>
                <w:szCs w:val="28"/>
                <w:shd w:val="clear" w:color="auto" w:fill="FFFFFF"/>
                <w:lang w:val="en-US"/>
              </w:rPr>
            </w:pPr>
            <w:r w:rsidRPr="00F12140">
              <w:rPr>
                <w:color w:val="000000"/>
                <w:sz w:val="28"/>
                <w:szCs w:val="28"/>
                <w:shd w:val="clear" w:color="auto" w:fill="FFFFFF"/>
                <w:lang w:val="en-US"/>
              </w:rPr>
              <w:t>(3)</w:t>
            </w:r>
          </w:p>
        </w:tc>
      </w:tr>
      <w:tr w:rsidR="00F12140" w:rsidRPr="00F12140" w14:paraId="14757C0C" w14:textId="77777777" w:rsidTr="00E503C5">
        <w:tc>
          <w:tcPr>
            <w:tcW w:w="878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0D692943" w14:textId="77777777" w:rsidR="00F12140" w:rsidRPr="00F12140" w:rsidRDefault="00F12140" w:rsidP="00F12140">
            <w:pPr>
              <w:jc w:val="center"/>
              <w:rPr>
                <w:color w:val="000000"/>
                <w:sz w:val="28"/>
                <w:szCs w:val="28"/>
                <w:shd w:val="clear" w:color="auto" w:fill="FFFFFF"/>
                <w:lang w:val="en-US"/>
              </w:rPr>
            </w:pPr>
            <w:r w:rsidRPr="00F12140">
              <w:rPr>
                <w:rFonts w:ascii="Arial" w:eastAsia="Arial" w:hAnsi="Arial" w:cs="Arial"/>
                <w:color w:val="000000"/>
                <w:position w:val="-32"/>
                <w:sz w:val="28"/>
                <w:szCs w:val="28"/>
                <w:shd w:val="clear" w:color="auto" w:fill="FFFFFF"/>
              </w:rPr>
              <w:object w:dxaOrig="6140" w:dyaOrig="840" w14:anchorId="143D5B5E">
                <v:shape id="_x0000_i1076" type="#_x0000_t75" style="width:306.85pt;height:42pt" o:ole="">
                  <v:imagedata r:id="rId110" o:title=""/>
                </v:shape>
                <o:OLEObject Type="Embed" ProgID="Equation.DSMT4" ShapeID="_x0000_i1076" DrawAspect="Content" ObjectID="_1620673483" r:id="rId111"/>
              </w:object>
            </w:r>
          </w:p>
        </w:tc>
        <w:tc>
          <w:tcPr>
            <w:tcW w:w="56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1660A3B8" w14:textId="77777777" w:rsidR="00F12140" w:rsidRPr="00F12140" w:rsidRDefault="00F12140" w:rsidP="00F12140">
            <w:pPr>
              <w:jc w:val="right"/>
              <w:rPr>
                <w:color w:val="000000"/>
                <w:sz w:val="28"/>
                <w:szCs w:val="28"/>
                <w:shd w:val="clear" w:color="auto" w:fill="FFFFFF"/>
                <w:lang w:val="en-US"/>
              </w:rPr>
            </w:pPr>
            <w:r w:rsidRPr="00F12140">
              <w:rPr>
                <w:color w:val="000000"/>
                <w:sz w:val="28"/>
                <w:szCs w:val="28"/>
                <w:shd w:val="clear" w:color="auto" w:fill="FFFFFF"/>
                <w:lang w:val="en-US"/>
              </w:rPr>
              <w:t>(4)</w:t>
            </w:r>
          </w:p>
        </w:tc>
      </w:tr>
      <w:tr w:rsidR="00F12140" w:rsidRPr="00F12140" w14:paraId="70E56AC1" w14:textId="77777777" w:rsidTr="00E503C5">
        <w:tc>
          <w:tcPr>
            <w:tcW w:w="878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7A24A6A8" w14:textId="77777777" w:rsidR="00F12140" w:rsidRPr="00F12140" w:rsidRDefault="00F12140" w:rsidP="00F12140">
            <w:pPr>
              <w:jc w:val="center"/>
              <w:rPr>
                <w:color w:val="000000"/>
                <w:sz w:val="28"/>
                <w:szCs w:val="28"/>
                <w:shd w:val="clear" w:color="auto" w:fill="FFFFFF"/>
                <w:lang w:val="en-US"/>
              </w:rPr>
            </w:pPr>
            <w:r w:rsidRPr="00F12140">
              <w:rPr>
                <w:rFonts w:ascii="Arial" w:eastAsia="Arial" w:hAnsi="Arial" w:cs="Arial"/>
                <w:color w:val="000000"/>
                <w:position w:val="-32"/>
                <w:sz w:val="28"/>
                <w:szCs w:val="28"/>
                <w:shd w:val="clear" w:color="auto" w:fill="FFFFFF"/>
              </w:rPr>
              <w:object w:dxaOrig="8580" w:dyaOrig="840" w14:anchorId="10E6CF56">
                <v:shape id="_x0000_i1077" type="#_x0000_t75" style="width:429.45pt;height:42pt" o:ole="">
                  <v:imagedata r:id="rId112" o:title=""/>
                </v:shape>
                <o:OLEObject Type="Embed" ProgID="Equation.DSMT4" ShapeID="_x0000_i1077" DrawAspect="Content" ObjectID="_1620673484" r:id="rId113"/>
              </w:object>
            </w:r>
          </w:p>
        </w:tc>
        <w:tc>
          <w:tcPr>
            <w:tcW w:w="56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6B1A741D" w14:textId="77777777" w:rsidR="00F12140" w:rsidRPr="00F12140" w:rsidRDefault="00F12140" w:rsidP="00F12140">
            <w:pPr>
              <w:jc w:val="right"/>
              <w:rPr>
                <w:color w:val="000000"/>
                <w:sz w:val="28"/>
                <w:szCs w:val="28"/>
                <w:shd w:val="clear" w:color="auto" w:fill="FFFFFF"/>
                <w:lang w:val="en-US"/>
              </w:rPr>
            </w:pPr>
            <w:r w:rsidRPr="00F12140">
              <w:rPr>
                <w:color w:val="000000"/>
                <w:sz w:val="28"/>
                <w:szCs w:val="28"/>
                <w:shd w:val="clear" w:color="auto" w:fill="FFFFFF"/>
                <w:lang w:val="en-US"/>
              </w:rPr>
              <w:t>(5)</w:t>
            </w:r>
          </w:p>
        </w:tc>
      </w:tr>
      <w:tr w:rsidR="00F12140" w:rsidRPr="00F12140" w14:paraId="09C80189" w14:textId="77777777" w:rsidTr="00E503C5">
        <w:trPr>
          <w:trHeight w:val="946"/>
        </w:trPr>
        <w:tc>
          <w:tcPr>
            <w:tcW w:w="878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2C3D4F72" w14:textId="77777777" w:rsidR="00F12140" w:rsidRPr="00F12140" w:rsidRDefault="00F12140" w:rsidP="00F12140">
            <w:pPr>
              <w:jc w:val="center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F12140">
              <w:rPr>
                <w:rFonts w:ascii="Arial" w:eastAsia="Arial" w:hAnsi="Arial" w:cs="Arial"/>
                <w:color w:val="000000"/>
                <w:position w:val="-32"/>
                <w:sz w:val="28"/>
                <w:szCs w:val="28"/>
                <w:shd w:val="clear" w:color="auto" w:fill="FFFFFF"/>
              </w:rPr>
              <w:object w:dxaOrig="7420" w:dyaOrig="840" w14:anchorId="01ACD3D6">
                <v:shape id="_x0000_i1078" type="#_x0000_t75" style="width:372pt;height:42pt" o:ole="">
                  <v:imagedata r:id="rId114" o:title=""/>
                </v:shape>
                <o:OLEObject Type="Embed" ProgID="Equation.DSMT4" ShapeID="_x0000_i1078" DrawAspect="Content" ObjectID="_1620673485" r:id="rId115"/>
              </w:object>
            </w:r>
          </w:p>
          <w:p w14:paraId="471DA074" w14:textId="77777777" w:rsidR="00F12140" w:rsidRPr="00F12140" w:rsidRDefault="00F12140" w:rsidP="00F12140">
            <w:pPr>
              <w:jc w:val="center"/>
              <w:rPr>
                <w:color w:val="000000"/>
                <w:sz w:val="28"/>
                <w:szCs w:val="28"/>
                <w:shd w:val="clear" w:color="auto" w:fill="FFFFFF"/>
                <w:lang w:val="en-US"/>
              </w:rPr>
            </w:pPr>
            <w:r w:rsidRPr="00F12140">
              <w:rPr>
                <w:rFonts w:ascii="Arial" w:eastAsia="Arial" w:hAnsi="Arial" w:cs="Arial"/>
                <w:color w:val="000000"/>
                <w:position w:val="-36"/>
                <w:sz w:val="28"/>
                <w:szCs w:val="28"/>
                <w:shd w:val="clear" w:color="auto" w:fill="FFFFFF"/>
              </w:rPr>
              <w:object w:dxaOrig="5520" w:dyaOrig="859" w14:anchorId="5E47780E">
                <v:shape id="_x0000_i1079" type="#_x0000_t75" style="width:276pt;height:42.85pt" o:ole="">
                  <v:imagedata r:id="rId116" o:title=""/>
                </v:shape>
                <o:OLEObject Type="Embed" ProgID="Equation.DSMT4" ShapeID="_x0000_i1079" DrawAspect="Content" ObjectID="_1620673486" r:id="rId117"/>
              </w:object>
            </w:r>
          </w:p>
        </w:tc>
        <w:tc>
          <w:tcPr>
            <w:tcW w:w="56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56A16C63" w14:textId="77777777" w:rsidR="00F12140" w:rsidRPr="00F12140" w:rsidRDefault="00F12140" w:rsidP="00F12140">
            <w:pPr>
              <w:jc w:val="right"/>
              <w:rPr>
                <w:color w:val="000000"/>
                <w:sz w:val="28"/>
                <w:szCs w:val="28"/>
                <w:shd w:val="clear" w:color="auto" w:fill="FFFFFF"/>
                <w:lang w:val="en-US"/>
              </w:rPr>
            </w:pPr>
            <w:r w:rsidRPr="00F12140">
              <w:rPr>
                <w:color w:val="000000"/>
                <w:sz w:val="28"/>
                <w:szCs w:val="28"/>
                <w:shd w:val="clear" w:color="auto" w:fill="FFFFFF"/>
                <w:lang w:val="en-US"/>
              </w:rPr>
              <w:t>(6)</w:t>
            </w:r>
          </w:p>
        </w:tc>
      </w:tr>
      <w:tr w:rsidR="00F12140" w:rsidRPr="00F12140" w14:paraId="768AA16C" w14:textId="77777777" w:rsidTr="00E503C5">
        <w:trPr>
          <w:trHeight w:val="505"/>
        </w:trPr>
        <w:tc>
          <w:tcPr>
            <w:tcW w:w="878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58EFAA01" w14:textId="77777777" w:rsidR="00F12140" w:rsidRPr="00F12140" w:rsidRDefault="00F12140" w:rsidP="00F12140">
            <w:pPr>
              <w:jc w:val="center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F12140">
              <w:rPr>
                <w:color w:val="000000"/>
                <w:sz w:val="28"/>
                <w:szCs w:val="28"/>
                <w:shd w:val="clear" w:color="auto" w:fill="FFFFFF"/>
              </w:rPr>
              <w:t xml:space="preserve">Начальные данные: </w:t>
            </w:r>
            <w:r w:rsidRPr="00F12140">
              <w:rPr>
                <w:rFonts w:ascii="Arial" w:eastAsia="Arial" w:hAnsi="Arial" w:cs="Arial"/>
                <w:bCs/>
                <w:position w:val="-12"/>
                <w:sz w:val="22"/>
                <w:szCs w:val="22"/>
              </w:rPr>
              <w:object w:dxaOrig="2640" w:dyaOrig="380" w14:anchorId="76D59D95">
                <v:shape id="_x0000_i1080" type="#_x0000_t75" style="width:133.7pt;height:18pt" o:ole="">
                  <v:imagedata r:id="rId118" o:title=""/>
                </v:shape>
                <o:OLEObject Type="Embed" ProgID="Equation.DSMT4" ShapeID="_x0000_i1080" DrawAspect="Content" ObjectID="_1620673487" r:id="rId119"/>
              </w:object>
            </w:r>
          </w:p>
        </w:tc>
        <w:tc>
          <w:tcPr>
            <w:tcW w:w="56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7D59BBE8" w14:textId="77777777" w:rsidR="00F12140" w:rsidRPr="00F12140" w:rsidRDefault="00F12140" w:rsidP="00F12140">
            <w:pPr>
              <w:jc w:val="right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F12140">
              <w:rPr>
                <w:color w:val="000000"/>
                <w:sz w:val="28"/>
                <w:szCs w:val="28"/>
                <w:shd w:val="clear" w:color="auto" w:fill="FFFFFF"/>
              </w:rPr>
              <w:t>(7)</w:t>
            </w:r>
          </w:p>
        </w:tc>
      </w:tr>
    </w:tbl>
    <w:p w14:paraId="3F5FAD09" w14:textId="77777777" w:rsidR="00F12140" w:rsidRPr="00F12140" w:rsidRDefault="00F12140" w:rsidP="00F12140">
      <w:pPr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547E1566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где </w:t>
      </w:r>
      <w:r w:rsidRPr="00F12140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1200" w:dyaOrig="360" w14:anchorId="7C0B4E91">
          <v:shape id="_x0000_i1081" type="#_x0000_t75" style="width:60pt;height:18pt" o:ole="">
            <v:imagedata r:id="rId120" o:title=""/>
          </v:shape>
          <o:OLEObject Type="Embed" ProgID="Equation.DSMT4" ShapeID="_x0000_i1081" DrawAspect="Content" ObjectID="_1620673488" r:id="rId121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- произвольные постоянные. Решения </w:t>
      </w:r>
      <w:r w:rsidRPr="00F12140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859" w:dyaOrig="380" w14:anchorId="58D2112D">
          <v:shape id="_x0000_i1082" type="#_x0000_t75" style="width:42.85pt;height:19.7pt" o:ole="">
            <v:imagedata r:id="rId122" o:title=""/>
          </v:shape>
          <o:OLEObject Type="Embed" ProgID="Equation.DSMT4" ShapeID="_x0000_i1082" DrawAspect="Content" ObjectID="_1620673489" r:id="rId123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зывают трансцендентами Пенлеве (</w:t>
      </w:r>
      <w:r w:rsidRPr="00F12140">
        <w:rPr>
          <w:rFonts w:ascii="Times New Roman" w:hAnsi="Times New Roman" w:cs="Times New Roman"/>
          <w:i/>
          <w:color w:val="000000"/>
          <w:sz w:val="28"/>
          <w:szCs w:val="28"/>
        </w:rPr>
        <w:t>Painlevé</w:t>
      </w:r>
      <w:r w:rsidRPr="00F1214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1214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transcendents</w: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.</w:t>
      </w:r>
    </w:p>
    <w:p w14:paraId="4EE89C04" w14:textId="77777777" w:rsidR="00296289" w:rsidRDefault="00296289" w:rsidP="00296289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46672EE0" w14:textId="77777777" w:rsidR="009C4F6D" w:rsidRDefault="009C4F6D" w:rsidP="00296289">
      <w:pPr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</w:pPr>
    </w:p>
    <w:p w14:paraId="23D51FD4" w14:textId="77777777" w:rsidR="009C4F6D" w:rsidRDefault="009C4F6D" w:rsidP="00296289">
      <w:pPr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</w:pPr>
    </w:p>
    <w:p w14:paraId="310A4E88" w14:textId="77777777" w:rsidR="009C4F6D" w:rsidRDefault="009C4F6D" w:rsidP="00296289">
      <w:pPr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</w:pPr>
    </w:p>
    <w:p w14:paraId="0AFC174F" w14:textId="2BCF1EB9" w:rsidR="009C4F6D" w:rsidRDefault="009C4F6D" w:rsidP="00296289">
      <w:pPr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</w:pPr>
    </w:p>
    <w:p w14:paraId="7E263839" w14:textId="77777777" w:rsidR="009C4F6D" w:rsidRDefault="009C4F6D" w:rsidP="00296289">
      <w:pPr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</w:pPr>
    </w:p>
    <w:p w14:paraId="1AD9C98B" w14:textId="77777777" w:rsidR="0086300C" w:rsidRDefault="0086300C" w:rsidP="00CD525A">
      <w:pPr>
        <w:spacing w:line="360" w:lineRule="auto"/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</w:pPr>
    </w:p>
    <w:p w14:paraId="60D5474C" w14:textId="03BCDFBA" w:rsidR="00EB243E" w:rsidRPr="00EB243E" w:rsidRDefault="00296289" w:rsidP="00CD525A">
      <w:pPr>
        <w:spacing w:line="360" w:lineRule="auto"/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</w:pPr>
      <w:r w:rsidRPr="00296289"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  <w:lastRenderedPageBreak/>
        <w:t>2.2</w:t>
      </w:r>
      <w:r w:rsidR="00F12140" w:rsidRPr="00296289"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  <w:t xml:space="preserve">. Сведение </w:t>
      </w:r>
      <w:r w:rsidRPr="00296289"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  <w:t xml:space="preserve">уравнений Пенлеве </w:t>
      </w:r>
      <w:r w:rsidR="00F12140" w:rsidRPr="00296289"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  <w:t>к п</w:t>
      </w:r>
      <w:r w:rsidR="00EB243E"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  <w:t>олиномиальной форме</w:t>
      </w:r>
    </w:p>
    <w:p w14:paraId="5A24314A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представленном разделе, сводим уравнения Пенлеве к полиномиальной форме, т.е. к дифференциальным уравнениям с полиномиальными правыми частями (полиномы от переменных).</w:t>
      </w:r>
    </w:p>
    <w:p w14:paraId="3983C750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ассмотрим следующие обозначения, которые будем использовать в дальнейшем</w:t>
      </w:r>
      <w:r w:rsidRPr="00F12140">
        <w:rPr>
          <w:rFonts w:ascii="Times New Roman" w:hAnsi="Times New Roman" w:cs="Times New Roman"/>
          <w:position w:val="-12"/>
        </w:rPr>
        <w:object w:dxaOrig="1520" w:dyaOrig="360" w14:anchorId="0DE9D8F9">
          <v:shape id="_x0000_i1083" type="#_x0000_t75" style="width:74.55pt;height:18pt" o:ole="">
            <v:imagedata r:id="rId124" o:title=""/>
          </v:shape>
          <o:OLEObject Type="Embed" ProgID="Equation.DSMT4" ShapeID="_x0000_i1083" DrawAspect="Content" ObjectID="_1620673490" r:id="rId125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:</w:t>
      </w:r>
    </w:p>
    <w:p w14:paraId="0F822354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color w:val="000000"/>
          <w:position w:val="-16"/>
          <w:sz w:val="28"/>
          <w:szCs w:val="28"/>
          <w:shd w:val="clear" w:color="auto" w:fill="FFFFFF"/>
        </w:rPr>
        <w:object w:dxaOrig="300" w:dyaOrig="420" w14:anchorId="5F3571F7">
          <v:shape id="_x0000_i1084" type="#_x0000_t75" style="width:15.45pt;height:21.45pt" o:ole="">
            <v:imagedata r:id="rId126" o:title=""/>
          </v:shape>
          <o:OLEObject Type="Embed" ProgID="Equation.DSMT4" ShapeID="_x0000_i1084" DrawAspect="Content" ObjectID="_1620673491" r:id="rId127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- </w:t>
      </w:r>
      <w:r w:rsidRPr="00F12140">
        <w:rPr>
          <w:rFonts w:ascii="Times New Roman" w:hAnsi="Times New Roman" w:cs="Times New Roman"/>
          <w:color w:val="000000"/>
          <w:position w:val="-10"/>
          <w:sz w:val="28"/>
          <w:szCs w:val="28"/>
          <w:shd w:val="clear" w:color="auto" w:fill="FFFFFF"/>
          <w:lang w:val="en-US"/>
        </w:rPr>
        <w:object w:dxaOrig="200" w:dyaOrig="300" w14:anchorId="206202B3">
          <v:shape id="_x0000_i1085" type="#_x0000_t75" style="width:10.3pt;height:15.45pt" o:ole="">
            <v:imagedata r:id="rId128" o:title=""/>
          </v:shape>
          <o:OLEObject Type="Embed" ProgID="Equation.DSMT4" ShapeID="_x0000_i1085" DrawAspect="Content" ObjectID="_1620673492" r:id="rId129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-е уравнение Пенлеве;</w:t>
      </w:r>
    </w:p>
    <w:p w14:paraId="0E920A23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color w:val="000000"/>
          <w:position w:val="-16"/>
          <w:sz w:val="28"/>
          <w:szCs w:val="28"/>
          <w:shd w:val="clear" w:color="auto" w:fill="FFFFFF"/>
          <w:lang w:val="en-US"/>
        </w:rPr>
        <w:object w:dxaOrig="820" w:dyaOrig="420" w14:anchorId="6B0E4B11">
          <v:shape id="_x0000_i1086" type="#_x0000_t75" style="width:40.3pt;height:21.45pt" o:ole="">
            <v:imagedata r:id="rId130" o:title=""/>
          </v:shape>
          <o:OLEObject Type="Embed" ProgID="Equation.DSMT4" ShapeID="_x0000_i1086" DrawAspect="Content" ObjectID="_1620673493" r:id="rId131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- начальные данные (</w: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Initial</w: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Conditions</w: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для </w:t>
      </w:r>
      <w:r w:rsidRPr="00F12140">
        <w:rPr>
          <w:rFonts w:ascii="Times New Roman" w:hAnsi="Times New Roman" w:cs="Times New Roman"/>
          <w:color w:val="000000"/>
          <w:position w:val="-10"/>
          <w:sz w:val="28"/>
          <w:szCs w:val="28"/>
          <w:shd w:val="clear" w:color="auto" w:fill="FFFFFF"/>
          <w:lang w:val="en-US"/>
        </w:rPr>
        <w:object w:dxaOrig="200" w:dyaOrig="300" w14:anchorId="1E62B44D">
          <v:shape id="_x0000_i1087" type="#_x0000_t75" style="width:10.3pt;height:15.45pt" o:ole="">
            <v:imagedata r:id="rId128" o:title=""/>
          </v:shape>
          <o:OLEObject Type="Embed" ProgID="Equation.DSMT4" ShapeID="_x0000_i1087" DrawAspect="Content" ObjectID="_1620673494" r:id="rId132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-ого уравнения Пенлеве;</w:t>
      </w:r>
    </w:p>
    <w:p w14:paraId="139B922C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color w:val="000000"/>
          <w:position w:val="-16"/>
          <w:sz w:val="28"/>
          <w:szCs w:val="28"/>
          <w:shd w:val="clear" w:color="auto" w:fill="FFFFFF"/>
        </w:rPr>
        <w:object w:dxaOrig="460" w:dyaOrig="420" w14:anchorId="4BABC1D1">
          <v:shape id="_x0000_i1088" type="#_x0000_t75" style="width:24pt;height:21.45pt" o:ole="">
            <v:imagedata r:id="rId133" o:title=""/>
          </v:shape>
          <o:OLEObject Type="Embed" ProgID="Equation.DSMT4" ShapeID="_x0000_i1088" DrawAspect="Content" ObjectID="_1620673495" r:id="rId134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- </w:t>
      </w:r>
      <w:r w:rsidRPr="00F12140">
        <w:rPr>
          <w:rFonts w:ascii="Times New Roman" w:hAnsi="Times New Roman" w:cs="Times New Roman"/>
          <w:color w:val="000000"/>
          <w:position w:val="-10"/>
          <w:sz w:val="28"/>
          <w:szCs w:val="28"/>
          <w:shd w:val="clear" w:color="auto" w:fill="FFFFFF"/>
          <w:lang w:val="en-US"/>
        </w:rPr>
        <w:object w:dxaOrig="200" w:dyaOrig="300" w14:anchorId="17375295">
          <v:shape id="_x0000_i1089" type="#_x0000_t75" style="width:10.3pt;height:15.45pt" o:ole="">
            <v:imagedata r:id="rId128" o:title=""/>
          </v:shape>
          <o:OLEObject Type="Embed" ProgID="Equation.DSMT4" ShapeID="_x0000_i1089" DrawAspect="Content" ObjectID="_1620673496" r:id="rId135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-е уравнение Пенлеве в полиномиальной форме;</w:t>
      </w:r>
    </w:p>
    <w:p w14:paraId="524350F7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color w:val="000000"/>
          <w:position w:val="-16"/>
          <w:sz w:val="28"/>
          <w:szCs w:val="28"/>
          <w:shd w:val="clear" w:color="auto" w:fill="FFFFFF"/>
          <w:lang w:val="en-US"/>
        </w:rPr>
        <w:object w:dxaOrig="999" w:dyaOrig="420" w14:anchorId="4067E7EF">
          <v:shape id="_x0000_i1090" type="#_x0000_t75" style="width:50.55pt;height:21.45pt" o:ole="">
            <v:imagedata r:id="rId136" o:title=""/>
          </v:shape>
          <o:OLEObject Type="Embed" ProgID="Equation.DSMT4" ShapeID="_x0000_i1090" DrawAspect="Content" ObjectID="_1620673497" r:id="rId137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- начальные данные для </w:t>
      </w:r>
      <w:r w:rsidRPr="00F12140">
        <w:rPr>
          <w:rFonts w:ascii="Times New Roman" w:hAnsi="Times New Roman" w:cs="Times New Roman"/>
          <w:color w:val="000000"/>
          <w:position w:val="-10"/>
          <w:sz w:val="28"/>
          <w:szCs w:val="28"/>
          <w:shd w:val="clear" w:color="auto" w:fill="FFFFFF"/>
          <w:lang w:val="en-US"/>
        </w:rPr>
        <w:object w:dxaOrig="200" w:dyaOrig="300" w14:anchorId="6D399270">
          <v:shape id="_x0000_i1091" type="#_x0000_t75" style="width:10.3pt;height:15.45pt" o:ole="">
            <v:imagedata r:id="rId128" o:title=""/>
          </v:shape>
          <o:OLEObject Type="Embed" ProgID="Equation.DSMT4" ShapeID="_x0000_i1091" DrawAspect="Content" ObjectID="_1620673498" r:id="rId138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-ого уравнения Пенлеве в полиномиальной форме;</w:t>
      </w:r>
    </w:p>
    <w:p w14:paraId="7B85E94C" w14:textId="77777777" w:rsidR="00F12140" w:rsidRPr="00F12140" w:rsidRDefault="00F12140" w:rsidP="00CD525A">
      <w:pPr>
        <w:pStyle w:val="a5"/>
        <w:numPr>
          <w:ilvl w:val="0"/>
          <w:numId w:val="11"/>
        </w:num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1060" w:dyaOrig="380" w14:anchorId="54B3D1FD">
          <v:shape id="_x0000_i1092" type="#_x0000_t75" style="width:54pt;height:18pt" o:ole="">
            <v:imagedata r:id="rId139" o:title=""/>
          </v:shape>
          <o:OLEObject Type="Embed" ProgID="Equation.DSMT4" ShapeID="_x0000_i1092" DrawAspect="Content" ObjectID="_1620673499" r:id="rId140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, </w:t>
      </w:r>
      <w:r w:rsidRPr="00F12140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  <w:lang w:val="en-US"/>
        </w:rPr>
        <w:object w:dxaOrig="2060" w:dyaOrig="380" w14:anchorId="118BC821">
          <v:shape id="_x0000_i1093" type="#_x0000_t75" style="width:102.85pt;height:18pt" o:ole="">
            <v:imagedata r:id="rId141" o:title=""/>
          </v:shape>
          <o:OLEObject Type="Embed" ProgID="Equation.DSMT4" ShapeID="_x0000_i1093" DrawAspect="Content" ObjectID="_1620673500" r:id="rId142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5B53F315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color w:val="000000"/>
          <w:position w:val="-28"/>
          <w:sz w:val="28"/>
          <w:szCs w:val="28"/>
          <w:shd w:val="clear" w:color="auto" w:fill="FFFFFF"/>
        </w:rPr>
        <w:object w:dxaOrig="2200" w:dyaOrig="760" w14:anchorId="3A895F13">
          <v:shape id="_x0000_i1094" type="#_x0000_t75" style="width:109.7pt;height:37.7pt" o:ole="">
            <v:imagedata r:id="rId143" o:title=""/>
          </v:shape>
          <o:OLEObject Type="Embed" ProgID="Equation.DSMT4" ShapeID="_x0000_i1094" DrawAspect="Content" ObjectID="_1620673501" r:id="rId144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 </w:t>
      </w:r>
      <w:r w:rsidRPr="00F12140">
        <w:rPr>
          <w:rFonts w:ascii="Times New Roman" w:hAnsi="Times New Roman" w:cs="Times New Roman"/>
          <w:bCs/>
          <w:position w:val="-12"/>
        </w:rPr>
        <w:object w:dxaOrig="3700" w:dyaOrig="380" w14:anchorId="43112183">
          <v:shape id="_x0000_i1095" type="#_x0000_t75" style="width:186.85pt;height:18pt" o:ole="">
            <v:imagedata r:id="rId145" o:title=""/>
          </v:shape>
          <o:OLEObject Type="Embed" ProgID="Equation.DSMT4" ShapeID="_x0000_i1095" DrawAspect="Content" ObjectID="_1620673502" r:id="rId146"/>
        </w:object>
      </w:r>
      <w:r w:rsidRPr="00F12140">
        <w:rPr>
          <w:rFonts w:ascii="Times New Roman" w:hAnsi="Times New Roman" w:cs="Times New Roman"/>
          <w:bCs/>
          <w:sz w:val="28"/>
          <w:szCs w:val="28"/>
        </w:rPr>
        <w:t>.</w:t>
      </w:r>
    </w:p>
    <w:p w14:paraId="3EA14AD0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12140">
        <w:rPr>
          <w:rFonts w:ascii="Times New Roman" w:hAnsi="Times New Roman" w:cs="Times New Roman"/>
          <w:bCs/>
          <w:sz w:val="28"/>
          <w:szCs w:val="28"/>
        </w:rPr>
        <w:t>Произведем замену переменных:</w:t>
      </w:r>
      <w:r w:rsidRPr="00F12140">
        <w:rPr>
          <w:rFonts w:ascii="Times New Roman" w:hAnsi="Times New Roman" w:cs="Times New Roman"/>
          <w:bCs/>
          <w:position w:val="-12"/>
          <w:sz w:val="28"/>
          <w:szCs w:val="28"/>
        </w:rPr>
        <w:object w:dxaOrig="2640" w:dyaOrig="380" w14:anchorId="033F6E9E">
          <v:shape id="_x0000_i1096" type="#_x0000_t75" style="width:134.55pt;height:19.7pt" o:ole="">
            <v:imagedata r:id="rId147" o:title=""/>
          </v:shape>
          <o:OLEObject Type="Embed" ProgID="Equation.DSMT4" ShapeID="_x0000_i1096" DrawAspect="Content" ObjectID="_1620673503" r:id="rId148"/>
        </w:object>
      </w:r>
      <w:r w:rsidRPr="00F12140">
        <w:rPr>
          <w:rFonts w:ascii="Times New Roman" w:hAnsi="Times New Roman" w:cs="Times New Roman"/>
          <w:bCs/>
          <w:sz w:val="28"/>
          <w:szCs w:val="28"/>
        </w:rPr>
        <w:t>, приходим к</w:t>
      </w:r>
    </w:p>
    <w:p w14:paraId="4CBFF3C4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bCs/>
          <w:lang w:val="en-US"/>
        </w:rPr>
      </w:pPr>
      <w:r w:rsidRPr="00F12140">
        <w:rPr>
          <w:rFonts w:ascii="Times New Roman" w:hAnsi="Times New Roman" w:cs="Times New Roman"/>
          <w:bCs/>
          <w:position w:val="-12"/>
        </w:rPr>
        <w:object w:dxaOrig="4040" w:dyaOrig="420" w14:anchorId="33835693">
          <v:shape id="_x0000_i1097" type="#_x0000_t75" style="width:205.7pt;height:21.45pt" o:ole="">
            <v:imagedata r:id="rId149" o:title=""/>
          </v:shape>
          <o:OLEObject Type="Embed" ProgID="Equation.DSMT4" ShapeID="_x0000_i1097" DrawAspect="Content" ObjectID="_1620673504" r:id="rId150"/>
        </w:object>
      </w:r>
      <w:r w:rsidRPr="00F12140">
        <w:rPr>
          <w:rFonts w:ascii="Times New Roman" w:hAnsi="Times New Roman" w:cs="Times New Roman"/>
          <w:bCs/>
          <w:sz w:val="28"/>
          <w:szCs w:val="28"/>
          <w:lang w:val="en-US"/>
        </w:rPr>
        <w:t>,</w:t>
      </w:r>
    </w:p>
    <w:p w14:paraId="7AF776BF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 w:rsidRPr="00F12140">
        <w:rPr>
          <w:rFonts w:ascii="Times New Roman" w:hAnsi="Times New Roman" w:cs="Times New Roman"/>
          <w:bCs/>
          <w:position w:val="-12"/>
        </w:rPr>
        <w:object w:dxaOrig="5319" w:dyaOrig="380" w14:anchorId="509D2191">
          <v:shape id="_x0000_i1098" type="#_x0000_t75" style="width:266.55pt;height:18pt" o:ole="">
            <v:imagedata r:id="rId151" o:title=""/>
          </v:shape>
          <o:OLEObject Type="Embed" ProgID="Equation.DSMT4" ShapeID="_x0000_i1098" DrawAspect="Content" ObjectID="_1620673505" r:id="rId152"/>
        </w:object>
      </w:r>
      <w:r w:rsidRPr="00F12140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</w:p>
    <w:p w14:paraId="029387B5" w14:textId="77777777" w:rsidR="00F12140" w:rsidRPr="00F12140" w:rsidRDefault="00F12140" w:rsidP="00CD525A">
      <w:pPr>
        <w:pStyle w:val="a5"/>
        <w:numPr>
          <w:ilvl w:val="0"/>
          <w:numId w:val="11"/>
        </w:num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1160" w:dyaOrig="380" w14:anchorId="371D9231">
          <v:shape id="_x0000_i1099" type="#_x0000_t75" style="width:57.45pt;height:18pt" o:ole="">
            <v:imagedata r:id="rId153" o:title=""/>
          </v:shape>
          <o:OLEObject Type="Embed" ProgID="Equation.DSMT4" ShapeID="_x0000_i1099" DrawAspect="Content" ObjectID="_1620673506" r:id="rId154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,</w:t>
      </w:r>
      <w:r w:rsidRPr="00F12140">
        <w:rPr>
          <w:rFonts w:ascii="Times New Roman" w:hAnsi="Times New Roman" w:cs="Times New Roman"/>
          <w:lang w:val="en-US"/>
        </w:rPr>
        <w:t xml:space="preserve"> </w:t>
      </w:r>
      <w:r w:rsidRPr="00F12140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  <w:lang w:val="en-US"/>
        </w:rPr>
        <w:object w:dxaOrig="2160" w:dyaOrig="380" w14:anchorId="047E2577">
          <v:shape id="_x0000_i1100" type="#_x0000_t75" style="width:108.85pt;height:18pt" o:ole="">
            <v:imagedata r:id="rId155" o:title=""/>
          </v:shape>
          <o:OLEObject Type="Embed" ProgID="Equation.DSMT4" ShapeID="_x0000_i1100" DrawAspect="Content" ObjectID="_1620673507" r:id="rId156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70C9EA37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lang w:val="en-US"/>
        </w:rPr>
      </w:pPr>
      <w:r w:rsidRPr="00F12140">
        <w:rPr>
          <w:rFonts w:ascii="Times New Roman" w:hAnsi="Times New Roman" w:cs="Times New Roman"/>
          <w:color w:val="000000"/>
          <w:position w:val="-28"/>
          <w:sz w:val="28"/>
          <w:szCs w:val="28"/>
          <w:shd w:val="clear" w:color="auto" w:fill="FFFFFF"/>
        </w:rPr>
        <w:object w:dxaOrig="2820" w:dyaOrig="760" w14:anchorId="766FFA87">
          <v:shape id="_x0000_i1101" type="#_x0000_t75" style="width:141.45pt;height:37.7pt" o:ole="">
            <v:imagedata r:id="rId157" o:title=""/>
          </v:shape>
          <o:OLEObject Type="Embed" ProgID="Equation.DSMT4" ShapeID="_x0000_i1101" DrawAspect="Content" ObjectID="_1620673508" r:id="rId158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,</w:t>
      </w:r>
      <w:r w:rsidRPr="00F12140">
        <w:rPr>
          <w:rFonts w:ascii="Times New Roman" w:hAnsi="Times New Roman" w:cs="Times New Roman"/>
          <w:lang w:val="en-US"/>
        </w:rPr>
        <w:t xml:space="preserve">   </w:t>
      </w:r>
      <w:r w:rsidRPr="00F12140">
        <w:rPr>
          <w:rFonts w:ascii="Times New Roman" w:hAnsi="Times New Roman" w:cs="Times New Roman"/>
          <w:bCs/>
          <w:position w:val="-12"/>
        </w:rPr>
        <w:object w:dxaOrig="3760" w:dyaOrig="380" w14:anchorId="40EB0501">
          <v:shape id="_x0000_i1102" type="#_x0000_t75" style="width:190.3pt;height:18pt" o:ole="">
            <v:imagedata r:id="rId159" o:title=""/>
          </v:shape>
          <o:OLEObject Type="Embed" ProgID="Equation.DSMT4" ShapeID="_x0000_i1102" DrawAspect="Content" ObjectID="_1620673509" r:id="rId160"/>
        </w:object>
      </w:r>
      <w:r w:rsidRPr="00F12140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</w:p>
    <w:p w14:paraId="0D2B3A6B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12140">
        <w:rPr>
          <w:rFonts w:ascii="Times New Roman" w:hAnsi="Times New Roman" w:cs="Times New Roman"/>
          <w:bCs/>
          <w:sz w:val="28"/>
          <w:szCs w:val="28"/>
        </w:rPr>
        <w:t>Произведем замену переменных:</w:t>
      </w:r>
      <w:r w:rsidRPr="00F12140">
        <w:rPr>
          <w:rFonts w:ascii="Times New Roman" w:hAnsi="Times New Roman" w:cs="Times New Roman"/>
          <w:bCs/>
          <w:position w:val="-12"/>
          <w:sz w:val="28"/>
          <w:szCs w:val="28"/>
        </w:rPr>
        <w:object w:dxaOrig="2560" w:dyaOrig="380" w14:anchorId="132BC9DD">
          <v:shape id="_x0000_i1103" type="#_x0000_t75" style="width:129.45pt;height:19.7pt" o:ole="">
            <v:imagedata r:id="rId161" o:title=""/>
          </v:shape>
          <o:OLEObject Type="Embed" ProgID="Equation.DSMT4" ShapeID="_x0000_i1103" DrawAspect="Content" ObjectID="_1620673510" r:id="rId162"/>
        </w:object>
      </w:r>
      <w:r w:rsidRPr="00F12140">
        <w:rPr>
          <w:rFonts w:ascii="Times New Roman" w:hAnsi="Times New Roman" w:cs="Times New Roman"/>
          <w:bCs/>
          <w:sz w:val="28"/>
          <w:szCs w:val="28"/>
        </w:rPr>
        <w:t xml:space="preserve">, приходим к </w:t>
      </w:r>
    </w:p>
    <w:p w14:paraId="4E6CDDC8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F12140">
        <w:rPr>
          <w:rFonts w:ascii="Times New Roman" w:hAnsi="Times New Roman" w:cs="Times New Roman"/>
          <w:bCs/>
          <w:position w:val="-12"/>
        </w:rPr>
        <w:object w:dxaOrig="4840" w:dyaOrig="420" w14:anchorId="11EBD63D">
          <v:shape id="_x0000_i1104" type="#_x0000_t75" style="width:246pt;height:21.45pt" o:ole="">
            <v:imagedata r:id="rId163" o:title=""/>
          </v:shape>
          <o:OLEObject Type="Embed" ProgID="Equation.DSMT4" ShapeID="_x0000_i1104" DrawAspect="Content" ObjectID="_1620673511" r:id="rId164"/>
        </w:object>
      </w:r>
      <w:r w:rsidRPr="00F12140">
        <w:rPr>
          <w:rFonts w:ascii="Times New Roman" w:hAnsi="Times New Roman" w:cs="Times New Roman"/>
          <w:bCs/>
          <w:sz w:val="28"/>
          <w:szCs w:val="28"/>
          <w:lang w:val="en-US"/>
        </w:rPr>
        <w:t>,</w:t>
      </w:r>
    </w:p>
    <w:p w14:paraId="4185235D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 w:rsidRPr="00F12140">
        <w:rPr>
          <w:rFonts w:ascii="Times New Roman" w:hAnsi="Times New Roman" w:cs="Times New Roman"/>
          <w:bCs/>
          <w:position w:val="-12"/>
        </w:rPr>
        <w:object w:dxaOrig="5420" w:dyaOrig="380" w14:anchorId="1F86A96B">
          <v:shape id="_x0000_i1105" type="#_x0000_t75" style="width:275.15pt;height:19.7pt" o:ole="">
            <v:imagedata r:id="rId165" o:title=""/>
          </v:shape>
          <o:OLEObject Type="Embed" ProgID="Equation.DSMT4" ShapeID="_x0000_i1105" DrawAspect="Content" ObjectID="_1620673512" r:id="rId166"/>
        </w:object>
      </w:r>
      <w:r w:rsidRPr="00F12140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</w:p>
    <w:p w14:paraId="2BAA7B3B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4646551C" w14:textId="77777777" w:rsidR="00F12140" w:rsidRPr="00F12140" w:rsidRDefault="00F12140" w:rsidP="00CD525A">
      <w:pPr>
        <w:pStyle w:val="a5"/>
        <w:numPr>
          <w:ilvl w:val="0"/>
          <w:numId w:val="11"/>
        </w:num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1280" w:dyaOrig="380" w14:anchorId="0C1E3DC0">
          <v:shape id="_x0000_i1106" type="#_x0000_t75" style="width:63.45pt;height:18pt" o:ole="">
            <v:imagedata r:id="rId167" o:title=""/>
          </v:shape>
          <o:OLEObject Type="Embed" ProgID="Equation.DSMT4" ShapeID="_x0000_i1106" DrawAspect="Content" ObjectID="_1620673513" r:id="rId168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, </w:t>
      </w:r>
      <w:r w:rsidRPr="00F12140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  <w:lang w:val="en-US"/>
        </w:rPr>
        <w:object w:dxaOrig="2260" w:dyaOrig="380" w14:anchorId="7F3393FC">
          <v:shape id="_x0000_i1107" type="#_x0000_t75" style="width:113.15pt;height:18pt" o:ole="">
            <v:imagedata r:id="rId169" o:title=""/>
          </v:shape>
          <o:OLEObject Type="Embed" ProgID="Equation.DSMT4" ShapeID="_x0000_i1107" DrawAspect="Content" ObjectID="_1620673514" r:id="rId170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133BE260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 w:rsidRPr="00F12140">
        <w:rPr>
          <w:rFonts w:ascii="Times New Roman" w:hAnsi="Times New Roman" w:cs="Times New Roman"/>
          <w:color w:val="000000"/>
          <w:position w:val="-32"/>
          <w:sz w:val="28"/>
          <w:szCs w:val="28"/>
          <w:shd w:val="clear" w:color="auto" w:fill="FFFFFF"/>
        </w:rPr>
        <w:object w:dxaOrig="5780" w:dyaOrig="840" w14:anchorId="78C13550">
          <v:shape id="_x0000_i1108" type="#_x0000_t75" style="width:288.85pt;height:42pt" o:ole="">
            <v:imagedata r:id="rId171" o:title=""/>
          </v:shape>
          <o:OLEObject Type="Embed" ProgID="Equation.DSMT4" ShapeID="_x0000_i1108" DrawAspect="Content" ObjectID="_1620673515" r:id="rId172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,   </w:t>
      </w:r>
      <w:r w:rsidRPr="00F12140">
        <w:rPr>
          <w:rFonts w:ascii="Times New Roman" w:hAnsi="Times New Roman" w:cs="Times New Roman"/>
          <w:bCs/>
          <w:position w:val="-12"/>
        </w:rPr>
        <w:object w:dxaOrig="3800" w:dyaOrig="380" w14:anchorId="27272730">
          <v:shape id="_x0000_i1109" type="#_x0000_t75" style="width:191.15pt;height:18pt" o:ole="">
            <v:imagedata r:id="rId173" o:title=""/>
          </v:shape>
          <o:OLEObject Type="Embed" ProgID="Equation.DSMT4" ShapeID="_x0000_i1109" DrawAspect="Content" ObjectID="_1620673516" r:id="rId174"/>
        </w:object>
      </w:r>
      <w:r w:rsidRPr="00F12140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</w:p>
    <w:p w14:paraId="7B68301F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12140">
        <w:rPr>
          <w:rFonts w:ascii="Times New Roman" w:hAnsi="Times New Roman" w:cs="Times New Roman"/>
          <w:bCs/>
          <w:sz w:val="28"/>
          <w:szCs w:val="28"/>
        </w:rPr>
        <w:t>Произведем замену переменных:</w:t>
      </w:r>
      <w:r w:rsidRPr="00F12140">
        <w:rPr>
          <w:rFonts w:ascii="Times New Roman" w:hAnsi="Times New Roman" w:cs="Times New Roman"/>
          <w:position w:val="-28"/>
        </w:rPr>
        <w:object w:dxaOrig="3500" w:dyaOrig="720" w14:anchorId="24173049">
          <v:shape id="_x0000_i1110" type="#_x0000_t75" style="width:175.7pt;height:36.85pt" o:ole="">
            <v:imagedata r:id="rId175" o:title=""/>
          </v:shape>
          <o:OLEObject Type="Embed" ProgID="Equation.DSMT4" ShapeID="_x0000_i1110" DrawAspect="Content" ObjectID="_1620673517" r:id="rId176"/>
        </w:object>
      </w:r>
      <w:r w:rsidRPr="00F12140">
        <w:rPr>
          <w:rFonts w:ascii="Times New Roman" w:hAnsi="Times New Roman" w:cs="Times New Roman"/>
          <w:bCs/>
          <w:sz w:val="28"/>
          <w:szCs w:val="28"/>
        </w:rPr>
        <w:t xml:space="preserve">, приходим к </w:t>
      </w:r>
    </w:p>
    <w:p w14:paraId="670B1EC1" w14:textId="77777777" w:rsidR="00F12140" w:rsidRPr="00F12140" w:rsidRDefault="00F12140" w:rsidP="00CD525A">
      <w:pPr>
        <w:spacing w:line="360" w:lineRule="auto"/>
        <w:rPr>
          <w:rFonts w:ascii="Times New Roman" w:hAnsi="Times New Roman" w:cs="Times New Roman"/>
        </w:rPr>
      </w:pPr>
      <w:r w:rsidRPr="00F12140">
        <w:rPr>
          <w:rFonts w:ascii="Times New Roman" w:hAnsi="Times New Roman" w:cs="Times New Roman"/>
          <w:position w:val="-38"/>
        </w:rPr>
        <w:object w:dxaOrig="7300" w:dyaOrig="900" w14:anchorId="28A41DD0">
          <v:shape id="_x0000_i1111" type="#_x0000_t75" style="width:366.85pt;height:45.45pt" o:ole="">
            <v:imagedata r:id="rId177" o:title=""/>
          </v:shape>
          <o:OLEObject Type="Embed" ProgID="Equation.DSMT4" ShapeID="_x0000_i1111" DrawAspect="Content" ObjectID="_1620673518" r:id="rId178"/>
        </w:object>
      </w:r>
    </w:p>
    <w:p w14:paraId="30A7B7F1" w14:textId="77777777" w:rsidR="00F12140" w:rsidRPr="00F12140" w:rsidRDefault="00F12140" w:rsidP="00CD525A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12140">
        <w:rPr>
          <w:rFonts w:ascii="Times New Roman" w:hAnsi="Times New Roman" w:cs="Times New Roman"/>
          <w:bCs/>
          <w:position w:val="-12"/>
        </w:rPr>
        <w:object w:dxaOrig="7460" w:dyaOrig="380" w14:anchorId="3B187E5E">
          <v:shape id="_x0000_i1112" type="#_x0000_t75" style="width:378pt;height:18pt" o:ole="">
            <v:imagedata r:id="rId179" o:title=""/>
          </v:shape>
          <o:OLEObject Type="Embed" ProgID="Equation.DSMT4" ShapeID="_x0000_i1112" DrawAspect="Content" ObjectID="_1620673519" r:id="rId180"/>
        </w:object>
      </w:r>
      <w:r w:rsidRPr="00F12140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</w:p>
    <w:p w14:paraId="2D486C9F" w14:textId="77777777" w:rsidR="00F12140" w:rsidRPr="00F12140" w:rsidRDefault="00F12140" w:rsidP="00CD525A">
      <w:pPr>
        <w:pStyle w:val="a5"/>
        <w:numPr>
          <w:ilvl w:val="0"/>
          <w:numId w:val="11"/>
        </w:num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1260" w:dyaOrig="380" w14:anchorId="35B4B2C4">
          <v:shape id="_x0000_i1113" type="#_x0000_t75" style="width:63.45pt;height:18pt" o:ole="">
            <v:imagedata r:id="rId181" o:title=""/>
          </v:shape>
          <o:OLEObject Type="Embed" ProgID="Equation.DSMT4" ShapeID="_x0000_i1113" DrawAspect="Content" ObjectID="_1620673520" r:id="rId182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,   </w:t>
      </w:r>
      <w:r w:rsidRPr="00F12140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  <w:lang w:val="en-US"/>
        </w:rPr>
        <w:object w:dxaOrig="2260" w:dyaOrig="380" w14:anchorId="703AE224">
          <v:shape id="_x0000_i1114" type="#_x0000_t75" style="width:113.15pt;height:18pt" o:ole="">
            <v:imagedata r:id="rId183" o:title=""/>
          </v:shape>
          <o:OLEObject Type="Embed" ProgID="Equation.DSMT4" ShapeID="_x0000_i1114" DrawAspect="Content" ObjectID="_1620673521" r:id="rId184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4E7BE1F5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F12140">
        <w:rPr>
          <w:rFonts w:ascii="Times New Roman" w:hAnsi="Times New Roman" w:cs="Times New Roman"/>
          <w:color w:val="000000"/>
          <w:position w:val="-32"/>
          <w:sz w:val="28"/>
          <w:szCs w:val="28"/>
          <w:shd w:val="clear" w:color="auto" w:fill="FFFFFF"/>
        </w:rPr>
        <w:object w:dxaOrig="6140" w:dyaOrig="840" w14:anchorId="1E027039">
          <v:shape id="_x0000_i1115" type="#_x0000_t75" style="width:306.85pt;height:42pt" o:ole="">
            <v:imagedata r:id="rId185" o:title=""/>
          </v:shape>
          <o:OLEObject Type="Embed" ProgID="Equation.DSMT4" ShapeID="_x0000_i1115" DrawAspect="Content" ObjectID="_1620673522" r:id="rId186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, </w:t>
      </w:r>
      <w:r w:rsidRPr="00F12140">
        <w:rPr>
          <w:rFonts w:ascii="Times New Roman" w:hAnsi="Times New Roman" w:cs="Times New Roman"/>
          <w:bCs/>
          <w:position w:val="-12"/>
        </w:rPr>
        <w:object w:dxaOrig="3800" w:dyaOrig="380" w14:anchorId="5E97F8F9">
          <v:shape id="_x0000_i1116" type="#_x0000_t75" style="width:191.15pt;height:18pt" o:ole="">
            <v:imagedata r:id="rId187" o:title=""/>
          </v:shape>
          <o:OLEObject Type="Embed" ProgID="Equation.DSMT4" ShapeID="_x0000_i1116" DrawAspect="Content" ObjectID="_1620673523" r:id="rId188"/>
        </w:object>
      </w:r>
      <w:r w:rsidRPr="00F12140">
        <w:rPr>
          <w:rFonts w:ascii="Times New Roman" w:hAnsi="Times New Roman" w:cs="Times New Roman"/>
          <w:bCs/>
          <w:lang w:val="en-US"/>
        </w:rPr>
        <w:t>.</w:t>
      </w:r>
    </w:p>
    <w:p w14:paraId="019857D0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2140">
        <w:rPr>
          <w:rFonts w:ascii="Times New Roman" w:hAnsi="Times New Roman" w:cs="Times New Roman"/>
          <w:bCs/>
          <w:sz w:val="28"/>
          <w:szCs w:val="28"/>
        </w:rPr>
        <w:t>Произведем замену переменных:</w:t>
      </w:r>
      <w:r w:rsidRPr="00F12140">
        <w:rPr>
          <w:rFonts w:ascii="Times New Roman" w:hAnsi="Times New Roman" w:cs="Times New Roman"/>
          <w:position w:val="-12"/>
        </w:rPr>
        <w:object w:dxaOrig="3720" w:dyaOrig="380" w14:anchorId="07374020">
          <v:shape id="_x0000_i1117" type="#_x0000_t75" style="width:186pt;height:18pt" o:ole="">
            <v:imagedata r:id="rId189" o:title=""/>
          </v:shape>
          <o:OLEObject Type="Embed" ProgID="Equation.DSMT4" ShapeID="_x0000_i1117" DrawAspect="Content" ObjectID="_1620673524" r:id="rId190"/>
        </w:object>
      </w:r>
      <w:r w:rsidRPr="00F12140">
        <w:rPr>
          <w:rFonts w:ascii="Times New Roman" w:hAnsi="Times New Roman" w:cs="Times New Roman"/>
        </w:rPr>
        <w:t xml:space="preserve">, </w:t>
      </w:r>
      <w:r w:rsidRPr="00F12140">
        <w:rPr>
          <w:rFonts w:ascii="Times New Roman" w:hAnsi="Times New Roman" w:cs="Times New Roman"/>
          <w:sz w:val="28"/>
          <w:szCs w:val="28"/>
        </w:rPr>
        <w:t>приходим к</w:t>
      </w:r>
    </w:p>
    <w:p w14:paraId="4C6D77F1" w14:textId="77777777" w:rsidR="00F12140" w:rsidRPr="00F12140" w:rsidRDefault="00F12140" w:rsidP="00CD525A">
      <w:pPr>
        <w:spacing w:line="360" w:lineRule="auto"/>
        <w:rPr>
          <w:rFonts w:ascii="Times New Roman" w:hAnsi="Times New Roman" w:cs="Times New Roman"/>
        </w:rPr>
      </w:pPr>
      <w:r w:rsidRPr="00F12140">
        <w:rPr>
          <w:rFonts w:ascii="Times New Roman" w:hAnsi="Times New Roman" w:cs="Times New Roman"/>
          <w:position w:val="-52"/>
        </w:rPr>
        <w:object w:dxaOrig="7740" w:dyaOrig="1180" w14:anchorId="6DA3D307">
          <v:shape id="_x0000_i1118" type="#_x0000_t75" style="width:387.45pt;height:59.15pt" o:ole="">
            <v:imagedata r:id="rId191" o:title=""/>
          </v:shape>
          <o:OLEObject Type="Embed" ProgID="Equation.DSMT4" ShapeID="_x0000_i1118" DrawAspect="Content" ObjectID="_1620673525" r:id="rId192"/>
        </w:object>
      </w:r>
    </w:p>
    <w:p w14:paraId="1E9F26EE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12140">
        <w:rPr>
          <w:rFonts w:ascii="Times New Roman" w:hAnsi="Times New Roman" w:cs="Times New Roman"/>
          <w:bCs/>
          <w:position w:val="-12"/>
        </w:rPr>
        <w:object w:dxaOrig="7460" w:dyaOrig="380" w14:anchorId="40E3B7B7">
          <v:shape id="_x0000_i1119" type="#_x0000_t75" style="width:378pt;height:18pt" o:ole="">
            <v:imagedata r:id="rId193" o:title=""/>
          </v:shape>
          <o:OLEObject Type="Embed" ProgID="Equation.DSMT4" ShapeID="_x0000_i1119" DrawAspect="Content" ObjectID="_1620673526" r:id="rId194"/>
        </w:object>
      </w:r>
      <w:r w:rsidRPr="00F12140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</w:p>
    <w:p w14:paraId="5AA53740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</w:rPr>
      </w:pPr>
    </w:p>
    <w:p w14:paraId="0F457456" w14:textId="77777777" w:rsidR="00F12140" w:rsidRPr="00F12140" w:rsidRDefault="00F12140" w:rsidP="00CD525A">
      <w:pPr>
        <w:pStyle w:val="a5"/>
        <w:numPr>
          <w:ilvl w:val="0"/>
          <w:numId w:val="11"/>
        </w:num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1120" w:dyaOrig="380" w14:anchorId="7B0BD133">
          <v:shape id="_x0000_i1120" type="#_x0000_t75" style="width:56.55pt;height:18pt" o:ole="">
            <v:imagedata r:id="rId195" o:title=""/>
          </v:shape>
          <o:OLEObject Type="Embed" ProgID="Equation.DSMT4" ShapeID="_x0000_i1120" DrawAspect="Content" ObjectID="_1620673527" r:id="rId196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,   </w:t>
      </w:r>
      <w:r w:rsidRPr="00F12140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  <w:lang w:val="en-US"/>
        </w:rPr>
        <w:object w:dxaOrig="2120" w:dyaOrig="380" w14:anchorId="0F659D0C">
          <v:shape id="_x0000_i1121" type="#_x0000_t75" style="width:105.45pt;height:18pt" o:ole="">
            <v:imagedata r:id="rId197" o:title=""/>
          </v:shape>
          <o:OLEObject Type="Embed" ProgID="Equation.DSMT4" ShapeID="_x0000_i1121" DrawAspect="Content" ObjectID="_1620673528" r:id="rId198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768CB1CC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 w:rsidRPr="00F12140">
        <w:rPr>
          <w:rFonts w:ascii="Times New Roman" w:hAnsi="Times New Roman" w:cs="Times New Roman"/>
          <w:color w:val="000000"/>
          <w:position w:val="-32"/>
          <w:sz w:val="28"/>
          <w:szCs w:val="28"/>
          <w:shd w:val="clear" w:color="auto" w:fill="FFFFFF"/>
        </w:rPr>
        <w:object w:dxaOrig="8720" w:dyaOrig="840" w14:anchorId="4846913A">
          <v:shape id="_x0000_i1122" type="#_x0000_t75" style="width:435.45pt;height:42pt" o:ole="">
            <v:imagedata r:id="rId199" o:title=""/>
          </v:shape>
          <o:OLEObject Type="Embed" ProgID="Equation.DSMT4" ShapeID="_x0000_i1122" DrawAspect="Content" ObjectID="_1620673529" r:id="rId200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,</w:t>
      </w:r>
    </w:p>
    <w:p w14:paraId="0E8DE5E9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F12140">
        <w:rPr>
          <w:rFonts w:ascii="Times New Roman" w:hAnsi="Times New Roman" w:cs="Times New Roman"/>
          <w:bCs/>
          <w:position w:val="-12"/>
        </w:rPr>
        <w:object w:dxaOrig="3739" w:dyaOrig="380" w14:anchorId="563E3CEE">
          <v:shape id="_x0000_i1123" type="#_x0000_t75" style="width:188.55pt;height:18pt" o:ole="">
            <v:imagedata r:id="rId201" o:title=""/>
          </v:shape>
          <o:OLEObject Type="Embed" ProgID="Equation.DSMT4" ShapeID="_x0000_i1123" DrawAspect="Content" ObjectID="_1620673530" r:id="rId202"/>
        </w:object>
      </w:r>
      <w:r w:rsidRPr="00F12140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</w:p>
    <w:p w14:paraId="74B9C66D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12140">
        <w:rPr>
          <w:rFonts w:ascii="Times New Roman" w:hAnsi="Times New Roman" w:cs="Times New Roman"/>
          <w:bCs/>
          <w:sz w:val="28"/>
          <w:szCs w:val="28"/>
        </w:rPr>
        <w:t>Произведем замену переменных</w:t>
      </w:r>
      <w:r w:rsidRPr="00F12140">
        <w:rPr>
          <w:rFonts w:ascii="Times New Roman" w:hAnsi="Times New Roman" w:cs="Times New Roman"/>
          <w:bCs/>
          <w:sz w:val="28"/>
          <w:szCs w:val="28"/>
          <w:lang w:val="en-US"/>
        </w:rPr>
        <w:t>:</w:t>
      </w:r>
    </w:p>
    <w:p w14:paraId="15FE38F0" w14:textId="77777777" w:rsidR="00F12140" w:rsidRPr="00F12140" w:rsidRDefault="00F12140" w:rsidP="00CD525A">
      <w:pPr>
        <w:spacing w:line="360" w:lineRule="auto"/>
        <w:jc w:val="center"/>
        <w:rPr>
          <w:rFonts w:ascii="Times New Roman" w:hAnsi="Times New Roman" w:cs="Times New Roman"/>
          <w:lang w:val="en-US"/>
        </w:rPr>
      </w:pPr>
      <w:r w:rsidRPr="00F12140">
        <w:rPr>
          <w:rFonts w:ascii="Times New Roman" w:hAnsi="Times New Roman" w:cs="Times New Roman"/>
          <w:position w:val="-12"/>
        </w:rPr>
        <w:object w:dxaOrig="5760" w:dyaOrig="380" w14:anchorId="2CB44EA7">
          <v:shape id="_x0000_i1124" type="#_x0000_t75" style="width:4in;height:18pt" o:ole="">
            <v:imagedata r:id="rId203" o:title=""/>
          </v:shape>
          <o:OLEObject Type="Embed" ProgID="Equation.DSMT4" ShapeID="_x0000_i1124" DrawAspect="Content" ObjectID="_1620673531" r:id="rId204"/>
        </w:object>
      </w:r>
      <w:r w:rsidRPr="00F12140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14:paraId="54DB140C" w14:textId="77777777" w:rsidR="00F12140" w:rsidRPr="00F12140" w:rsidRDefault="00F12140" w:rsidP="00CD525A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sz w:val="28"/>
          <w:szCs w:val="28"/>
        </w:rPr>
        <w:t>приходим к</w:t>
      </w:r>
    </w:p>
    <w:p w14:paraId="739CE76C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 w:rsidRPr="00F12140">
        <w:rPr>
          <w:rFonts w:ascii="Times New Roman" w:hAnsi="Times New Roman" w:cs="Times New Roman"/>
          <w:position w:val="-90"/>
        </w:rPr>
        <w:object w:dxaOrig="8700" w:dyaOrig="1939" w14:anchorId="1C3A2E7E">
          <v:shape id="_x0000_i1125" type="#_x0000_t75" style="width:435.45pt;height:96.85pt" o:ole="">
            <v:imagedata r:id="rId205" o:title=""/>
          </v:shape>
          <o:OLEObject Type="Embed" ProgID="Equation.DSMT4" ShapeID="_x0000_i1125" DrawAspect="Content" ObjectID="_1620673532" r:id="rId206"/>
        </w:object>
      </w:r>
    </w:p>
    <w:p w14:paraId="65671CFB" w14:textId="77777777" w:rsidR="00F12140" w:rsidRPr="00F12140" w:rsidRDefault="00F12140" w:rsidP="00CD525A">
      <w:pPr>
        <w:spacing w:line="360" w:lineRule="auto"/>
        <w:rPr>
          <w:rFonts w:ascii="Times New Roman" w:hAnsi="Times New Roman" w:cs="Times New Roman"/>
          <w:lang w:val="en-US"/>
        </w:rPr>
      </w:pPr>
      <w:r w:rsidRPr="00F12140">
        <w:rPr>
          <w:rFonts w:ascii="Times New Roman" w:hAnsi="Times New Roman" w:cs="Times New Roman"/>
          <w:position w:val="-14"/>
        </w:rPr>
        <w:object w:dxaOrig="9580" w:dyaOrig="420" w14:anchorId="7F1658BC">
          <v:shape id="_x0000_i1126" type="#_x0000_t75" style="width:479.15pt;height:21.45pt" o:ole="">
            <v:imagedata r:id="rId207" o:title=""/>
          </v:shape>
          <o:OLEObject Type="Embed" ProgID="Equation.DSMT4" ShapeID="_x0000_i1126" DrawAspect="Content" ObjectID="_1620673533" r:id="rId208"/>
        </w:object>
      </w:r>
      <w:r w:rsidRPr="00F12140">
        <w:rPr>
          <w:rFonts w:ascii="Times New Roman" w:hAnsi="Times New Roman" w:cs="Times New Roman"/>
          <w:lang w:val="en-US"/>
        </w:rPr>
        <w:t xml:space="preserve">  </w:t>
      </w:r>
    </w:p>
    <w:p w14:paraId="3FCFC80A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</w:p>
    <w:p w14:paraId="2139EEF7" w14:textId="77777777" w:rsidR="00F12140" w:rsidRPr="00F12140" w:rsidRDefault="00F12140" w:rsidP="00CD525A">
      <w:pPr>
        <w:pStyle w:val="a5"/>
        <w:numPr>
          <w:ilvl w:val="0"/>
          <w:numId w:val="11"/>
        </w:num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1219" w:dyaOrig="380" w14:anchorId="175710A5">
          <v:shape id="_x0000_i1127" type="#_x0000_t75" style="width:61.7pt;height:18pt" o:ole="">
            <v:imagedata r:id="rId209" o:title=""/>
          </v:shape>
          <o:OLEObject Type="Embed" ProgID="Equation.DSMT4" ShapeID="_x0000_i1127" DrawAspect="Content" ObjectID="_1620673534" r:id="rId210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,   </w:t>
      </w:r>
      <w:r w:rsidRPr="00F12140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  <w:lang w:val="en-US"/>
        </w:rPr>
        <w:object w:dxaOrig="2220" w:dyaOrig="380" w14:anchorId="02265699">
          <v:shape id="_x0000_i1128" type="#_x0000_t75" style="width:111.45pt;height:18pt" o:ole="">
            <v:imagedata r:id="rId211" o:title=""/>
          </v:shape>
          <o:OLEObject Type="Embed" ProgID="Equation.DSMT4" ShapeID="_x0000_i1128" DrawAspect="Content" ObjectID="_1620673535" r:id="rId212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46915093" w14:textId="77777777" w:rsidR="00F12140" w:rsidRPr="00F12140" w:rsidRDefault="00F12140" w:rsidP="00CD525A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position w:val="-32"/>
          <w:shd w:val="clear" w:color="auto" w:fill="FFFFFF"/>
        </w:rPr>
        <w:object w:dxaOrig="7420" w:dyaOrig="840" w14:anchorId="13D4D818">
          <v:shape id="_x0000_i1129" type="#_x0000_t75" style="width:372pt;height:42pt" o:ole="">
            <v:imagedata r:id="rId213" o:title=""/>
          </v:shape>
          <o:OLEObject Type="Embed" ProgID="Equation.DSMT4" ShapeID="_x0000_i1129" DrawAspect="Content" ObjectID="_1620673536" r:id="rId214"/>
        </w:object>
      </w:r>
    </w:p>
    <w:p w14:paraId="4FCCDEE2" w14:textId="77777777" w:rsidR="00F12140" w:rsidRPr="00F12140" w:rsidRDefault="00F12140" w:rsidP="00CD525A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 w:rsidRPr="00F12140">
        <w:rPr>
          <w:rFonts w:ascii="Times New Roman" w:hAnsi="Times New Roman" w:cs="Times New Roman"/>
          <w:position w:val="-36"/>
          <w:shd w:val="clear" w:color="auto" w:fill="FFFFFF"/>
        </w:rPr>
        <w:object w:dxaOrig="9600" w:dyaOrig="859" w14:anchorId="6772C026">
          <v:shape id="_x0000_i1130" type="#_x0000_t75" style="width:480.85pt;height:42.85pt" o:ole="">
            <v:imagedata r:id="rId215" o:title=""/>
          </v:shape>
          <o:OLEObject Type="Embed" ProgID="Equation.DSMT4" ShapeID="_x0000_i1130" DrawAspect="Content" ObjectID="_1620673537" r:id="rId216"/>
        </w:object>
      </w:r>
    </w:p>
    <w:p w14:paraId="018F68E2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F12140">
        <w:rPr>
          <w:rFonts w:ascii="Times New Roman" w:hAnsi="Times New Roman" w:cs="Times New Roman"/>
          <w:bCs/>
          <w:sz w:val="28"/>
          <w:szCs w:val="28"/>
        </w:rPr>
        <w:t>Произведем замену переменных</w:t>
      </w:r>
      <w:r w:rsidRPr="00F12140">
        <w:rPr>
          <w:rFonts w:ascii="Times New Roman" w:hAnsi="Times New Roman" w:cs="Times New Roman"/>
          <w:bCs/>
          <w:sz w:val="28"/>
          <w:szCs w:val="28"/>
          <w:lang w:val="en-US"/>
        </w:rPr>
        <w:t>:</w:t>
      </w:r>
    </w:p>
    <w:p w14:paraId="75B76557" w14:textId="77777777" w:rsidR="00F12140" w:rsidRPr="00F12140" w:rsidRDefault="00F12140" w:rsidP="00CD525A">
      <w:pPr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position w:val="-14"/>
        </w:rPr>
        <w:object w:dxaOrig="6960" w:dyaOrig="420" w14:anchorId="384261D3">
          <v:shape id="_x0000_i1131" type="#_x0000_t75" style="width:348pt;height:21.45pt" o:ole="">
            <v:imagedata r:id="rId217" o:title=""/>
          </v:shape>
          <o:OLEObject Type="Embed" ProgID="Equation.DSMT4" ShapeID="_x0000_i1131" DrawAspect="Content" ObjectID="_1620673538" r:id="rId218"/>
        </w:object>
      </w:r>
    </w:p>
    <w:p w14:paraId="17B7A023" w14:textId="77777777" w:rsidR="00F12140" w:rsidRPr="00F12140" w:rsidRDefault="00F12140" w:rsidP="00CD525A">
      <w:pPr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color w:val="000000"/>
          <w:position w:val="-14"/>
          <w:sz w:val="28"/>
          <w:szCs w:val="28"/>
          <w:shd w:val="clear" w:color="auto" w:fill="FFFFFF"/>
        </w:rPr>
        <w:object w:dxaOrig="3820" w:dyaOrig="420" w14:anchorId="65AFA455">
          <v:shape id="_x0000_i1132" type="#_x0000_t75" style="width:191.15pt;height:21.45pt" o:ole="">
            <v:imagedata r:id="rId219" o:title=""/>
          </v:shape>
          <o:OLEObject Type="Embed" ProgID="Equation.DSMT4" ShapeID="_x0000_i1132" DrawAspect="Content" ObjectID="_1620673539" r:id="rId220"/>
        </w:object>
      </w:r>
    </w:p>
    <w:p w14:paraId="7A872286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риходим к</w:t>
      </w:r>
    </w:p>
    <w:p w14:paraId="2D445748" w14:textId="77777777" w:rsidR="00F12140" w:rsidRPr="00F12140" w:rsidRDefault="00F12140" w:rsidP="00CD525A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 w:rsidRPr="00F12140">
        <w:rPr>
          <w:rFonts w:ascii="Times New Roman" w:hAnsi="Times New Roman" w:cs="Times New Roman"/>
          <w:color w:val="000000"/>
          <w:position w:val="-94"/>
          <w:sz w:val="28"/>
          <w:szCs w:val="28"/>
          <w:shd w:val="clear" w:color="auto" w:fill="FFFFFF"/>
        </w:rPr>
        <w:object w:dxaOrig="8900" w:dyaOrig="2020" w14:anchorId="1E403210">
          <v:shape id="_x0000_i1133" type="#_x0000_t75" style="width:444.85pt;height:101.15pt" o:ole="">
            <v:imagedata r:id="rId221" o:title=""/>
          </v:shape>
          <o:OLEObject Type="Embed" ProgID="Equation.DSMT4" ShapeID="_x0000_i1133" DrawAspect="Content" ObjectID="_1620673540" r:id="rId222"/>
        </w:object>
      </w:r>
      <w:r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</w:p>
    <w:p w14:paraId="31D52E83" w14:textId="79D61B99" w:rsidR="00F12140" w:rsidRDefault="00F12140" w:rsidP="00CD525A">
      <w:pPr>
        <w:tabs>
          <w:tab w:val="left" w:pos="2074"/>
        </w:tabs>
        <w:spacing w:line="360" w:lineRule="auto"/>
        <w:rPr>
          <w:rFonts w:ascii="Times New Roman" w:hAnsi="Times New Roman" w:cs="Times New Roman"/>
        </w:rPr>
      </w:pPr>
      <w:r w:rsidRPr="00F12140">
        <w:rPr>
          <w:rFonts w:ascii="Times New Roman" w:hAnsi="Times New Roman" w:cs="Times New Roman"/>
          <w:position w:val="-38"/>
        </w:rPr>
        <w:object w:dxaOrig="8240" w:dyaOrig="900" w14:anchorId="1FCD59D8">
          <v:shape id="_x0000_i1134" type="#_x0000_t75" style="width:411.45pt;height:45.45pt" o:ole="">
            <v:imagedata r:id="rId223" o:title=""/>
          </v:shape>
          <o:OLEObject Type="Embed" ProgID="Equation.DSMT4" ShapeID="_x0000_i1134" DrawAspect="Content" ObjectID="_1620673541" r:id="rId224"/>
        </w:object>
      </w:r>
    </w:p>
    <w:p w14:paraId="25EDBBF6" w14:textId="2C509E1E" w:rsidR="00643D2D" w:rsidRDefault="00643D2D" w:rsidP="00CD525A">
      <w:pPr>
        <w:tabs>
          <w:tab w:val="left" w:pos="2074"/>
        </w:tabs>
        <w:spacing w:line="360" w:lineRule="auto"/>
        <w:rPr>
          <w:rFonts w:ascii="Times New Roman" w:hAnsi="Times New Roman" w:cs="Times New Roman"/>
        </w:rPr>
      </w:pPr>
    </w:p>
    <w:p w14:paraId="2BCE9EE5" w14:textId="30B2814C" w:rsidR="00643D2D" w:rsidRDefault="00643D2D" w:rsidP="00CD525A">
      <w:pPr>
        <w:tabs>
          <w:tab w:val="left" w:pos="2074"/>
        </w:tabs>
        <w:spacing w:line="360" w:lineRule="auto"/>
        <w:rPr>
          <w:rFonts w:ascii="Times New Roman" w:hAnsi="Times New Roman" w:cs="Times New Roman"/>
        </w:rPr>
      </w:pPr>
    </w:p>
    <w:p w14:paraId="4B170CBC" w14:textId="4E50771E" w:rsidR="00643D2D" w:rsidRDefault="00643D2D" w:rsidP="00CD525A">
      <w:pPr>
        <w:tabs>
          <w:tab w:val="left" w:pos="2074"/>
        </w:tabs>
        <w:spacing w:line="360" w:lineRule="auto"/>
        <w:rPr>
          <w:rFonts w:ascii="Times New Roman" w:hAnsi="Times New Roman" w:cs="Times New Roman"/>
        </w:rPr>
      </w:pPr>
    </w:p>
    <w:p w14:paraId="7FF6862C" w14:textId="2F8642BE" w:rsidR="00643D2D" w:rsidRDefault="00643D2D" w:rsidP="00CD525A">
      <w:pPr>
        <w:tabs>
          <w:tab w:val="left" w:pos="2074"/>
        </w:tabs>
        <w:spacing w:line="360" w:lineRule="auto"/>
        <w:rPr>
          <w:rFonts w:ascii="Times New Roman" w:hAnsi="Times New Roman" w:cs="Times New Roman"/>
        </w:rPr>
      </w:pPr>
    </w:p>
    <w:p w14:paraId="4CBB3722" w14:textId="453EF176" w:rsidR="00643D2D" w:rsidRDefault="00643D2D" w:rsidP="00CD525A">
      <w:pPr>
        <w:tabs>
          <w:tab w:val="left" w:pos="2074"/>
        </w:tabs>
        <w:spacing w:line="360" w:lineRule="auto"/>
        <w:rPr>
          <w:rFonts w:ascii="Times New Roman" w:hAnsi="Times New Roman" w:cs="Times New Roman"/>
        </w:rPr>
      </w:pPr>
    </w:p>
    <w:p w14:paraId="1AC21B1B" w14:textId="2396891E" w:rsidR="00643D2D" w:rsidRDefault="00643D2D" w:rsidP="00CD525A">
      <w:pPr>
        <w:tabs>
          <w:tab w:val="left" w:pos="2074"/>
        </w:tabs>
        <w:spacing w:line="360" w:lineRule="auto"/>
        <w:rPr>
          <w:rFonts w:ascii="Times New Roman" w:hAnsi="Times New Roman" w:cs="Times New Roman"/>
        </w:rPr>
      </w:pPr>
    </w:p>
    <w:p w14:paraId="6117011D" w14:textId="4A929EBC" w:rsidR="00643D2D" w:rsidRDefault="00643D2D" w:rsidP="00CD525A">
      <w:pPr>
        <w:tabs>
          <w:tab w:val="left" w:pos="2074"/>
        </w:tabs>
        <w:spacing w:line="360" w:lineRule="auto"/>
        <w:rPr>
          <w:rFonts w:ascii="Times New Roman" w:hAnsi="Times New Roman" w:cs="Times New Roman"/>
        </w:rPr>
      </w:pPr>
    </w:p>
    <w:p w14:paraId="75E06D08" w14:textId="3DC3CAD6" w:rsidR="00643D2D" w:rsidRDefault="00643D2D" w:rsidP="00CD525A">
      <w:pPr>
        <w:tabs>
          <w:tab w:val="left" w:pos="2074"/>
        </w:tabs>
        <w:spacing w:line="360" w:lineRule="auto"/>
        <w:rPr>
          <w:rFonts w:ascii="Times New Roman" w:hAnsi="Times New Roman" w:cs="Times New Roman"/>
        </w:rPr>
      </w:pPr>
    </w:p>
    <w:p w14:paraId="1B494232" w14:textId="647D3275" w:rsidR="00643D2D" w:rsidRDefault="00643D2D" w:rsidP="00CD525A">
      <w:pPr>
        <w:tabs>
          <w:tab w:val="left" w:pos="2074"/>
        </w:tabs>
        <w:spacing w:line="360" w:lineRule="auto"/>
        <w:rPr>
          <w:rFonts w:ascii="Times New Roman" w:hAnsi="Times New Roman" w:cs="Times New Roman"/>
        </w:rPr>
      </w:pPr>
    </w:p>
    <w:p w14:paraId="3205987C" w14:textId="1BB788B1" w:rsidR="00643D2D" w:rsidRDefault="00643D2D" w:rsidP="00CD525A">
      <w:pPr>
        <w:tabs>
          <w:tab w:val="left" w:pos="2074"/>
        </w:tabs>
        <w:spacing w:line="360" w:lineRule="auto"/>
        <w:rPr>
          <w:rFonts w:ascii="Times New Roman" w:hAnsi="Times New Roman" w:cs="Times New Roman"/>
        </w:rPr>
      </w:pPr>
    </w:p>
    <w:p w14:paraId="6B03B841" w14:textId="08C07A2C" w:rsidR="00643D2D" w:rsidRDefault="00643D2D" w:rsidP="00CD525A">
      <w:pPr>
        <w:tabs>
          <w:tab w:val="left" w:pos="2074"/>
        </w:tabs>
        <w:spacing w:line="360" w:lineRule="auto"/>
        <w:rPr>
          <w:rFonts w:ascii="Times New Roman" w:hAnsi="Times New Roman" w:cs="Times New Roman"/>
        </w:rPr>
      </w:pPr>
    </w:p>
    <w:p w14:paraId="5B1B9478" w14:textId="4C1B990F" w:rsidR="00643D2D" w:rsidRDefault="00643D2D" w:rsidP="00CD525A">
      <w:pPr>
        <w:tabs>
          <w:tab w:val="left" w:pos="2074"/>
        </w:tabs>
        <w:spacing w:line="360" w:lineRule="auto"/>
        <w:rPr>
          <w:rFonts w:ascii="Times New Roman" w:hAnsi="Times New Roman" w:cs="Times New Roman"/>
        </w:rPr>
      </w:pPr>
    </w:p>
    <w:p w14:paraId="59CBA9A4" w14:textId="7537E692" w:rsidR="00643D2D" w:rsidRDefault="00643D2D" w:rsidP="00CD525A">
      <w:pPr>
        <w:tabs>
          <w:tab w:val="left" w:pos="2074"/>
        </w:tabs>
        <w:spacing w:line="360" w:lineRule="auto"/>
        <w:rPr>
          <w:rFonts w:ascii="Times New Roman" w:hAnsi="Times New Roman" w:cs="Times New Roman"/>
        </w:rPr>
      </w:pPr>
    </w:p>
    <w:p w14:paraId="50E453AF" w14:textId="76CBAF99" w:rsidR="00643D2D" w:rsidRDefault="00643D2D" w:rsidP="00CD525A">
      <w:pPr>
        <w:tabs>
          <w:tab w:val="left" w:pos="2074"/>
        </w:tabs>
        <w:spacing w:line="360" w:lineRule="auto"/>
        <w:rPr>
          <w:rFonts w:ascii="Times New Roman" w:hAnsi="Times New Roman" w:cs="Times New Roman"/>
        </w:rPr>
      </w:pPr>
    </w:p>
    <w:p w14:paraId="77C572FB" w14:textId="76DA2864" w:rsidR="005D3C92" w:rsidRPr="00F12140" w:rsidRDefault="005D3C92" w:rsidP="00CD525A">
      <w:pPr>
        <w:tabs>
          <w:tab w:val="left" w:pos="2074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3FC5B405" w14:textId="77777777" w:rsidR="000D4A28" w:rsidRPr="008526AF" w:rsidRDefault="000D4A28" w:rsidP="000D4A28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rPr>
          <w:rFonts w:ascii="Times New Roman" w:eastAsia="Times New Roman" w:hAnsi="Times New Roman" w:cs="Times New Roman"/>
          <w:b/>
          <w:sz w:val="40"/>
          <w:szCs w:val="40"/>
          <w:highlight w:val="white"/>
        </w:rPr>
      </w:pPr>
      <w:r w:rsidRPr="00296289">
        <w:rPr>
          <w:rFonts w:ascii="Times New Roman" w:eastAsia="Times New Roman" w:hAnsi="Times New Roman" w:cs="Times New Roman"/>
          <w:b/>
          <w:sz w:val="40"/>
          <w:szCs w:val="40"/>
          <w:highlight w:val="white"/>
        </w:rPr>
        <w:lastRenderedPageBreak/>
        <w:t>3. Вычисление коэффициентов</w:t>
      </w:r>
      <w:r>
        <w:rPr>
          <w:rFonts w:ascii="Times New Roman" w:eastAsia="Times New Roman" w:hAnsi="Times New Roman" w:cs="Times New Roman"/>
          <w:b/>
          <w:sz w:val="40"/>
          <w:szCs w:val="40"/>
          <w:highlight w:val="white"/>
        </w:rPr>
        <w:t xml:space="preserve"> Тейлора для полиномиальных</w:t>
      </w:r>
    </w:p>
    <w:p w14:paraId="1E980766" w14:textId="77777777" w:rsidR="000D4A28" w:rsidRDefault="000D4A28" w:rsidP="000D4A28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496096E4" w14:textId="77777777" w:rsidR="000D4A28" w:rsidRPr="00296289" w:rsidRDefault="000D4A28" w:rsidP="000D4A28">
      <w:pPr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</w:pPr>
      <w:r w:rsidRPr="00296289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3.1 Схемы для вычисления коэффициентов Тейлора</w:t>
      </w:r>
    </w:p>
    <w:p w14:paraId="19898392" w14:textId="77777777" w:rsidR="000D4A28" w:rsidRDefault="000D4A28" w:rsidP="000D4A28">
      <w:pPr>
        <w:rPr>
          <w:rFonts w:ascii="Times New Roman" w:eastAsia="Times New Roman" w:hAnsi="Times New Roman" w:cs="Times New Roman"/>
          <w:sz w:val="28"/>
          <w:szCs w:val="28"/>
        </w:rPr>
      </w:pPr>
      <w:r w:rsidRPr="00F12140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Набор </w:t>
      </w:r>
      <w:r w:rsidRPr="00F12140">
        <w:rPr>
          <w:rFonts w:ascii="Times New Roman" w:eastAsia="Times New Roman" w:hAnsi="Times New Roman" w:cs="Times New Roman"/>
          <w:position w:val="-18"/>
          <w:sz w:val="28"/>
          <w:szCs w:val="28"/>
          <w:highlight w:val="white"/>
        </w:rPr>
        <w:object w:dxaOrig="3560" w:dyaOrig="499" w14:anchorId="3439C6C3">
          <v:shape id="_x0000_i1135" type="#_x0000_t75" style="width:178.3pt;height:25.7pt" o:ole="">
            <v:imagedata r:id="rId225" o:title=""/>
          </v:shape>
          <o:OLEObject Type="Embed" ProgID="Equation.DSMT4" ShapeID="_x0000_i1135" DrawAspect="Content" ObjectID="_1620673542" r:id="rId226"/>
        </w:object>
      </w:r>
      <w:r w:rsidRPr="00F12140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>считаем упорядоченными так, что</w:t>
      </w:r>
    </w:p>
    <w:p w14:paraId="4B892A3E" w14:textId="77777777" w:rsidR="000D4A28" w:rsidRDefault="000D4A28" w:rsidP="000D4A28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12140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680" w:dyaOrig="420" w14:anchorId="278AFDD5">
          <v:shape id="_x0000_i1136" type="#_x0000_t75" style="width:234pt;height:21.45pt" o:ole="">
            <v:imagedata r:id="rId227" o:title=""/>
          </v:shape>
          <o:OLEObject Type="Embed" ProgID="Equation.DSMT4" ShapeID="_x0000_i1136" DrawAspect="Content" ObjectID="_1620673543" r:id="rId228"/>
        </w:object>
      </w:r>
    </w:p>
    <w:p w14:paraId="68265AD2" w14:textId="77777777" w:rsidR="000D4A28" w:rsidRDefault="000D4A28" w:rsidP="000D4A28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Если любой моном </w:t>
      </w:r>
      <w:r w:rsidRPr="00F12140">
        <w:rPr>
          <w:rFonts w:ascii="Times New Roman" w:eastAsia="Times New Roman" w:hAnsi="Times New Roman" w:cs="Times New Roman"/>
          <w:position w:val="-14"/>
          <w:sz w:val="28"/>
          <w:szCs w:val="28"/>
          <w:lang w:val="en-US"/>
        </w:rPr>
        <w:object w:dxaOrig="1480" w:dyaOrig="440" w14:anchorId="1A38A9CD">
          <v:shape id="_x0000_i1137" type="#_x0000_t75" style="width:72.85pt;height:22.3pt" o:ole="">
            <v:imagedata r:id="rId229" o:title=""/>
          </v:shape>
          <o:OLEObject Type="Embed" ProgID="Equation.DSMT4" ShapeID="_x0000_i1137" DrawAspect="Content" ObjectID="_1620673544" r:id="rId230"/>
        </w:objec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, в </w:t>
      </w:r>
      <w:r w:rsidRPr="00F1214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79" w14:anchorId="0AD6D3A6">
          <v:shape id="_x0000_i1138" type="#_x0000_t75" style="width:12pt;height:14.55pt" o:ole="">
            <v:imagedata r:id="rId231" o:title=""/>
          </v:shape>
          <o:OLEObject Type="Embed" ProgID="Equation.DSMT4" ShapeID="_x0000_i1138" DrawAspect="Content" ObjectID="_1620673545" r:id="rId232"/>
        </w:objec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 равен </w:t>
      </w:r>
      <w:r w:rsidRPr="00F12140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60" w:dyaOrig="360" w14:anchorId="6E82474A">
          <v:shape id="_x0000_i1139" type="#_x0000_t75" style="width:48pt;height:18pt" o:ole="">
            <v:imagedata r:id="rId233" o:title=""/>
          </v:shape>
          <o:OLEObject Type="Embed" ProgID="Equation.DSMT4" ShapeID="_x0000_i1139" DrawAspect="Content" ObjectID="_1620673546" r:id="rId234"/>
        </w:objec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  при </w:t>
      </w:r>
      <w:r w:rsidRPr="00F1214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100" w:dyaOrig="360" w14:anchorId="16F5E6BC">
          <v:shape id="_x0000_i1140" type="#_x0000_t75" style="width:105.45pt;height:18pt" o:ole="">
            <v:imagedata r:id="rId235" o:title=""/>
          </v:shape>
          <o:OLEObject Type="Embed" ProgID="Equation.DSMT4" ShapeID="_x0000_i1140" DrawAspect="Content" ObjectID="_1620673547" r:id="rId236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то вводят в рассмотрению схему </w:t>
      </w:r>
      <w:r w:rsidRPr="00F12140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4660" w:dyaOrig="460" w14:anchorId="72A16FB8">
          <v:shape id="_x0000_i1141" type="#_x0000_t75" style="width:231.45pt;height:22.3pt" o:ole="">
            <v:imagedata r:id="rId237" o:title=""/>
          </v:shape>
          <o:OLEObject Type="Embed" ProgID="Equation.DSMT4" ShapeID="_x0000_i1141" DrawAspect="Content" ObjectID="_1620673548" r:id="rId238"/>
        </w:objec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 из </w:t>
      </w:r>
      <w:r w:rsidRPr="00F12140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00" w:dyaOrig="300" w14:anchorId="3647D33D">
          <v:shape id="_x0000_i1142" type="#_x0000_t75" style="width:34.3pt;height:15.45pt" o:ole="">
            <v:imagedata r:id="rId239" o:title=""/>
          </v:shape>
          <o:OLEObject Type="Embed" ProgID="Equation.DSMT4" ShapeID="_x0000_i1142" DrawAspect="Content" ObjectID="_1620673549" r:id="rId240"/>
        </w:objec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 пар натуральных чисел </w:t>
      </w:r>
      <w:r w:rsidRPr="00F1214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0" w:dyaOrig="360" w14:anchorId="7C7FAC7D">
          <v:shape id="_x0000_i1143" type="#_x0000_t75" style="width:29.15pt;height:18pt" o:ole="">
            <v:imagedata r:id="rId241" o:title=""/>
          </v:shape>
          <o:OLEObject Type="Embed" ProgID="Equation.DSMT4" ShapeID="_x0000_i1143" DrawAspect="Content" ObjectID="_1620673550" r:id="rId242"/>
        </w:objec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Pr="00F1214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40" w:dyaOrig="360" w14:anchorId="490935BD">
          <v:shape id="_x0000_i1144" type="#_x0000_t75" style="width:27.45pt;height:18pt" o:ole="">
            <v:imagedata r:id="rId243" o:title=""/>
          </v:shape>
          <o:OLEObject Type="Embed" ProgID="Equation.DSMT4" ShapeID="_x0000_i1144" DrawAspect="Content" ObjectID="_1620673551" r:id="rId244"/>
        </w:objec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, таких, что </w:t>
      </w:r>
      <w:r w:rsidRPr="00F1214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540" w:dyaOrig="360" w14:anchorId="015F7718">
          <v:shape id="_x0000_i1145" type="#_x0000_t75" style="width:76.3pt;height:18pt" o:ole="">
            <v:imagedata r:id="rId245" o:title=""/>
          </v:shape>
          <o:OLEObject Type="Embed" ProgID="Equation.DSMT4" ShapeID="_x0000_i1145" DrawAspect="Content" ObjectID="_1620673552" r:id="rId246"/>
        </w:objec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 для   любого </w:t>
      </w:r>
      <w:r w:rsidRPr="00F12140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579" w:dyaOrig="420" w14:anchorId="4668889E">
          <v:shape id="_x0000_i1146" type="#_x0000_t75" style="width:79.7pt;height:21.45pt" o:ole="">
            <v:imagedata r:id="rId247" o:title=""/>
          </v:shape>
          <o:OLEObject Type="Embed" ProgID="Equation.DSMT4" ShapeID="_x0000_i1146" DrawAspect="Content" ObjectID="_1620673553" r:id="rId248"/>
        </w:objec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спользуя схемы можно</w: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 решить задачу последовательного вычисления всех мономов </w:t>
      </w:r>
      <w:r w:rsidRPr="00F12140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540" w:dyaOrig="400" w14:anchorId="334DF862">
          <v:shape id="_x0000_i1147" type="#_x0000_t75" style="width:76.3pt;height:19.7pt" o:ole="">
            <v:imagedata r:id="rId249" o:title=""/>
          </v:shape>
          <o:OLEObject Type="Embed" ProgID="Equation.DSMT4" ShapeID="_x0000_i1147" DrawAspect="Content" ObjectID="_1620673554" r:id="rId250"/>
        </w:objec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  набора </w:t>
      </w:r>
      <w:r w:rsidRPr="00F1214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79" w14:anchorId="513E8484">
          <v:shape id="_x0000_i1148" type="#_x0000_t75" style="width:12pt;height:14.55pt" o:ole="">
            <v:imagedata r:id="rId251" o:title=""/>
          </v:shape>
          <o:OLEObject Type="Embed" ProgID="Equation.DSMT4" ShapeID="_x0000_i1148" DrawAspect="Content" ObjectID="_1620673555" r:id="rId252"/>
        </w:objec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  в предложении, что известны первые </w:t>
      </w:r>
      <w:r w:rsidRPr="00F12140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20" w:dyaOrig="240" w14:anchorId="666EAFA4">
          <v:shape id="_x0000_i1149" type="#_x0000_t75" style="width:10.3pt;height:12pt" o:ole="">
            <v:imagedata r:id="rId253" o:title=""/>
          </v:shape>
          <o:OLEObject Type="Embed" ProgID="Equation.DSMT4" ShapeID="_x0000_i1149" DrawAspect="Content" ObjectID="_1620673556" r:id="rId254"/>
        </w:objec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  его мономов </w:t>
      </w:r>
      <w:r w:rsidRPr="00F1214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299" w:dyaOrig="420" w14:anchorId="3F5511CD">
          <v:shape id="_x0000_i1150" type="#_x0000_t75" style="width:116.55pt;height:21.45pt" o:ole="">
            <v:imagedata r:id="rId255" o:title=""/>
          </v:shape>
          <o:OLEObject Type="Embed" ProgID="Equation.DSMT4" ShapeID="_x0000_i1150" DrawAspect="Content" ObjectID="_1620673557" r:id="rId256"/>
        </w:objec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 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аждый подобный</w: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 набор мономов можно дополнить новыми мономами так, чтобы он имел схему.</w:t>
      </w:r>
      <w:r w:rsidRPr="00552FD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Дополненный набор называют </w:t>
      </w:r>
      <w:r w:rsidRPr="00552FD4">
        <w:rPr>
          <w:rFonts w:ascii="Times New Roman" w:eastAsia="Times New Roman" w:hAnsi="Times New Roman" w:cs="Times New Roman"/>
          <w:sz w:val="28"/>
          <w:szCs w:val="28"/>
        </w:rPr>
        <w:t>оболочкой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ля исходного набора.</w:t>
      </w:r>
    </w:p>
    <w:p w14:paraId="22772360" w14:textId="77777777" w:rsidR="000D4A28" w:rsidRDefault="000D4A28" w:rsidP="000D4A28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Используя схему </w:t>
      </w:r>
    </w:p>
    <w:p w14:paraId="4F94E1BB" w14:textId="77777777" w:rsidR="000D4A28" w:rsidRDefault="000D4A28" w:rsidP="000D4A28">
      <w:pPr>
        <w:ind w:firstLine="72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F12140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260" w:dyaOrig="420" w14:anchorId="3D98BC8A">
          <v:shape id="_x0000_i1151" type="#_x0000_t75" style="width:213.45pt;height:21.45pt" o:ole="">
            <v:imagedata r:id="rId257" o:title=""/>
          </v:shape>
          <o:OLEObject Type="Embed" ProgID="Equation.DSMT4" ShapeID="_x0000_i1151" DrawAspect="Content" ObjectID="_1620673558" r:id="rId258"/>
        </w:object>
      </w:r>
    </w:p>
    <w:p w14:paraId="1DA4A431" w14:textId="77777777" w:rsidR="000D4A28" w:rsidRDefault="000D4A28" w:rsidP="000D4A28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F12140">
        <w:rPr>
          <w:rFonts w:ascii="Times New Roman" w:eastAsia="Times New Roman" w:hAnsi="Times New Roman" w:cs="Times New Roman"/>
          <w:sz w:val="28"/>
          <w:szCs w:val="28"/>
          <w:highlight w:val="white"/>
        </w:rPr>
        <w:t>для набора всех различных нелинейных мо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номов в правых частях уравнен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й </w:t>
      </w:r>
      <w:r w:rsidRPr="00727A00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700" w:dyaOrig="820" w14:anchorId="2785D685">
          <v:shape id="_x0000_i1152" type="#_x0000_t75" style="width:184.3pt;height:40.3pt" o:ole="">
            <v:imagedata r:id="rId259" o:title=""/>
          </v:shape>
          <o:OLEObject Type="Embed" ProgID="Equation.DSMT4" ShapeID="_x0000_i1152" DrawAspect="Content" ObjectID="_1620673559" r:id="rId260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27A00">
        <w:rPr>
          <w:rFonts w:ascii="Times New Roman" w:eastAsia="Times New Roman" w:hAnsi="Times New Roman" w:cs="Times New Roman"/>
          <w:sz w:val="28"/>
          <w:szCs w:val="28"/>
        </w:rPr>
        <w:t>,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503BBCCC" w14:textId="77777777" w:rsidR="000D4A28" w:rsidRPr="00B5668F" w:rsidRDefault="000D4A28" w:rsidP="000D4A28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r w:rsidRPr="00727A0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320" w:dyaOrig="420" w14:anchorId="548384BB">
          <v:shape id="_x0000_i1153" type="#_x0000_t75" style="width:166.3pt;height:21.45pt" o:ole="">
            <v:imagedata r:id="rId261" o:title=""/>
          </v:shape>
          <o:OLEObject Type="Embed" ProgID="Equation.DSMT4" ShapeID="_x0000_i1153" DrawAspect="Content" ObjectID="_1620673560" r:id="rId262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а </w:t>
      </w:r>
      <w:r w:rsidRPr="00854CF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719" w:dyaOrig="400" w14:anchorId="5487E0A9">
          <v:shape id="_x0000_i1154" type="#_x0000_t75" style="width:86.55pt;height:19.7pt" o:ole="">
            <v:imagedata r:id="rId263" o:title=""/>
          </v:shape>
          <o:OLEObject Type="Embed" ProgID="Equation.DSMT4" ShapeID="_x0000_i1154" DrawAspect="Content" ObjectID="_1620673561" r:id="rId264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се различные нелинейные мономы в правых частях уравнений</w:t>
      </w:r>
    </w:p>
    <w:p w14:paraId="1EC6C583" w14:textId="77777777" w:rsidR="000D4A28" w:rsidRDefault="000D4A28" w:rsidP="000D4A28">
      <w:pPr>
        <w:jc w:val="center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854CFB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700" w:dyaOrig="820" w14:anchorId="7BC28E5B">
          <v:shape id="_x0000_i1155" type="#_x0000_t75" style="width:184.3pt;height:40.3pt" o:ole="">
            <v:imagedata r:id="rId265" o:title=""/>
          </v:shape>
          <o:OLEObject Type="Embed" ProgID="Equation.DSMT4" ShapeID="_x0000_i1155" DrawAspect="Content" ObjectID="_1620673562" r:id="rId266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,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</w:p>
    <w:p w14:paraId="4A93FF8A" w14:textId="77777777" w:rsidR="000D4A28" w:rsidRDefault="000D4A28" w:rsidP="000D4A28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де</w:t>
      </w:r>
    </w:p>
    <w:p w14:paraId="2ABF3FE1" w14:textId="77777777" w:rsidR="000D4A28" w:rsidRDefault="000D4A28" w:rsidP="000D4A28">
      <w:pPr>
        <w:rPr>
          <w:rFonts w:ascii="Times New Roman" w:eastAsia="Times New Roman" w:hAnsi="Times New Roman" w:cs="Times New Roman"/>
          <w:sz w:val="28"/>
          <w:szCs w:val="28"/>
        </w:rPr>
      </w:pPr>
      <w:r w:rsidRPr="00B06E80">
        <w:rPr>
          <w:rFonts w:ascii="Times New Roman" w:eastAsia="Times New Roman" w:hAnsi="Times New Roman" w:cs="Times New Roman"/>
          <w:position w:val="-64"/>
          <w:sz w:val="28"/>
          <w:szCs w:val="28"/>
        </w:rPr>
        <w:object w:dxaOrig="9600" w:dyaOrig="1480" w14:anchorId="71DC2687">
          <v:shape id="_x0000_i1156" type="#_x0000_t75" style="width:432.85pt;height:66.85pt" o:ole="">
            <v:imagedata r:id="rId267" o:title=""/>
          </v:shape>
          <o:OLEObject Type="Embed" ProgID="Equation.DSMT4" ShapeID="_x0000_i1156" DrawAspect="Content" ObjectID="_1620673563" r:id="rId268"/>
        </w:object>
      </w:r>
    </w:p>
    <w:p w14:paraId="0602600D" w14:textId="77777777" w:rsidR="000D4A28" w:rsidRPr="00F12140" w:rsidRDefault="000D4A28" w:rsidP="000D4A28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Для </w: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быстрого вычисления коэффициентов Тейлора </w:t>
      </w:r>
      <w:r w:rsidRPr="008A17CE">
        <w:rPr>
          <w:rFonts w:ascii="Times New Roman" w:eastAsia="Times New Roman" w:hAnsi="Times New Roman" w:cs="Times New Roman"/>
          <w:position w:val="-18"/>
          <w:sz w:val="32"/>
          <w:szCs w:val="32"/>
        </w:rPr>
        <w:object w:dxaOrig="400" w:dyaOrig="480" w14:anchorId="25BEF16C">
          <v:shape id="_x0000_i1157" type="#_x0000_t75" style="width:19.7pt;height:24pt" o:ole="">
            <v:imagedata r:id="rId269" o:title=""/>
          </v:shape>
          <o:OLEObject Type="Embed" ProgID="Equation.DSMT4" ShapeID="_x0000_i1157" DrawAspect="Content" ObjectID="_1620673564" r:id="rId270"/>
        </w:objec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 из решения </w:t>
      </w:r>
      <w:r w:rsidRPr="00F12140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460" w:dyaOrig="820" w14:anchorId="294070C3">
          <v:shape id="_x0000_i1158" type="#_x0000_t75" style="width:173.15pt;height:40.3pt" o:ole="">
            <v:imagedata r:id="rId271" o:title=""/>
          </v:shape>
          <o:OLEObject Type="Embed" ProgID="Equation.DSMT4" ShapeID="_x0000_i1158" DrawAspect="Content" ObjectID="_1620673565" r:id="rId272"/>
        </w:object>
      </w:r>
      <w:r w:rsidRPr="00F12140">
        <w:rPr>
          <w:rFonts w:ascii="Times New Roman" w:eastAsia="Times New Roman" w:hAnsi="Times New Roman" w:cs="Times New Roman"/>
          <w:sz w:val="28"/>
          <w:szCs w:val="28"/>
        </w:rPr>
        <w:t xml:space="preserve">  можно вывести следующие рекуррентные формулы:</w:t>
      </w:r>
    </w:p>
    <w:p w14:paraId="242B86E0" w14:textId="77777777" w:rsidR="000D4A28" w:rsidRPr="005C370D" w:rsidRDefault="000D4A28" w:rsidP="000D4A28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12140">
        <w:rPr>
          <w:rFonts w:ascii="Times New Roman" w:eastAsia="Times New Roman" w:hAnsi="Times New Roman" w:cs="Times New Roman"/>
          <w:sz w:val="28"/>
          <w:szCs w:val="28"/>
        </w:rPr>
        <w:lastRenderedPageBreak/>
        <w:tab/>
      </w:r>
      <w:r w:rsidRPr="00F12140">
        <w:rPr>
          <w:rFonts w:ascii="Times New Roman" w:eastAsia="Times New Roman" w:hAnsi="Times New Roman" w:cs="Times New Roman"/>
          <w:sz w:val="28"/>
          <w:szCs w:val="28"/>
        </w:rPr>
        <w:tab/>
      </w:r>
      <w:r w:rsidRPr="00F12140">
        <w:rPr>
          <w:rFonts w:ascii="Times New Roman" w:eastAsia="Times New Roman" w:hAnsi="Times New Roman" w:cs="Times New Roman"/>
          <w:sz w:val="28"/>
          <w:szCs w:val="28"/>
        </w:rPr>
        <w:tab/>
      </w:r>
      <w:r w:rsidRPr="00F12140">
        <w:rPr>
          <w:rFonts w:ascii="Times New Roman" w:eastAsia="Times New Roman" w:hAnsi="Times New Roman" w:cs="Times New Roman"/>
          <w:position w:val="-98"/>
          <w:sz w:val="28"/>
          <w:szCs w:val="28"/>
        </w:rPr>
        <w:object w:dxaOrig="5720" w:dyaOrig="2100" w14:anchorId="2832A8FB">
          <v:shape id="_x0000_i1159" type="#_x0000_t75" style="width:286.3pt;height:105.45pt" o:ole="">
            <v:imagedata r:id="rId273" o:title=""/>
          </v:shape>
          <o:OLEObject Type="Embed" ProgID="Equation.DSMT4" ShapeID="_x0000_i1159" DrawAspect="Content" ObjectID="_1620673566" r:id="rId274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34E20309" w14:textId="77777777" w:rsidR="000D4A28" w:rsidRDefault="000D4A28" w:rsidP="000D4A28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7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  <w:r w:rsidRPr="00296289">
        <w:rPr>
          <w:rFonts w:ascii="Times New Roman" w:hAnsi="Times New Roman" w:cs="Times New Roman"/>
          <w:b/>
          <w:sz w:val="32"/>
          <w:szCs w:val="32"/>
        </w:rPr>
        <w:t xml:space="preserve">3.2 </w:t>
      </w:r>
      <w:r w:rsidRPr="00296289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Применение к уравнениям</w:t>
      </w:r>
    </w:p>
    <w:p w14:paraId="5D9B4AEE" w14:textId="77777777" w:rsidR="000D4A28" w:rsidRPr="00552FD4" w:rsidRDefault="000D4A28" w:rsidP="000D4A28">
      <w:pPr>
        <w:ind w:left="-567"/>
        <w:rPr>
          <w:rFonts w:ascii="Times New Roman" w:hAnsi="Times New Roman" w:cs="Times New Roman"/>
          <w:bCs/>
          <w:sz w:val="28"/>
          <w:szCs w:val="28"/>
        </w:rPr>
      </w:pPr>
      <w:r w:rsidRPr="00552FD4">
        <w:rPr>
          <w:rFonts w:ascii="Times New Roman" w:hAnsi="Times New Roman" w:cs="Times New Roman"/>
          <w:bCs/>
          <w:sz w:val="28"/>
          <w:szCs w:val="28"/>
        </w:rPr>
        <w:t>Рассмотрим следующие обозначения, которые будем использовать в этом разделе:</w:t>
      </w:r>
    </w:p>
    <w:p w14:paraId="2996846C" w14:textId="77777777" w:rsidR="000D4A28" w:rsidRDefault="000D4A28" w:rsidP="000D4A28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552FD4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700" w:dyaOrig="420" w14:anchorId="3A896B3E">
          <v:shape id="_x0000_i1160" type="#_x0000_t75" style="width:35.15pt;height:20.55pt" o:ole="">
            <v:imagedata r:id="rId275" o:title=""/>
          </v:shape>
          <o:OLEObject Type="Embed" ProgID="Equation.DSMT4" ShapeID="_x0000_i1160" DrawAspect="Content" ObjectID="_1620673567" r:id="rId276"/>
        </w:object>
      </w:r>
      <w:r w:rsidRPr="00552FD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j</w:t>
      </w:r>
      <w:r w:rsidRPr="00552FD4">
        <w:rPr>
          <w:rFonts w:ascii="Times New Roman" w:eastAsia="Times New Roman" w:hAnsi="Times New Roman" w:cs="Times New Roman"/>
          <w:sz w:val="28"/>
          <w:szCs w:val="28"/>
        </w:rPr>
        <w:t>-</w:t>
      </w:r>
      <w:r>
        <w:rPr>
          <w:rFonts w:ascii="Times New Roman" w:eastAsia="Times New Roman" w:hAnsi="Times New Roman" w:cs="Times New Roman"/>
          <w:sz w:val="28"/>
          <w:szCs w:val="28"/>
        </w:rPr>
        <w:t>е уравнение Пенлеве в полиномиальной форме;</w:t>
      </w:r>
    </w:p>
    <w:p w14:paraId="0E62F5A9" w14:textId="77777777" w:rsidR="000D4A28" w:rsidRDefault="000D4A28" w:rsidP="000D4A28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552FD4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060" w:dyaOrig="420" w14:anchorId="44E3FCFE">
          <v:shape id="_x0000_i1161" type="#_x0000_t75" style="width:54pt;height:20.55pt" o:ole="">
            <v:imagedata r:id="rId277" o:title=""/>
          </v:shape>
          <o:OLEObject Type="Embed" ProgID="Equation.DSMT4" ShapeID="_x0000_i1161" DrawAspect="Content" ObjectID="_1620673568" r:id="rId278"/>
        </w:object>
      </w:r>
      <w:r w:rsidRPr="00552FD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упорядоченный набор мономов стоящих в правой части </w:t>
      </w:r>
      <w:r w:rsidRPr="00552FD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j</w:t>
      </w:r>
      <w:r w:rsidRPr="00552FD4">
        <w:rPr>
          <w:rFonts w:ascii="Times New Roman" w:eastAsia="Times New Roman" w:hAnsi="Times New Roman" w:cs="Times New Roman"/>
          <w:sz w:val="28"/>
          <w:szCs w:val="28"/>
        </w:rPr>
        <w:t>-</w:t>
      </w:r>
      <w:r>
        <w:rPr>
          <w:rFonts w:ascii="Times New Roman" w:eastAsia="Times New Roman" w:hAnsi="Times New Roman" w:cs="Times New Roman"/>
          <w:sz w:val="28"/>
          <w:szCs w:val="28"/>
        </w:rPr>
        <w:t>ого уравнения Пенлеве в полиномиальной форме;</w:t>
      </w:r>
    </w:p>
    <w:p w14:paraId="05770062" w14:textId="77777777" w:rsidR="000D4A28" w:rsidRDefault="000D4A28" w:rsidP="000D4A28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552FD4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140" w:dyaOrig="420" w14:anchorId="796D8372">
          <v:shape id="_x0000_i1162" type="#_x0000_t75" style="width:56.55pt;height:20.55pt" o:ole="">
            <v:imagedata r:id="rId279" o:title=""/>
          </v:shape>
          <o:OLEObject Type="Embed" ProgID="Equation.DSMT4" ShapeID="_x0000_i1162" DrawAspect="Content" ObjectID="_1620673569" r:id="rId280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оболочка для набора мономов </w:t>
      </w:r>
      <w:r w:rsidRPr="00552FD4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859" w:dyaOrig="420" w14:anchorId="7958B12F">
          <v:shape id="_x0000_i1163" type="#_x0000_t75" style="width:42.85pt;height:20.55pt" o:ole="">
            <v:imagedata r:id="rId281" o:title=""/>
          </v:shape>
          <o:OLEObject Type="Embed" ProgID="Equation.DSMT4" ShapeID="_x0000_i1163" DrawAspect="Content" ObjectID="_1620673570" r:id="rId282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;</w:t>
      </w:r>
    </w:p>
    <w:p w14:paraId="4156549E" w14:textId="77777777" w:rsidR="000D4A28" w:rsidRDefault="000D4A28" w:rsidP="000D4A28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552FD4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060" w:dyaOrig="420" w14:anchorId="5A92532E">
          <v:shape id="_x0000_i1164" type="#_x0000_t75" style="width:54pt;height:20.55pt" o:ole="">
            <v:imagedata r:id="rId283" o:title=""/>
          </v:shape>
          <o:OLEObject Type="Embed" ProgID="Equation.DSMT4" ShapeID="_x0000_i1164" DrawAspect="Content" ObjectID="_1620673571" r:id="rId284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схема для </w:t>
      </w:r>
      <w:r w:rsidRPr="00552FD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j</w:t>
      </w:r>
      <w:r w:rsidRPr="00552FD4">
        <w:rPr>
          <w:rFonts w:ascii="Times New Roman" w:eastAsia="Times New Roman" w:hAnsi="Times New Roman" w:cs="Times New Roman"/>
          <w:sz w:val="28"/>
          <w:szCs w:val="28"/>
        </w:rPr>
        <w:t>-</w:t>
      </w:r>
      <w:r>
        <w:rPr>
          <w:rFonts w:ascii="Times New Roman" w:eastAsia="Times New Roman" w:hAnsi="Times New Roman" w:cs="Times New Roman"/>
          <w:sz w:val="28"/>
          <w:szCs w:val="28"/>
        </w:rPr>
        <w:t>ого уравнения Пенлеве.</w:t>
      </w:r>
    </w:p>
    <w:p w14:paraId="27F900E6" w14:textId="77777777" w:rsidR="000D4A28" w:rsidRDefault="000D4A28" w:rsidP="000D4A28">
      <w:pPr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E0CF0">
        <w:rPr>
          <w:rFonts w:ascii="Times New Roman" w:eastAsia="Times New Roman" w:hAnsi="Times New Roman" w:cs="Times New Roman"/>
          <w:i/>
          <w:sz w:val="24"/>
          <w:szCs w:val="24"/>
        </w:rPr>
        <w:t>Рассмотрим первое уравнение Пенлеве</w:t>
      </w:r>
    </w:p>
    <w:p w14:paraId="16A446AF" w14:textId="77777777" w:rsidR="000D4A28" w:rsidRPr="007E0CF0" w:rsidRDefault="000D4A28" w:rsidP="000D4A28">
      <w:pPr>
        <w:jc w:val="center"/>
        <w:rPr>
          <w:rFonts w:ascii="Times New Roman" w:hAnsi="Times New Roman" w:cs="Times New Roman"/>
          <w:bCs/>
          <w:i/>
          <w:sz w:val="24"/>
          <w:szCs w:val="24"/>
        </w:rPr>
      </w:pPr>
    </w:p>
    <w:p w14:paraId="373853DC" w14:textId="77777777" w:rsidR="000D4A28" w:rsidRDefault="000D4A28" w:rsidP="000D4A28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D34568">
        <w:rPr>
          <w:rFonts w:ascii="Times New Roman" w:hAnsi="Times New Roman" w:cs="Times New Roman"/>
          <w:bCs/>
          <w:position w:val="-56"/>
          <w:sz w:val="24"/>
          <w:szCs w:val="24"/>
        </w:rPr>
        <w:object w:dxaOrig="2540" w:dyaOrig="1260" w14:anchorId="3A8DF656">
          <v:shape id="_x0000_i1165" type="#_x0000_t75" style="width:129.45pt;height:64.3pt" o:ole="">
            <v:imagedata r:id="rId285" o:title=""/>
          </v:shape>
          <o:OLEObject Type="Embed" ProgID="Equation.DSMT4" ShapeID="_x0000_i1165" DrawAspect="Content" ObjectID="_1620673572" r:id="rId286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   </w:t>
      </w:r>
      <w:r w:rsidRPr="007E0CF0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2860" w:dyaOrig="499" w14:anchorId="733006EC">
          <v:shape id="_x0000_i1166" type="#_x0000_t75" style="width:143.15pt;height:24pt" o:ole="">
            <v:imagedata r:id="rId287" o:title=""/>
          </v:shape>
          <o:OLEObject Type="Embed" ProgID="Equation.DSMT4" ShapeID="_x0000_i1166" DrawAspect="Content" ObjectID="_1620673573" r:id="rId288"/>
        </w:object>
      </w:r>
      <w:r w:rsidRPr="005C3CF4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5C3CF4">
        <w:t xml:space="preserve">  </w:t>
      </w:r>
      <w:r>
        <w:t xml:space="preserve">   </w:t>
      </w:r>
      <w:r w:rsidRPr="005C3CF4">
        <w:t xml:space="preserve"> </w:t>
      </w:r>
      <w:r w:rsidRPr="00552FD4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820" w:dyaOrig="460" w14:anchorId="14868918">
          <v:shape id="_x0000_i1167" type="#_x0000_t75" style="width:90pt;height:22.3pt" o:ole="">
            <v:imagedata r:id="rId289" o:title=""/>
          </v:shape>
          <o:OLEObject Type="Embed" ProgID="Equation.DSMT4" ShapeID="_x0000_i1167" DrawAspect="Content" ObjectID="_1620673574" r:id="rId290"/>
        </w:object>
      </w:r>
      <w:r w:rsidRPr="005C3CF4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06F5DFD0" w14:textId="77777777" w:rsidR="000D4A28" w:rsidRPr="005C3CF4" w:rsidRDefault="000D4A28" w:rsidP="000D4A28">
      <w:pPr>
        <w:ind w:left="-567"/>
        <w:rPr>
          <w:rFonts w:ascii="Times New Roman" w:hAnsi="Times New Roman" w:cs="Times New Roman"/>
          <w:bCs/>
          <w:sz w:val="24"/>
          <w:szCs w:val="24"/>
        </w:rPr>
      </w:pPr>
    </w:p>
    <w:p w14:paraId="2197ED94" w14:textId="77777777" w:rsidR="000D4A28" w:rsidRDefault="000D4A28" w:rsidP="000D4A28">
      <w:pPr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E0CF0">
        <w:rPr>
          <w:rFonts w:ascii="Times New Roman" w:eastAsia="Times New Roman" w:hAnsi="Times New Roman" w:cs="Times New Roman"/>
          <w:i/>
          <w:sz w:val="24"/>
          <w:szCs w:val="24"/>
        </w:rPr>
        <w:t xml:space="preserve">Рассмотрим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второе</w:t>
      </w:r>
      <w:r w:rsidRPr="007E0CF0">
        <w:rPr>
          <w:rFonts w:ascii="Times New Roman" w:eastAsia="Times New Roman" w:hAnsi="Times New Roman" w:cs="Times New Roman"/>
          <w:i/>
          <w:sz w:val="24"/>
          <w:szCs w:val="24"/>
        </w:rPr>
        <w:t xml:space="preserve"> уравнение Пенлеве</w:t>
      </w:r>
    </w:p>
    <w:p w14:paraId="5C821763" w14:textId="77777777" w:rsidR="000D4A28" w:rsidRPr="00DE55C2" w:rsidRDefault="000D4A28" w:rsidP="000D4A28">
      <w:pPr>
        <w:jc w:val="center"/>
        <w:rPr>
          <w:rFonts w:ascii="Times New Roman" w:hAnsi="Times New Roman" w:cs="Times New Roman"/>
          <w:bCs/>
          <w:i/>
          <w:sz w:val="24"/>
          <w:szCs w:val="24"/>
        </w:rPr>
      </w:pPr>
    </w:p>
    <w:p w14:paraId="05C81BE4" w14:textId="77777777" w:rsidR="000D4A28" w:rsidRPr="0025481A" w:rsidRDefault="000D4A28" w:rsidP="000D4A28">
      <w:pPr>
        <w:ind w:left="-567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5E161B">
        <w:rPr>
          <w:rFonts w:ascii="Times New Roman" w:hAnsi="Times New Roman" w:cs="Times New Roman"/>
          <w:bCs/>
          <w:position w:val="-56"/>
          <w:sz w:val="24"/>
          <w:szCs w:val="24"/>
        </w:rPr>
        <w:object w:dxaOrig="3120" w:dyaOrig="1260" w14:anchorId="08460CDA">
          <v:shape id="_x0000_i1168" type="#_x0000_t75" style="width:158.55pt;height:64.3pt" o:ole="">
            <v:imagedata r:id="rId291" o:title=""/>
          </v:shape>
          <o:OLEObject Type="Embed" ProgID="Equation.DSMT4" ShapeID="_x0000_i1168" DrawAspect="Content" ObjectID="_1620673575" r:id="rId292"/>
        </w:object>
      </w:r>
      <w:r w:rsidRPr="005C3CF4"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Pr="007E0CF0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3560" w:dyaOrig="499" w14:anchorId="0267C457">
          <v:shape id="_x0000_i1169" type="#_x0000_t75" style="width:176.55pt;height:24pt" o:ole="">
            <v:imagedata r:id="rId293" o:title=""/>
          </v:shape>
          <o:OLEObject Type="Embed" ProgID="Equation.DSMT4" ShapeID="_x0000_i1169" DrawAspect="Content" ObjectID="_1620673576" r:id="rId294"/>
        </w:object>
      </w:r>
      <w:r w:rsidRPr="005C3CF4">
        <w:rPr>
          <w:rFonts w:ascii="Times New Roman" w:eastAsia="Times New Roman" w:hAnsi="Times New Roman" w:cs="Times New Roman"/>
          <w:sz w:val="28"/>
          <w:szCs w:val="28"/>
        </w:rPr>
        <w:t xml:space="preserve">,  </w:t>
      </w:r>
      <w:r w:rsidRPr="00552FD4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2540" w:dyaOrig="460" w14:anchorId="61E3F979">
          <v:shape id="_x0000_i1170" type="#_x0000_t75" style="width:126.85pt;height:22.3pt" o:ole="">
            <v:imagedata r:id="rId295" o:title=""/>
          </v:shape>
          <o:OLEObject Type="Embed" ProgID="Equation.DSMT4" ShapeID="_x0000_i1170" DrawAspect="Content" ObjectID="_1620673577" r:id="rId296"/>
        </w:objec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.</w:t>
      </w:r>
    </w:p>
    <w:p w14:paraId="68E2B505" w14:textId="77777777" w:rsidR="000D4A28" w:rsidRDefault="000D4A28" w:rsidP="000D4A28">
      <w:pPr>
        <w:jc w:val="center"/>
        <w:rPr>
          <w:rFonts w:ascii="Times New Roman" w:hAnsi="Times New Roman" w:cs="Times New Roman"/>
          <w:bCs/>
          <w:i/>
          <w:sz w:val="24"/>
          <w:szCs w:val="24"/>
        </w:rPr>
      </w:pPr>
      <w:r w:rsidRPr="007E0CF0">
        <w:rPr>
          <w:rFonts w:ascii="Times New Roman" w:eastAsia="Times New Roman" w:hAnsi="Times New Roman" w:cs="Times New Roman"/>
          <w:i/>
          <w:sz w:val="24"/>
          <w:szCs w:val="24"/>
        </w:rPr>
        <w:t xml:space="preserve">Рассмотрим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третье</w:t>
      </w:r>
      <w:r w:rsidRPr="007E0CF0">
        <w:rPr>
          <w:rFonts w:ascii="Times New Roman" w:eastAsia="Times New Roman" w:hAnsi="Times New Roman" w:cs="Times New Roman"/>
          <w:i/>
          <w:sz w:val="24"/>
          <w:szCs w:val="24"/>
        </w:rPr>
        <w:t xml:space="preserve"> уравнение Пенлеве</w:t>
      </w:r>
    </w:p>
    <w:p w14:paraId="5C476DB0" w14:textId="77777777" w:rsidR="000D4A28" w:rsidRPr="00DE55C2" w:rsidRDefault="000D4A28" w:rsidP="000D4A28">
      <w:pPr>
        <w:jc w:val="center"/>
        <w:rPr>
          <w:rFonts w:ascii="Times New Roman" w:hAnsi="Times New Roman" w:cs="Times New Roman"/>
          <w:bCs/>
          <w:i/>
          <w:sz w:val="24"/>
          <w:szCs w:val="24"/>
        </w:rPr>
      </w:pPr>
    </w:p>
    <w:p w14:paraId="3B47CFDB" w14:textId="77777777" w:rsidR="000D4A28" w:rsidRDefault="000D4A28" w:rsidP="000D4A28">
      <w:pPr>
        <w:ind w:left="-567"/>
      </w:pPr>
      <w:r w:rsidRPr="00F57EC7">
        <w:rPr>
          <w:position w:val="-78"/>
        </w:rPr>
        <w:object w:dxaOrig="6039" w:dyaOrig="1700" w14:anchorId="01E675D3">
          <v:shape id="_x0000_i1171" type="#_x0000_t75" style="width:302.55pt;height:84.85pt" o:ole="">
            <v:imagedata r:id="rId297" o:title=""/>
          </v:shape>
          <o:OLEObject Type="Embed" ProgID="Equation.DSMT4" ShapeID="_x0000_i1171" DrawAspect="Content" ObjectID="_1620673578" r:id="rId298"/>
        </w:object>
      </w:r>
    </w:p>
    <w:p w14:paraId="4CFDD302" w14:textId="77777777" w:rsidR="000D4A28" w:rsidRDefault="000D4A28" w:rsidP="000D4A28">
      <w:pPr>
        <w:ind w:left="-567"/>
      </w:pPr>
    </w:p>
    <w:p w14:paraId="4094D462" w14:textId="77777777" w:rsidR="000D4A28" w:rsidRPr="00F57EC7" w:rsidRDefault="000D4A28" w:rsidP="000D4A28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7E0CF0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6420" w:dyaOrig="499" w14:anchorId="0142C220">
          <v:shape id="_x0000_i1172" type="#_x0000_t75" style="width:318.85pt;height:24pt" o:ole="">
            <v:imagedata r:id="rId299" o:title=""/>
          </v:shape>
          <o:OLEObject Type="Embed" ProgID="Equation.DSMT4" ShapeID="_x0000_i1172" DrawAspect="Content" ObjectID="_1620673579" r:id="rId300"/>
        </w:object>
      </w:r>
      <w:r w:rsidRPr="00F57EC7">
        <w:rPr>
          <w:rFonts w:ascii="Times New Roman" w:eastAsia="Times New Roman" w:hAnsi="Times New Roman" w:cs="Times New Roman"/>
          <w:sz w:val="28"/>
          <w:szCs w:val="28"/>
        </w:rPr>
        <w:t>,</w:t>
      </w:r>
    </w:p>
    <w:p w14:paraId="28A49995" w14:textId="77777777" w:rsidR="000D4A28" w:rsidRPr="00F57EC7" w:rsidRDefault="000D4A28" w:rsidP="000D4A28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добавим два монома </w:t>
      </w:r>
      <w:r w:rsidRPr="007E0CF0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280" w:dyaOrig="499" w14:anchorId="791DE804">
          <v:shape id="_x0000_i1173" type="#_x0000_t75" style="width:63.45pt;height:24pt" o:ole="">
            <v:imagedata r:id="rId301" o:title=""/>
          </v:shape>
          <o:OLEObject Type="Embed" ProgID="Equation.DSMT4" ShapeID="_x0000_i1173" DrawAspect="Content" ObjectID="_1620673580" r:id="rId302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, получим оболочку:</w:t>
      </w:r>
    </w:p>
    <w:p w14:paraId="4DA4A4C5" w14:textId="77777777" w:rsidR="000D4A28" w:rsidRDefault="000D4A28" w:rsidP="000D4A28">
      <w:pPr>
        <w:ind w:left="-567"/>
        <w:rPr>
          <w:rFonts w:ascii="Times New Roman" w:hAnsi="Times New Roman" w:cs="Times New Roman"/>
          <w:bCs/>
          <w:sz w:val="24"/>
          <w:szCs w:val="24"/>
        </w:rPr>
      </w:pPr>
      <w:r w:rsidRPr="007E0CF0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7600" w:dyaOrig="499" w14:anchorId="0B5AE09B">
          <v:shape id="_x0000_i1174" type="#_x0000_t75" style="width:377.15pt;height:24pt" o:ole="">
            <v:imagedata r:id="rId303" o:title=""/>
          </v:shape>
          <o:OLEObject Type="Embed" ProgID="Equation.DSMT4" ShapeID="_x0000_i1174" DrawAspect="Content" ObjectID="_1620673581" r:id="rId304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,</w:t>
      </w:r>
    </w:p>
    <w:p w14:paraId="405209E2" w14:textId="77777777" w:rsidR="000D4A28" w:rsidRDefault="000D4A28" w:rsidP="000D4A28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552FD4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6840" w:dyaOrig="460" w14:anchorId="3867440B">
          <v:shape id="_x0000_i1175" type="#_x0000_t75" style="width:340.3pt;height:22.3pt" o:ole="">
            <v:imagedata r:id="rId305" o:title=""/>
          </v:shape>
          <o:OLEObject Type="Embed" ProgID="Equation.DSMT4" ShapeID="_x0000_i1175" DrawAspect="Content" ObjectID="_1620673582" r:id="rId306"/>
        </w:object>
      </w:r>
    </w:p>
    <w:p w14:paraId="265207A8" w14:textId="77777777" w:rsidR="000D4A28" w:rsidRDefault="000D4A28" w:rsidP="000D4A28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</w:p>
    <w:p w14:paraId="33FC88BB" w14:textId="77777777" w:rsidR="000D4A28" w:rsidRDefault="000D4A28" w:rsidP="000D4A28">
      <w:pPr>
        <w:jc w:val="center"/>
        <w:rPr>
          <w:rFonts w:ascii="Times New Roman" w:hAnsi="Times New Roman" w:cs="Times New Roman"/>
          <w:bCs/>
          <w:i/>
          <w:sz w:val="24"/>
          <w:szCs w:val="24"/>
        </w:rPr>
      </w:pPr>
      <w:r w:rsidRPr="007E0CF0">
        <w:rPr>
          <w:rFonts w:ascii="Times New Roman" w:eastAsia="Times New Roman" w:hAnsi="Times New Roman" w:cs="Times New Roman"/>
          <w:i/>
          <w:sz w:val="24"/>
          <w:szCs w:val="24"/>
        </w:rPr>
        <w:t xml:space="preserve">Рассмотрим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четвертое</w:t>
      </w:r>
      <w:r w:rsidRPr="007E0CF0">
        <w:rPr>
          <w:rFonts w:ascii="Times New Roman" w:eastAsia="Times New Roman" w:hAnsi="Times New Roman" w:cs="Times New Roman"/>
          <w:i/>
          <w:sz w:val="24"/>
          <w:szCs w:val="24"/>
        </w:rPr>
        <w:t xml:space="preserve"> уравнение Пенлеве</w:t>
      </w:r>
    </w:p>
    <w:p w14:paraId="7A163975" w14:textId="77777777" w:rsidR="000D4A28" w:rsidRPr="0025481A" w:rsidRDefault="000D4A28" w:rsidP="000D4A28">
      <w:pPr>
        <w:ind w:left="-567"/>
        <w:rPr>
          <w:rFonts w:ascii="Times New Roman" w:hAnsi="Times New Roman" w:cs="Times New Roman"/>
          <w:sz w:val="28"/>
          <w:szCs w:val="28"/>
        </w:rPr>
      </w:pPr>
    </w:p>
    <w:p w14:paraId="41A7414E" w14:textId="77777777" w:rsidR="000D4A28" w:rsidRDefault="000D4A28" w:rsidP="000D4A28">
      <w:pPr>
        <w:ind w:left="-567"/>
      </w:pPr>
      <w:r w:rsidRPr="00DE55C2">
        <w:rPr>
          <w:position w:val="-94"/>
        </w:rPr>
        <w:object w:dxaOrig="6540" w:dyaOrig="2020" w14:anchorId="6CAA3A80">
          <v:shape id="_x0000_i1176" type="#_x0000_t75" style="width:327.45pt;height:101.15pt" o:ole="">
            <v:imagedata r:id="rId307" o:title=""/>
          </v:shape>
          <o:OLEObject Type="Embed" ProgID="Equation.DSMT4" ShapeID="_x0000_i1176" DrawAspect="Content" ObjectID="_1620673583" r:id="rId308"/>
        </w:object>
      </w:r>
    </w:p>
    <w:p w14:paraId="4881144B" w14:textId="77777777" w:rsidR="000D4A28" w:rsidRPr="00DE55C2" w:rsidRDefault="000D4A28" w:rsidP="000D4A28">
      <w:pPr>
        <w:ind w:left="-567"/>
      </w:pPr>
      <w:r w:rsidRPr="007E0CF0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6100" w:dyaOrig="499" w14:anchorId="59933EE7">
          <v:shape id="_x0000_i1177" type="#_x0000_t75" style="width:303.45pt;height:24pt" o:ole="">
            <v:imagedata r:id="rId309" o:title=""/>
          </v:shape>
          <o:OLEObject Type="Embed" ProgID="Equation.DSMT4" ShapeID="_x0000_i1177" DrawAspect="Content" ObjectID="_1620673584" r:id="rId310"/>
        </w:object>
      </w:r>
      <w:r w:rsidRPr="00DE55C2">
        <w:rPr>
          <w:rFonts w:ascii="Times New Roman" w:eastAsia="Times New Roman" w:hAnsi="Times New Roman" w:cs="Times New Roman"/>
          <w:sz w:val="28"/>
          <w:szCs w:val="28"/>
        </w:rPr>
        <w:t>,</w:t>
      </w:r>
    </w:p>
    <w:p w14:paraId="1AF45B9D" w14:textId="77777777" w:rsidR="000D4A28" w:rsidRPr="00DE55C2" w:rsidRDefault="000D4A28" w:rsidP="000D4A28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DE55C2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добавим три монома </w:t>
      </w:r>
      <w:r w:rsidRPr="007E0CF0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939" w:dyaOrig="499" w14:anchorId="00E10E3F">
          <v:shape id="_x0000_i1178" type="#_x0000_t75" style="width:96.85pt;height:24pt" o:ole="">
            <v:imagedata r:id="rId311" o:title=""/>
          </v:shape>
          <o:OLEObject Type="Embed" ProgID="Equation.DSMT4" ShapeID="_x0000_i1178" DrawAspect="Content" ObjectID="_1620673585" r:id="rId312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, получим оболочку:</w:t>
      </w:r>
    </w:p>
    <w:p w14:paraId="2B6B4BC3" w14:textId="77777777" w:rsidR="000D4A28" w:rsidRDefault="000D4A28" w:rsidP="000D4A28">
      <w:pPr>
        <w:ind w:left="-567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7E0CF0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7940" w:dyaOrig="499" w14:anchorId="54EC30B2">
          <v:shape id="_x0000_i1179" type="#_x0000_t75" style="width:395.15pt;height:24pt" o:ole="">
            <v:imagedata r:id="rId313" o:title=""/>
          </v:shape>
          <o:OLEObject Type="Embed" ProgID="Equation.DSMT4" ShapeID="_x0000_i1179" DrawAspect="Content" ObjectID="_1620673586" r:id="rId314"/>
        </w:objec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,</w:t>
      </w:r>
    </w:p>
    <w:p w14:paraId="4E463462" w14:textId="77777777" w:rsidR="000D4A28" w:rsidRDefault="000D4A28" w:rsidP="000D4A28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552FD4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6780" w:dyaOrig="460" w14:anchorId="04150425">
          <v:shape id="_x0000_i1180" type="#_x0000_t75" style="width:336pt;height:22.3pt" o:ole="">
            <v:imagedata r:id="rId315" o:title=""/>
          </v:shape>
          <o:OLEObject Type="Embed" ProgID="Equation.DSMT4" ShapeID="_x0000_i1180" DrawAspect="Content" ObjectID="_1620673587" r:id="rId316"/>
        </w:object>
      </w:r>
    </w:p>
    <w:p w14:paraId="76546472" w14:textId="77777777" w:rsidR="000D4A28" w:rsidRPr="0025481A" w:rsidRDefault="000D4A28" w:rsidP="000D4A28">
      <w:pPr>
        <w:ind w:left="-567"/>
        <w:rPr>
          <w:rFonts w:ascii="Times New Roman" w:hAnsi="Times New Roman" w:cs="Times New Roman"/>
          <w:sz w:val="28"/>
          <w:szCs w:val="28"/>
          <w:lang w:val="en-US"/>
        </w:rPr>
      </w:pPr>
    </w:p>
    <w:p w14:paraId="1E9E693E" w14:textId="77777777" w:rsidR="000D4A28" w:rsidRDefault="000D4A28" w:rsidP="000D4A28">
      <w:pPr>
        <w:jc w:val="center"/>
        <w:rPr>
          <w:rFonts w:ascii="Times New Roman" w:hAnsi="Times New Roman" w:cs="Times New Roman"/>
          <w:bCs/>
          <w:i/>
          <w:sz w:val="24"/>
          <w:szCs w:val="24"/>
        </w:rPr>
      </w:pPr>
      <w:r w:rsidRPr="007E0CF0">
        <w:rPr>
          <w:rFonts w:ascii="Times New Roman" w:eastAsia="Times New Roman" w:hAnsi="Times New Roman" w:cs="Times New Roman"/>
          <w:i/>
          <w:sz w:val="24"/>
          <w:szCs w:val="24"/>
        </w:rPr>
        <w:t>Рассмотрим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пятое</w:t>
      </w:r>
      <w:r w:rsidRPr="007E0CF0">
        <w:rPr>
          <w:rFonts w:ascii="Times New Roman" w:eastAsia="Times New Roman" w:hAnsi="Times New Roman" w:cs="Times New Roman"/>
          <w:i/>
          <w:sz w:val="24"/>
          <w:szCs w:val="24"/>
        </w:rPr>
        <w:t xml:space="preserve"> уравнение Пенлеве</w:t>
      </w:r>
    </w:p>
    <w:p w14:paraId="3E3844DE" w14:textId="77777777" w:rsidR="000D4A28" w:rsidRDefault="000D4A28" w:rsidP="000D4A28"/>
    <w:p w14:paraId="0FB6CE38" w14:textId="77777777" w:rsidR="000D4A28" w:rsidRPr="0025481A" w:rsidRDefault="000D4A28" w:rsidP="000D4A28">
      <w:pPr>
        <w:ind w:left="-567"/>
        <w:rPr>
          <w:rFonts w:ascii="Times New Roman" w:hAnsi="Times New Roman" w:cs="Times New Roman"/>
          <w:sz w:val="28"/>
          <w:szCs w:val="28"/>
          <w:lang w:val="en-US"/>
        </w:rPr>
      </w:pPr>
      <w:r w:rsidRPr="0025481A">
        <w:rPr>
          <w:position w:val="-94"/>
        </w:rPr>
        <w:object w:dxaOrig="7479" w:dyaOrig="2020" w14:anchorId="354CB876">
          <v:shape id="_x0000_i1181" type="#_x0000_t75" style="width:374.55pt;height:101.15pt" o:ole="">
            <v:imagedata r:id="rId317" o:title=""/>
          </v:shape>
          <o:OLEObject Type="Embed" ProgID="Equation.DSMT4" ShapeID="_x0000_i1181" DrawAspect="Content" ObjectID="_1620673588" r:id="rId318"/>
        </w:object>
      </w:r>
    </w:p>
    <w:p w14:paraId="7311FE73" w14:textId="77777777" w:rsidR="000D4A28" w:rsidRPr="00DE55C2" w:rsidRDefault="000D4A28" w:rsidP="000D4A28">
      <w:pPr>
        <w:ind w:left="-567"/>
      </w:pPr>
    </w:p>
    <w:p w14:paraId="145B8641" w14:textId="77777777" w:rsidR="000D4A28" w:rsidRDefault="000D4A28" w:rsidP="000D4A28">
      <w:pPr>
        <w:ind w:left="-567"/>
      </w:pPr>
      <w:r w:rsidRPr="00AF52C9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020" w:dyaOrig="420" w14:anchorId="5B4D6979">
          <v:shape id="_x0000_i1182" type="#_x0000_t75" style="width:349.7pt;height:20.55pt" o:ole="">
            <v:imagedata r:id="rId319" o:title=""/>
          </v:shape>
          <o:OLEObject Type="Embed" ProgID="Equation.DSMT4" ShapeID="_x0000_i1182" DrawAspect="Content" ObjectID="_1620673589" r:id="rId320"/>
        </w:object>
      </w:r>
    </w:p>
    <w:p w14:paraId="163A247D" w14:textId="77777777" w:rsidR="000D4A28" w:rsidRPr="00AF52C9" w:rsidRDefault="000D4A28" w:rsidP="000D4A28">
      <w:pPr>
        <w:ind w:left="-567"/>
        <w:jc w:val="center"/>
      </w:pPr>
      <w:r w:rsidRPr="00EC77C1">
        <w:rPr>
          <w:position w:val="-12"/>
        </w:rPr>
        <w:object w:dxaOrig="7020" w:dyaOrig="420" w14:anchorId="43D4224B">
          <v:shape id="_x0000_i1183" type="#_x0000_t75" style="width:351.45pt;height:21.45pt" o:ole="">
            <v:imagedata r:id="rId321" o:title=""/>
          </v:shape>
          <o:OLEObject Type="Embed" ProgID="Equation.DSMT4" ShapeID="_x0000_i1183" DrawAspect="Content" ObjectID="_1620673590" r:id="rId322"/>
        </w:object>
      </w:r>
    </w:p>
    <w:p w14:paraId="4F967DB7" w14:textId="77777777" w:rsidR="000D4A28" w:rsidRDefault="000D4A28" w:rsidP="000D4A28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добавим два монома </w:t>
      </w:r>
      <w:r w:rsidRPr="00AF52C9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540" w:dyaOrig="420" w14:anchorId="3C348132">
          <v:shape id="_x0000_i1184" type="#_x0000_t75" style="width:76.3pt;height:20.55pt" o:ole="">
            <v:imagedata r:id="rId323" o:title=""/>
          </v:shape>
          <o:OLEObject Type="Embed" ProgID="Equation.DSMT4" ShapeID="_x0000_i1184" DrawAspect="Content" ObjectID="_1620673591" r:id="rId324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, получим оболочку:</w:t>
      </w:r>
    </w:p>
    <w:p w14:paraId="5B61B90F" w14:textId="77777777" w:rsidR="000D4A28" w:rsidRDefault="000D4A28" w:rsidP="000D4A28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3531FD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419" w:dyaOrig="420" w14:anchorId="454D2EDC">
          <v:shape id="_x0000_i1185" type="#_x0000_t75" style="width:417.45pt;height:20.55pt" o:ole="">
            <v:imagedata r:id="rId325" o:title=""/>
          </v:shape>
          <o:OLEObject Type="Embed" ProgID="Equation.DSMT4" ShapeID="_x0000_i1185" DrawAspect="Content" ObjectID="_1620673592" r:id="rId326"/>
        </w:object>
      </w:r>
    </w:p>
    <w:p w14:paraId="4F055DA6" w14:textId="77777777" w:rsidR="000D4A28" w:rsidRDefault="000D4A28" w:rsidP="000D4A28">
      <w:pPr>
        <w:ind w:left="-567"/>
        <w:jc w:val="center"/>
      </w:pPr>
      <w:r w:rsidRPr="003531FD">
        <w:rPr>
          <w:position w:val="-12"/>
          <w:sz w:val="28"/>
          <w:szCs w:val="28"/>
        </w:rPr>
        <w:object w:dxaOrig="7020" w:dyaOrig="420" w14:anchorId="3D0B83A4">
          <v:shape id="_x0000_i1186" type="#_x0000_t75" style="width:351.45pt;height:21.45pt" o:ole="">
            <v:imagedata r:id="rId327" o:title=""/>
          </v:shape>
          <o:OLEObject Type="Embed" ProgID="Equation.DSMT4" ShapeID="_x0000_i1186" DrawAspect="Content" ObjectID="_1620673593" r:id="rId328"/>
        </w:object>
      </w:r>
    </w:p>
    <w:p w14:paraId="1BE6840C" w14:textId="77777777" w:rsidR="000D4A28" w:rsidRDefault="000D4A28" w:rsidP="000D4A28">
      <w:pPr>
        <w:ind w:left="-567"/>
      </w:pPr>
      <w:r w:rsidRPr="009E31FA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6580" w:dyaOrig="420" w14:anchorId="7DC5FC9F">
          <v:shape id="_x0000_i1187" type="#_x0000_t75" style="width:327.45pt;height:20.55pt" o:ole="">
            <v:imagedata r:id="rId329" o:title=""/>
          </v:shape>
          <o:OLEObject Type="Embed" ProgID="Equation.DSMT4" ShapeID="_x0000_i1187" DrawAspect="Content" ObjectID="_1620673594" r:id="rId330"/>
        </w:object>
      </w:r>
    </w:p>
    <w:p w14:paraId="7564728F" w14:textId="77777777" w:rsidR="000D4A28" w:rsidRPr="00AF52C9" w:rsidRDefault="000D4A28" w:rsidP="000D4A28">
      <w:pPr>
        <w:ind w:left="-567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EC77C1">
        <w:rPr>
          <w:position w:val="-12"/>
        </w:rPr>
        <w:object w:dxaOrig="6960" w:dyaOrig="360" w14:anchorId="2F795BFF">
          <v:shape id="_x0000_i1188" type="#_x0000_t75" style="width:348pt;height:18pt" o:ole="">
            <v:imagedata r:id="rId331" o:title=""/>
          </v:shape>
          <o:OLEObject Type="Embed" ProgID="Equation.DSMT4" ShapeID="_x0000_i1188" DrawAspect="Content" ObjectID="_1620673595" r:id="rId332"/>
        </w:object>
      </w:r>
    </w:p>
    <w:p w14:paraId="298BCC9D" w14:textId="77777777" w:rsidR="000D4A28" w:rsidRDefault="000D4A28" w:rsidP="000D4A28">
      <w:pPr>
        <w:spacing w:line="240" w:lineRule="auto"/>
        <w:ind w:left="-567"/>
      </w:pPr>
    </w:p>
    <w:p w14:paraId="733575D4" w14:textId="77777777" w:rsidR="000D4A28" w:rsidRDefault="000D4A28" w:rsidP="000D4A28">
      <w:pPr>
        <w:spacing w:line="240" w:lineRule="auto"/>
        <w:ind w:left="-567"/>
      </w:pPr>
    </w:p>
    <w:p w14:paraId="64F63B34" w14:textId="77777777" w:rsidR="000D4A28" w:rsidRDefault="000D4A28" w:rsidP="000D4A28">
      <w:pPr>
        <w:spacing w:line="240" w:lineRule="auto"/>
        <w:ind w:left="-567"/>
      </w:pPr>
    </w:p>
    <w:p w14:paraId="554A1707" w14:textId="77777777" w:rsidR="000D4A28" w:rsidRDefault="000D4A28" w:rsidP="000D4A28">
      <w:pPr>
        <w:spacing w:line="240" w:lineRule="auto"/>
        <w:ind w:left="-567"/>
      </w:pPr>
    </w:p>
    <w:p w14:paraId="166238EB" w14:textId="77777777" w:rsidR="000D4A28" w:rsidRDefault="000D4A28" w:rsidP="000D4A28">
      <w:pPr>
        <w:spacing w:line="240" w:lineRule="auto"/>
        <w:ind w:left="-567"/>
      </w:pPr>
    </w:p>
    <w:p w14:paraId="512E4CE3" w14:textId="77777777" w:rsidR="000D4A28" w:rsidRDefault="000D4A28" w:rsidP="000D4A28">
      <w:pPr>
        <w:spacing w:line="240" w:lineRule="auto"/>
        <w:ind w:left="-567"/>
      </w:pPr>
    </w:p>
    <w:p w14:paraId="78487F2C" w14:textId="77777777" w:rsidR="000D4A28" w:rsidRDefault="000D4A28" w:rsidP="000D4A28">
      <w:pPr>
        <w:spacing w:line="240" w:lineRule="auto"/>
        <w:ind w:left="-567"/>
      </w:pPr>
    </w:p>
    <w:p w14:paraId="1043AB9B" w14:textId="77777777" w:rsidR="000D4A28" w:rsidRDefault="000D4A28" w:rsidP="000D4A28">
      <w:pPr>
        <w:spacing w:line="240" w:lineRule="auto"/>
        <w:ind w:left="-567"/>
      </w:pPr>
    </w:p>
    <w:p w14:paraId="0F1B0D16" w14:textId="77777777" w:rsidR="000D4A28" w:rsidRDefault="000D4A28" w:rsidP="000D4A28">
      <w:pPr>
        <w:spacing w:line="240" w:lineRule="auto"/>
        <w:ind w:left="-567"/>
      </w:pPr>
    </w:p>
    <w:p w14:paraId="1BD1CC2D" w14:textId="77777777" w:rsidR="000D4A28" w:rsidRDefault="000D4A28" w:rsidP="000D4A28">
      <w:pPr>
        <w:jc w:val="center"/>
        <w:rPr>
          <w:rFonts w:ascii="Times New Roman" w:hAnsi="Times New Roman" w:cs="Times New Roman"/>
          <w:bCs/>
          <w:i/>
          <w:sz w:val="24"/>
          <w:szCs w:val="24"/>
        </w:rPr>
      </w:pPr>
      <w:r w:rsidRPr="007E0CF0">
        <w:rPr>
          <w:rFonts w:ascii="Times New Roman" w:eastAsia="Times New Roman" w:hAnsi="Times New Roman" w:cs="Times New Roman"/>
          <w:i/>
          <w:sz w:val="24"/>
          <w:szCs w:val="24"/>
        </w:rPr>
        <w:lastRenderedPageBreak/>
        <w:t>Рассмотрим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шестое</w:t>
      </w:r>
      <w:r w:rsidRPr="007E0CF0">
        <w:rPr>
          <w:rFonts w:ascii="Times New Roman" w:eastAsia="Times New Roman" w:hAnsi="Times New Roman" w:cs="Times New Roman"/>
          <w:i/>
          <w:sz w:val="24"/>
          <w:szCs w:val="24"/>
        </w:rPr>
        <w:t xml:space="preserve"> уравнение Пенлеве</w:t>
      </w:r>
    </w:p>
    <w:p w14:paraId="5A92A340" w14:textId="77777777" w:rsidR="000D4A28" w:rsidRDefault="000D4A28" w:rsidP="000D4A28">
      <w:pPr>
        <w:spacing w:line="240" w:lineRule="auto"/>
        <w:ind w:left="-567"/>
      </w:pPr>
    </w:p>
    <w:p w14:paraId="468DC456" w14:textId="77777777" w:rsidR="000D4A28" w:rsidRDefault="000D4A28" w:rsidP="000D4A28">
      <w:pPr>
        <w:spacing w:line="240" w:lineRule="auto"/>
        <w:ind w:left="-567"/>
      </w:pPr>
      <w:r w:rsidRPr="00147146">
        <w:rPr>
          <w:position w:val="-148"/>
        </w:rPr>
        <w:object w:dxaOrig="7360" w:dyaOrig="3100" w14:anchorId="5DCAFF68">
          <v:shape id="_x0000_i1189" type="#_x0000_t75" style="width:369.45pt;height:156pt" o:ole="">
            <v:imagedata r:id="rId333" o:title=""/>
          </v:shape>
          <o:OLEObject Type="Embed" ProgID="Equation.DSMT4" ShapeID="_x0000_i1189" DrawAspect="Content" ObjectID="_1620673596" r:id="rId334"/>
        </w:object>
      </w:r>
    </w:p>
    <w:p w14:paraId="47B1FB45" w14:textId="77777777" w:rsidR="000D4A28" w:rsidRDefault="000D4A28" w:rsidP="000D4A28">
      <w:pPr>
        <w:spacing w:line="240" w:lineRule="auto"/>
        <w:ind w:left="-567"/>
      </w:pPr>
    </w:p>
    <w:p w14:paraId="120172B7" w14:textId="77777777" w:rsidR="000D4A28" w:rsidRDefault="000D4A28" w:rsidP="000D4A28">
      <w:pPr>
        <w:spacing w:line="240" w:lineRule="auto"/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05410C">
        <w:rPr>
          <w:position w:val="-12"/>
        </w:rPr>
        <w:object w:dxaOrig="8040" w:dyaOrig="420" w14:anchorId="4FB51458">
          <v:shape id="_x0000_i1190" type="#_x0000_t75" style="width:402pt;height:21.45pt" o:ole="">
            <v:imagedata r:id="rId335" o:title=""/>
          </v:shape>
          <o:OLEObject Type="Embed" ProgID="Equation.DSMT4" ShapeID="_x0000_i1190" DrawAspect="Content" ObjectID="_1620673597" r:id="rId336"/>
        </w:object>
      </w:r>
    </w:p>
    <w:p w14:paraId="5C9A987E" w14:textId="77777777" w:rsidR="000D4A28" w:rsidRDefault="000D4A28" w:rsidP="000D4A28">
      <w:pPr>
        <w:spacing w:line="240" w:lineRule="auto"/>
        <w:ind w:left="-567"/>
        <w:jc w:val="center"/>
      </w:pPr>
      <w:r w:rsidRPr="0005410C">
        <w:rPr>
          <w:position w:val="-12"/>
        </w:rPr>
        <w:object w:dxaOrig="9100" w:dyaOrig="420" w14:anchorId="70DA4C75">
          <v:shape id="_x0000_i1191" type="#_x0000_t75" style="width:455.15pt;height:21.45pt" o:ole="">
            <v:imagedata r:id="rId337" o:title=""/>
          </v:shape>
          <o:OLEObject Type="Embed" ProgID="Equation.DSMT4" ShapeID="_x0000_i1191" DrawAspect="Content" ObjectID="_1620673598" r:id="rId338"/>
        </w:object>
      </w:r>
    </w:p>
    <w:p w14:paraId="31D8F496" w14:textId="77777777" w:rsidR="000D4A28" w:rsidRPr="00F6751C" w:rsidRDefault="000D4A28" w:rsidP="000D4A28">
      <w:pPr>
        <w:spacing w:line="240" w:lineRule="auto"/>
        <w:ind w:left="-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05410C">
        <w:rPr>
          <w:position w:val="-12"/>
        </w:rPr>
        <w:object w:dxaOrig="10140" w:dyaOrig="420" w14:anchorId="01B41234">
          <v:shape id="_x0000_i1192" type="#_x0000_t75" style="width:480pt;height:20.55pt" o:ole="">
            <v:imagedata r:id="rId339" o:title=""/>
          </v:shape>
          <o:OLEObject Type="Embed" ProgID="Equation.DSMT4" ShapeID="_x0000_i1192" DrawAspect="Content" ObjectID="_1620673599" r:id="rId340"/>
        </w:object>
      </w:r>
    </w:p>
    <w:p w14:paraId="6B2BFE06" w14:textId="77777777" w:rsidR="000D4A28" w:rsidRDefault="000D4A28" w:rsidP="000D4A28">
      <w:pPr>
        <w:spacing w:line="240" w:lineRule="auto"/>
        <w:ind w:left="-567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добавим десять монома</w:t>
      </w:r>
    </w:p>
    <w:p w14:paraId="11BD1CBA" w14:textId="77777777" w:rsidR="000D4A28" w:rsidRDefault="000D4A28" w:rsidP="000D4A28">
      <w:pPr>
        <w:spacing w:line="240" w:lineRule="auto"/>
        <w:ind w:left="-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F6751C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8100" w:dyaOrig="499" w14:anchorId="742B055E">
          <v:shape id="_x0000_i1193" type="#_x0000_t75" style="width:402.85pt;height:24pt" o:ole="">
            <v:imagedata r:id="rId341" o:title=""/>
          </v:shape>
          <o:OLEObject Type="Embed" ProgID="Equation.DSMT4" ShapeID="_x0000_i1193" DrawAspect="Content" ObjectID="_1620673600" r:id="rId342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,</w:t>
      </w:r>
    </w:p>
    <w:p w14:paraId="1F03B874" w14:textId="77777777" w:rsidR="000D4A28" w:rsidRDefault="000D4A28" w:rsidP="000D4A28">
      <w:pPr>
        <w:spacing w:line="240" w:lineRule="auto"/>
        <w:ind w:left="-567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олучим оболочку:</w:t>
      </w:r>
    </w:p>
    <w:p w14:paraId="6CC80C69" w14:textId="77777777" w:rsidR="000D4A28" w:rsidRDefault="000D4A28" w:rsidP="000D4A28">
      <w:pPr>
        <w:spacing w:line="24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1C23C3">
        <w:rPr>
          <w:rFonts w:ascii="Times New Roman" w:hAnsi="Times New Roman" w:cs="Times New Roman"/>
          <w:position w:val="-12"/>
          <w:sz w:val="28"/>
          <w:szCs w:val="28"/>
        </w:rPr>
        <w:object w:dxaOrig="9300" w:dyaOrig="380" w14:anchorId="3179D4FF">
          <v:shape id="_x0000_i1194" type="#_x0000_t75" style="width:383.15pt;height:15.45pt" o:ole="">
            <v:imagedata r:id="rId343" o:title=""/>
          </v:shape>
          <o:OLEObject Type="Embed" ProgID="Equation.DSMT4" ShapeID="_x0000_i1194" DrawAspect="Content" ObjectID="_1620673601" r:id="rId344"/>
        </w:object>
      </w:r>
    </w:p>
    <w:p w14:paraId="519102EB" w14:textId="77777777" w:rsidR="000D4A28" w:rsidRDefault="000D4A28" w:rsidP="000D4A28">
      <w:pPr>
        <w:spacing w:line="24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05410C">
        <w:rPr>
          <w:position w:val="-12"/>
        </w:rPr>
        <w:object w:dxaOrig="3360" w:dyaOrig="420" w14:anchorId="29ED1022">
          <v:shape id="_x0000_i1195" type="#_x0000_t75" style="width:168pt;height:21.45pt" o:ole="">
            <v:imagedata r:id="rId345" o:title=""/>
          </v:shape>
          <o:OLEObject Type="Embed" ProgID="Equation.DSMT4" ShapeID="_x0000_i1195" DrawAspect="Content" ObjectID="_1620673602" r:id="rId346"/>
        </w:object>
      </w:r>
      <w:r w:rsidRPr="0005410C">
        <w:rPr>
          <w:position w:val="-12"/>
        </w:rPr>
        <w:object w:dxaOrig="3560" w:dyaOrig="420" w14:anchorId="0690A57F">
          <v:shape id="_x0000_i1196" type="#_x0000_t75" style="width:176.55pt;height:21.45pt" o:ole="">
            <v:imagedata r:id="rId347" o:title=""/>
          </v:shape>
          <o:OLEObject Type="Embed" ProgID="Equation.DSMT4" ShapeID="_x0000_i1196" DrawAspect="Content" ObjectID="_1620673603" r:id="rId348"/>
        </w:object>
      </w:r>
    </w:p>
    <w:p w14:paraId="4329C511" w14:textId="77777777" w:rsidR="000D4A28" w:rsidRPr="001C23C3" w:rsidRDefault="000D4A28" w:rsidP="000D4A28">
      <w:pPr>
        <w:spacing w:line="24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1C23C3">
        <w:rPr>
          <w:rFonts w:ascii="Times New Roman" w:hAnsi="Times New Roman" w:cs="Times New Roman"/>
          <w:position w:val="-12"/>
          <w:sz w:val="28"/>
          <w:szCs w:val="28"/>
        </w:rPr>
        <w:object w:dxaOrig="9540" w:dyaOrig="420" w14:anchorId="7629B500">
          <v:shape id="_x0000_i1197" type="#_x0000_t75" style="width:344.55pt;height:14.55pt" o:ole="">
            <v:imagedata r:id="rId349" o:title=""/>
          </v:shape>
          <o:OLEObject Type="Embed" ProgID="Equation.DSMT4" ShapeID="_x0000_i1197" DrawAspect="Content" ObjectID="_1620673604" r:id="rId350"/>
        </w:object>
      </w:r>
    </w:p>
    <w:p w14:paraId="3479F2E5" w14:textId="77777777" w:rsidR="000D4A28" w:rsidRDefault="000D4A28" w:rsidP="000D4A28">
      <w:pPr>
        <w:spacing w:line="24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1C23C3">
        <w:rPr>
          <w:rFonts w:ascii="Times New Roman" w:hAnsi="Times New Roman" w:cs="Times New Roman"/>
          <w:position w:val="-12"/>
          <w:sz w:val="28"/>
          <w:szCs w:val="28"/>
        </w:rPr>
        <w:object w:dxaOrig="10080" w:dyaOrig="420" w14:anchorId="3911C639">
          <v:shape id="_x0000_i1198" type="#_x0000_t75" style="width:474.85pt;height:20.55pt" o:ole="">
            <v:imagedata r:id="rId351" o:title=""/>
          </v:shape>
          <o:OLEObject Type="Embed" ProgID="Equation.DSMT4" ShapeID="_x0000_i1198" DrawAspect="Content" ObjectID="_1620673605" r:id="rId352"/>
        </w:object>
      </w:r>
    </w:p>
    <w:p w14:paraId="45680D3D" w14:textId="77777777" w:rsidR="000D4A28" w:rsidRPr="001C23C3" w:rsidRDefault="000D4A28" w:rsidP="000D4A28">
      <w:pPr>
        <w:spacing w:line="240" w:lineRule="auto"/>
        <w:ind w:left="-567"/>
        <w:jc w:val="center"/>
      </w:pPr>
    </w:p>
    <w:p w14:paraId="43D0B307" w14:textId="77777777" w:rsidR="000D4A28" w:rsidRDefault="000D4A28" w:rsidP="000D4A28">
      <w:pPr>
        <w:spacing w:line="240" w:lineRule="auto"/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9E31FA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8840" w:dyaOrig="420" w14:anchorId="79EE510B">
          <v:shape id="_x0000_i1199" type="#_x0000_t75" style="width:439.7pt;height:20.55pt" o:ole="">
            <v:imagedata r:id="rId353" o:title=""/>
          </v:shape>
          <o:OLEObject Type="Embed" ProgID="Equation.DSMT4" ShapeID="_x0000_i1199" DrawAspect="Content" ObjectID="_1620673606" r:id="rId354"/>
        </w:object>
      </w:r>
    </w:p>
    <w:p w14:paraId="3870F387" w14:textId="77777777" w:rsidR="000D4A28" w:rsidRDefault="000D4A28" w:rsidP="000D4A28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E31FA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479" w:dyaOrig="420" w14:anchorId="46A8191E">
          <v:shape id="_x0000_i1200" type="#_x0000_t75" style="width:372.85pt;height:20.55pt" o:ole="">
            <v:imagedata r:id="rId355" o:title=""/>
          </v:shape>
          <o:OLEObject Type="Embed" ProgID="Equation.DSMT4" ShapeID="_x0000_i1200" DrawAspect="Content" ObjectID="_1620673607" r:id="rId356"/>
        </w:object>
      </w:r>
    </w:p>
    <w:p w14:paraId="603B4FAB" w14:textId="77777777" w:rsidR="000D4A28" w:rsidRPr="00121B31" w:rsidRDefault="000D4A28" w:rsidP="000D4A28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E31FA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139" w:dyaOrig="420" w14:anchorId="39D87322">
          <v:shape id="_x0000_i1201" type="#_x0000_t75" style="width:455.15pt;height:20.55pt" o:ole="">
            <v:imagedata r:id="rId357" o:title=""/>
          </v:shape>
          <o:OLEObject Type="Embed" ProgID="Equation.DSMT4" ShapeID="_x0000_i1201" DrawAspect="Content" ObjectID="_1620673608" r:id="rId358"/>
        </w:object>
      </w:r>
    </w:p>
    <w:p w14:paraId="69D91C9F" w14:textId="487DAEAB" w:rsidR="00DF2E96" w:rsidRDefault="00DF2E96" w:rsidP="00CD525A">
      <w:pPr>
        <w:tabs>
          <w:tab w:val="left" w:pos="1397"/>
        </w:tabs>
        <w:spacing w:line="36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</w:rPr>
      </w:pPr>
    </w:p>
    <w:p w14:paraId="18A2A9D2" w14:textId="33598CA5" w:rsidR="000D4A28" w:rsidRDefault="000D4A28" w:rsidP="00CD525A">
      <w:pPr>
        <w:tabs>
          <w:tab w:val="left" w:pos="1397"/>
        </w:tabs>
        <w:spacing w:line="36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</w:rPr>
      </w:pPr>
    </w:p>
    <w:p w14:paraId="0D7567FE" w14:textId="6C232AC7" w:rsidR="000D4A28" w:rsidRDefault="000D4A28" w:rsidP="00CD525A">
      <w:pPr>
        <w:tabs>
          <w:tab w:val="left" w:pos="1397"/>
        </w:tabs>
        <w:spacing w:line="36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</w:rPr>
      </w:pPr>
    </w:p>
    <w:p w14:paraId="1C2CF447" w14:textId="03A4157F" w:rsidR="000D4A28" w:rsidRDefault="000D4A28" w:rsidP="00CD525A">
      <w:pPr>
        <w:tabs>
          <w:tab w:val="left" w:pos="1397"/>
        </w:tabs>
        <w:spacing w:line="36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</w:rPr>
      </w:pPr>
    </w:p>
    <w:p w14:paraId="48D96A79" w14:textId="57D68CC8" w:rsidR="000D4A28" w:rsidRDefault="000D4A28" w:rsidP="00CD525A">
      <w:pPr>
        <w:tabs>
          <w:tab w:val="left" w:pos="1397"/>
        </w:tabs>
        <w:spacing w:line="36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</w:rPr>
      </w:pPr>
    </w:p>
    <w:p w14:paraId="5CE3B2EA" w14:textId="77777777" w:rsidR="000D4A28" w:rsidRPr="00DF2E96" w:rsidRDefault="000D4A28" w:rsidP="00CD525A">
      <w:pPr>
        <w:tabs>
          <w:tab w:val="left" w:pos="1397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3190F67" w14:textId="77777777" w:rsidR="000D4A28" w:rsidRDefault="000D4A28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7"/>
        <w:jc w:val="both"/>
        <w:rPr>
          <w:rFonts w:ascii="Times New Roman" w:eastAsia="Times New Roman" w:hAnsi="Times New Roman" w:cs="Times New Roman"/>
          <w:b/>
          <w:sz w:val="40"/>
          <w:szCs w:val="40"/>
          <w:highlight w:val="white"/>
        </w:rPr>
      </w:pPr>
    </w:p>
    <w:p w14:paraId="613FEE70" w14:textId="2BF9A419" w:rsidR="00EA0F4B" w:rsidRPr="00EA0F4B" w:rsidRDefault="00F97A3A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7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  <w:r>
        <w:rPr>
          <w:rFonts w:ascii="Times New Roman" w:eastAsia="Times New Roman" w:hAnsi="Times New Roman" w:cs="Times New Roman"/>
          <w:b/>
          <w:sz w:val="40"/>
          <w:szCs w:val="40"/>
          <w:highlight w:val="white"/>
        </w:rPr>
        <w:lastRenderedPageBreak/>
        <w:t xml:space="preserve">Глава </w:t>
      </w:r>
      <w:r w:rsidR="00296289" w:rsidRPr="00296289">
        <w:rPr>
          <w:rFonts w:ascii="Times New Roman" w:eastAsia="Times New Roman" w:hAnsi="Times New Roman" w:cs="Times New Roman"/>
          <w:b/>
          <w:sz w:val="40"/>
          <w:szCs w:val="40"/>
          <w:highlight w:val="white"/>
        </w:rPr>
        <w:t>4.</w:t>
      </w:r>
      <w:r w:rsidR="00FA0292" w:rsidRPr="00296289">
        <w:rPr>
          <w:rFonts w:ascii="Times New Roman" w:eastAsia="Times New Roman" w:hAnsi="Times New Roman" w:cs="Times New Roman"/>
          <w:b/>
          <w:sz w:val="40"/>
          <w:szCs w:val="40"/>
          <w:highlight w:val="white"/>
        </w:rPr>
        <w:t xml:space="preserve"> </w:t>
      </w:r>
      <w:r w:rsidR="00F12140" w:rsidRPr="009460D9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>Априорная оценка погрешно</w:t>
      </w:r>
      <w:r w:rsidR="00296289" w:rsidRPr="009460D9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>сти,</w:t>
      </w:r>
      <w:r w:rsidR="008A17CE" w:rsidRPr="009460D9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 xml:space="preserve"> выбор</w:t>
      </w:r>
      <w:r w:rsidR="00296289" w:rsidRPr="009460D9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 xml:space="preserve"> шага и</w:t>
      </w:r>
      <w:r w:rsidR="008A17CE" w:rsidRPr="009460D9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 xml:space="preserve"> степени приближения</w:t>
      </w:r>
      <w:r w:rsidR="00296289" w:rsidRPr="009460D9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 xml:space="preserve"> </w:t>
      </w:r>
      <w:r w:rsidR="00F12140" w:rsidRPr="009460D9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>Тейлора</w:t>
      </w:r>
    </w:p>
    <w:p w14:paraId="0D75246E" w14:textId="27FC0CD9" w:rsidR="00DA7F1C" w:rsidRDefault="00296289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</w:pPr>
      <w:r w:rsidRPr="00296289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4.1 Теор</w:t>
      </w:r>
      <w:r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е</w:t>
      </w:r>
      <w:r w:rsidRPr="00296289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ма об оценке</w:t>
      </w:r>
      <w:r w:rsidR="000D4A28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 xml:space="preserve"> погрешности метода</w:t>
      </w:r>
    </w:p>
    <w:p w14:paraId="47F5D66A" w14:textId="77777777" w:rsidR="00643D2D" w:rsidRPr="00D4299A" w:rsidRDefault="00643D2D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D4299A">
        <w:rPr>
          <w:rFonts w:ascii="Times New Roman" w:hAnsi="Times New Roman" w:cs="Times New Roman"/>
          <w:bCs/>
          <w:position w:val="-36"/>
          <w:sz w:val="28"/>
          <w:szCs w:val="28"/>
        </w:rPr>
        <w:object w:dxaOrig="7100" w:dyaOrig="660" w14:anchorId="7D283CFE">
          <v:shape id="_x0000_i1202" type="#_x0000_t75" style="width:359.15pt;height:33.45pt" o:ole="">
            <v:imagedata r:id="rId359" o:title=""/>
          </v:shape>
          <o:OLEObject Type="Embed" ProgID="Equation.DSMT4" ShapeID="_x0000_i1202" DrawAspect="Content" ObjectID="_1620673609" r:id="rId360"/>
        </w:object>
      </w:r>
    </w:p>
    <w:p w14:paraId="3D2F75A0" w14:textId="77777777" w:rsidR="00643D2D" w:rsidRPr="00D4299A" w:rsidRDefault="00643D2D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D4299A">
        <w:rPr>
          <w:rFonts w:ascii="Times New Roman" w:hAnsi="Times New Roman" w:cs="Times New Roman"/>
          <w:bCs/>
          <w:position w:val="-16"/>
          <w:sz w:val="28"/>
          <w:szCs w:val="28"/>
        </w:rPr>
        <w:object w:dxaOrig="5660" w:dyaOrig="420" w14:anchorId="0BB8E09A">
          <v:shape id="_x0000_i1203" type="#_x0000_t75" style="width:287.15pt;height:21.45pt" o:ole="">
            <v:imagedata r:id="rId361" o:title=""/>
          </v:shape>
          <o:OLEObject Type="Embed" ProgID="Equation.DSMT4" ShapeID="_x0000_i1203" DrawAspect="Content" ObjectID="_1620673610" r:id="rId362"/>
        </w:object>
      </w:r>
    </w:p>
    <w:p w14:paraId="60C06226" w14:textId="7974B190" w:rsidR="00643D2D" w:rsidRPr="00D4299A" w:rsidRDefault="00643D2D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D4299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="008565CE">
        <w:rPr>
          <w:rFonts w:ascii="Times New Roman" w:hAnsi="Times New Roman" w:cs="Times New Roman"/>
          <w:bCs/>
          <w:sz w:val="28"/>
          <w:szCs w:val="28"/>
        </w:rPr>
        <w:t>Пусть</w:t>
      </w:r>
      <w:r w:rsidRPr="00D4299A">
        <w:rPr>
          <w:rFonts w:ascii="Times New Roman" w:hAnsi="Times New Roman" w:cs="Times New Roman"/>
          <w:bCs/>
          <w:position w:val="-16"/>
          <w:sz w:val="28"/>
          <w:szCs w:val="28"/>
        </w:rPr>
        <w:object w:dxaOrig="3879" w:dyaOrig="420" w14:anchorId="4E8D1F07">
          <v:shape id="_x0000_i1204" type="#_x0000_t75" style="width:198pt;height:21.45pt" o:ole="">
            <v:imagedata r:id="rId363" o:title=""/>
          </v:shape>
          <o:OLEObject Type="Embed" ProgID="Equation.DSMT4" ShapeID="_x0000_i1204" DrawAspect="Content" ObjectID="_1620673611" r:id="rId364"/>
        </w:object>
      </w:r>
      <w:r w:rsidR="008565CE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будет решением (1) и</w:t>
      </w:r>
    </w:p>
    <w:p w14:paraId="4F8242A4" w14:textId="77777777" w:rsidR="00643D2D" w:rsidRPr="00D4299A" w:rsidRDefault="00643D2D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D4299A">
        <w:rPr>
          <w:rFonts w:ascii="Times New Roman" w:hAnsi="Times New Roman" w:cs="Times New Roman"/>
          <w:bCs/>
          <w:position w:val="-20"/>
          <w:sz w:val="28"/>
          <w:szCs w:val="28"/>
        </w:rPr>
        <w:object w:dxaOrig="6780" w:dyaOrig="540" w14:anchorId="16EC3A65">
          <v:shape id="_x0000_i1205" type="#_x0000_t75" style="width:343.7pt;height:27.45pt" o:ole="">
            <v:imagedata r:id="rId365" o:title=""/>
          </v:shape>
          <o:OLEObject Type="Embed" ProgID="Equation.DSMT4" ShapeID="_x0000_i1205" DrawAspect="Content" ObjectID="_1620673612" r:id="rId366"/>
        </w:object>
      </w:r>
    </w:p>
    <w:p w14:paraId="53436A90" w14:textId="77777777" w:rsidR="00643D2D" w:rsidRPr="00D4299A" w:rsidRDefault="00643D2D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D4299A">
        <w:rPr>
          <w:rFonts w:ascii="Times New Roman" w:hAnsi="Times New Roman" w:cs="Times New Roman"/>
          <w:bCs/>
          <w:position w:val="-36"/>
          <w:sz w:val="28"/>
          <w:szCs w:val="28"/>
        </w:rPr>
        <w:object w:dxaOrig="6700" w:dyaOrig="660" w14:anchorId="7F88E8EA">
          <v:shape id="_x0000_i1206" type="#_x0000_t75" style="width:339.45pt;height:33.45pt" o:ole="">
            <v:imagedata r:id="rId367" o:title=""/>
          </v:shape>
          <o:OLEObject Type="Embed" ProgID="Equation.DSMT4" ShapeID="_x0000_i1206" DrawAspect="Content" ObjectID="_1620673613" r:id="rId368"/>
        </w:object>
      </w:r>
    </w:p>
    <w:p w14:paraId="5C5C001C" w14:textId="53413E6F" w:rsidR="00643D2D" w:rsidRPr="00D4299A" w:rsidRDefault="008565CE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Например</w:t>
      </w:r>
      <w:r w:rsidR="00643D2D" w:rsidRPr="00D4299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, if </w:t>
      </w:r>
      <w:r w:rsidR="00643D2D" w:rsidRPr="00D4299A">
        <w:rPr>
          <w:rFonts w:ascii="Times New Roman" w:hAnsi="Times New Roman" w:cs="Times New Roman"/>
          <w:bCs/>
          <w:position w:val="-12"/>
          <w:sz w:val="28"/>
          <w:szCs w:val="28"/>
        </w:rPr>
        <w:object w:dxaOrig="1900" w:dyaOrig="420" w14:anchorId="425C4A00">
          <v:shape id="_x0000_i1207" type="#_x0000_t75" style="width:96.85pt;height:21.45pt" o:ole="">
            <v:imagedata r:id="rId369" o:title=""/>
          </v:shape>
          <o:OLEObject Type="Embed" ProgID="Equation.DSMT4" ShapeID="_x0000_i1207" DrawAspect="Content" ObjectID="_1620673614" r:id="rId370"/>
        </w:objec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тогда</w:t>
      </w:r>
      <w:r w:rsidR="00643D2D" w:rsidRPr="00D4299A">
        <w:rPr>
          <w:rFonts w:ascii="Times New Roman" w:hAnsi="Times New Roman" w:cs="Times New Roman"/>
          <w:bCs/>
          <w:sz w:val="28"/>
          <w:szCs w:val="28"/>
          <w:lang w:val="en-US"/>
        </w:rPr>
        <w:t>:</w:t>
      </w:r>
    </w:p>
    <w:p w14:paraId="507D1E4B" w14:textId="77777777" w:rsidR="00643D2D" w:rsidRPr="00D4299A" w:rsidRDefault="00643D2D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D4299A">
        <w:rPr>
          <w:rFonts w:ascii="Times New Roman" w:hAnsi="Times New Roman" w:cs="Times New Roman"/>
          <w:bCs/>
          <w:position w:val="-36"/>
          <w:sz w:val="28"/>
          <w:szCs w:val="28"/>
        </w:rPr>
        <w:object w:dxaOrig="6660" w:dyaOrig="840" w14:anchorId="698FB88A">
          <v:shape id="_x0000_i1208" type="#_x0000_t75" style="width:338.55pt;height:42.85pt" o:ole="">
            <v:imagedata r:id="rId371" o:title=""/>
          </v:shape>
          <o:OLEObject Type="Embed" ProgID="Equation.DSMT4" ShapeID="_x0000_i1208" DrawAspect="Content" ObjectID="_1620673615" r:id="rId372"/>
        </w:object>
      </w:r>
    </w:p>
    <w:p w14:paraId="6B000134" w14:textId="1131FA91" w:rsidR="00643D2D" w:rsidRPr="00A900B4" w:rsidRDefault="008565CE" w:rsidP="00CD525A">
      <w:pPr>
        <w:spacing w:line="360" w:lineRule="auto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 w:rsidRPr="00A900B4">
        <w:rPr>
          <w:rFonts w:ascii="Times New Roman" w:hAnsi="Times New Roman" w:cs="Times New Roman"/>
          <w:b/>
          <w:bCs/>
          <w:sz w:val="32"/>
          <w:szCs w:val="32"/>
        </w:rPr>
        <w:t>Теорема</w:t>
      </w:r>
      <w:r w:rsidR="000D4A28">
        <w:rPr>
          <w:rFonts w:ascii="Times New Roman" w:hAnsi="Times New Roman" w:cs="Times New Roman"/>
          <w:b/>
          <w:bCs/>
          <w:sz w:val="32"/>
          <w:szCs w:val="32"/>
        </w:rPr>
        <w:t xml:space="preserve"> об оценке погрешности метода</w:t>
      </w:r>
    </w:p>
    <w:p w14:paraId="7A3B1F8C" w14:textId="507C131A" w:rsidR="00643D2D" w:rsidRPr="00D3048C" w:rsidRDefault="008565CE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3048C">
        <w:rPr>
          <w:rFonts w:ascii="Times New Roman" w:hAnsi="Times New Roman" w:cs="Times New Roman"/>
          <w:bCs/>
          <w:sz w:val="24"/>
          <w:szCs w:val="24"/>
        </w:rPr>
        <w:t>Если</w:t>
      </w:r>
      <w:r w:rsidR="00643D2D" w:rsidRPr="00D3048C">
        <w:rPr>
          <w:rFonts w:ascii="Times New Roman" w:hAnsi="Times New Roman" w:cs="Times New Roman"/>
          <w:bCs/>
          <w:sz w:val="24"/>
          <w:szCs w:val="24"/>
        </w:rPr>
        <w:t xml:space="preserve">  </w:t>
      </w:r>
      <w:r w:rsidR="00643D2D" w:rsidRPr="00D4299A">
        <w:rPr>
          <w:rFonts w:ascii="Times New Roman" w:hAnsi="Times New Roman" w:cs="Times New Roman"/>
          <w:bCs/>
          <w:position w:val="-18"/>
          <w:sz w:val="28"/>
          <w:szCs w:val="28"/>
        </w:rPr>
        <w:object w:dxaOrig="2680" w:dyaOrig="499" w14:anchorId="49A77E78">
          <v:shape id="_x0000_i1209" type="#_x0000_t75" style="width:134.55pt;height:24.85pt" o:ole="">
            <v:imagedata r:id="rId373" o:title=""/>
          </v:shape>
          <o:OLEObject Type="Embed" ProgID="Equation.DSMT4" ShapeID="_x0000_i1209" DrawAspect="Content" ObjectID="_1620673616" r:id="rId374"/>
        </w:object>
      </w:r>
      <w:r w:rsidRPr="00D3048C">
        <w:rPr>
          <w:rFonts w:ascii="Times New Roman" w:hAnsi="Times New Roman" w:cs="Times New Roman"/>
          <w:bCs/>
          <w:sz w:val="28"/>
          <w:szCs w:val="28"/>
        </w:rPr>
        <w:t xml:space="preserve"> тогда</w:t>
      </w:r>
      <w:r w:rsidR="00643D2D" w:rsidRPr="00D3048C">
        <w:rPr>
          <w:rFonts w:ascii="Times New Roman" w:hAnsi="Times New Roman" w:cs="Times New Roman"/>
          <w:bCs/>
          <w:sz w:val="28"/>
          <w:szCs w:val="28"/>
        </w:rPr>
        <w:t>:</w:t>
      </w:r>
    </w:p>
    <w:p w14:paraId="49364135" w14:textId="3D1FBCD4" w:rsidR="00643D2D" w:rsidRPr="000D4A28" w:rsidRDefault="00643D2D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3069E">
        <w:rPr>
          <w:position w:val="-12"/>
        </w:rPr>
        <w:object w:dxaOrig="420" w:dyaOrig="360" w14:anchorId="39AB907E">
          <v:shape id="_x0000_i1210" type="#_x0000_t75" style="width:21.45pt;height:18pt" o:ole="">
            <v:imagedata r:id="rId375" o:title=""/>
          </v:shape>
          <o:OLEObject Type="Embed" ProgID="Equation.DSMT4" ShapeID="_x0000_i1210" DrawAspect="Content" ObjectID="_1620673617" r:id="rId376"/>
        </w:object>
      </w:r>
      <w:r w:rsidRPr="008565C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565CE" w:rsidRPr="008565CE">
        <w:rPr>
          <w:rFonts w:ascii="Times New Roman" w:hAnsi="Times New Roman" w:cs="Times New Roman"/>
          <w:bCs/>
          <w:sz w:val="24"/>
          <w:szCs w:val="24"/>
        </w:rPr>
        <w:t>Решение</w:t>
      </w:r>
      <w:r w:rsidRPr="008565C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D4299A">
        <w:rPr>
          <w:position w:val="-16"/>
        </w:rPr>
        <w:object w:dxaOrig="1740" w:dyaOrig="420" w14:anchorId="05D315E2">
          <v:shape id="_x0000_i1211" type="#_x0000_t75" style="width:89.15pt;height:21.45pt" o:ole="">
            <v:imagedata r:id="rId377" o:title=""/>
          </v:shape>
          <o:OLEObject Type="Embed" ProgID="Equation.DSMT4" ShapeID="_x0000_i1211" DrawAspect="Content" ObjectID="_1620673618" r:id="rId378"/>
        </w:object>
      </w:r>
      <w:r w:rsidR="008565CE" w:rsidRPr="008565CE">
        <w:rPr>
          <w:rFonts w:ascii="Times New Roman" w:hAnsi="Times New Roman" w:cs="Times New Roman"/>
          <w:bCs/>
          <w:sz w:val="28"/>
          <w:szCs w:val="28"/>
        </w:rPr>
        <w:t xml:space="preserve"> проблемы (1) является голоморфной для</w:t>
      </w:r>
      <w:r w:rsidRPr="008565C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4299A">
        <w:rPr>
          <w:position w:val="-16"/>
        </w:rPr>
        <w:object w:dxaOrig="1180" w:dyaOrig="420" w14:anchorId="0DFB25FE">
          <v:shape id="_x0000_i1212" type="#_x0000_t75" style="width:60pt;height:21.45pt" o:ole="">
            <v:imagedata r:id="rId379" o:title=""/>
          </v:shape>
          <o:OLEObject Type="Embed" ProgID="Equation.DSMT4" ShapeID="_x0000_i1212" DrawAspect="Content" ObjectID="_1620673619" r:id="rId380"/>
        </w:object>
      </w:r>
      <w:r w:rsidRPr="008565C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565CE">
        <w:rPr>
          <w:rFonts w:ascii="Times New Roman" w:hAnsi="Times New Roman" w:cs="Times New Roman"/>
          <w:bCs/>
          <w:sz w:val="28"/>
          <w:szCs w:val="28"/>
        </w:rPr>
        <w:br/>
      </w:r>
      <w:r w:rsidR="008565CE">
        <w:rPr>
          <w:rFonts w:ascii="Times New Roman" w:hAnsi="Times New Roman" w:cs="Times New Roman"/>
          <w:bCs/>
          <w:sz w:val="28"/>
          <w:szCs w:val="28"/>
        </w:rPr>
        <w:t>где</w:t>
      </w:r>
      <w:r w:rsidRPr="00D3069E">
        <w:rPr>
          <w:position w:val="-12"/>
        </w:rPr>
        <w:object w:dxaOrig="1300" w:dyaOrig="420" w14:anchorId="76ED3F29">
          <v:shape id="_x0000_i1213" type="#_x0000_t75" style="width:65.15pt;height:21.45pt" o:ole="">
            <v:imagedata r:id="rId381" o:title=""/>
          </v:shape>
          <o:OLEObject Type="Embed" ProgID="Equation.DSMT4" ShapeID="_x0000_i1213" DrawAspect="Content" ObjectID="_1620673620" r:id="rId382"/>
        </w:object>
      </w:r>
      <w:r w:rsidRPr="00D3069E">
        <w:rPr>
          <w:position w:val="-36"/>
        </w:rPr>
        <w:object w:dxaOrig="7940" w:dyaOrig="680" w14:anchorId="069D0973">
          <v:shape id="_x0000_i1214" type="#_x0000_t75" style="width:402.85pt;height:33.45pt" o:ole="">
            <v:imagedata r:id="rId383" o:title=""/>
          </v:shape>
          <o:OLEObject Type="Embed" ProgID="Equation.DSMT4" ShapeID="_x0000_i1214" DrawAspect="Content" ObjectID="_1620673621" r:id="rId384"/>
        </w:object>
      </w:r>
    </w:p>
    <w:p w14:paraId="41707821" w14:textId="77777777" w:rsidR="00643D2D" w:rsidRPr="001D6F7C" w:rsidRDefault="00643D2D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3069E">
        <w:rPr>
          <w:position w:val="-12"/>
        </w:rPr>
        <w:object w:dxaOrig="400" w:dyaOrig="360" w14:anchorId="51803680">
          <v:shape id="_x0000_i1215" type="#_x0000_t75" style="width:20.55pt;height:18pt" o:ole="">
            <v:imagedata r:id="rId385" o:title=""/>
          </v:shape>
          <o:OLEObject Type="Embed" ProgID="Equation.DSMT4" ShapeID="_x0000_i1215" DrawAspect="Content" ObjectID="_1620673622" r:id="rId386"/>
        </w:object>
      </w:r>
      <w:r w:rsidRPr="001D6F7C">
        <w:rPr>
          <w:rFonts w:ascii="Times New Roman" w:hAnsi="Times New Roman" w:cs="Times New Roman"/>
          <w:bCs/>
          <w:sz w:val="28"/>
          <w:szCs w:val="28"/>
        </w:rPr>
        <w:t xml:space="preserve">  </w:t>
      </w:r>
      <w:r w:rsidRPr="00D4299A">
        <w:rPr>
          <w:rFonts w:ascii="Times New Roman" w:hAnsi="Times New Roman" w:cs="Times New Roman"/>
          <w:bCs/>
          <w:position w:val="-18"/>
          <w:sz w:val="28"/>
          <w:szCs w:val="28"/>
        </w:rPr>
        <w:object w:dxaOrig="6020" w:dyaOrig="499" w14:anchorId="3EB7AF68">
          <v:shape id="_x0000_i1216" type="#_x0000_t75" style="width:305.15pt;height:24.85pt" o:ole="">
            <v:imagedata r:id="rId387" o:title=""/>
          </v:shape>
          <o:OLEObject Type="Embed" ProgID="Equation.DSMT4" ShapeID="_x0000_i1216" DrawAspect="Content" ObjectID="_1620673623" r:id="rId388"/>
        </w:object>
      </w:r>
    </w:p>
    <w:p w14:paraId="12BD56B8" w14:textId="166BDEB7" w:rsidR="00643D2D" w:rsidRPr="008565CE" w:rsidRDefault="008565CE" w:rsidP="00CD525A">
      <w:pPr>
        <w:spacing w:before="12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565CE">
        <w:rPr>
          <w:rFonts w:ascii="Times New Roman" w:hAnsi="Times New Roman" w:cs="Times New Roman"/>
          <w:bCs/>
          <w:sz w:val="28"/>
          <w:szCs w:val="28"/>
        </w:rPr>
        <w:t>Используя выбор</w:t>
      </w:r>
      <w:r w:rsidR="00643D2D" w:rsidRPr="008565C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643D2D" w:rsidRPr="00CB0FDA">
        <w:rPr>
          <w:rFonts w:ascii="Times New Roman" w:hAnsi="Times New Roman" w:cs="Times New Roman"/>
          <w:position w:val="-16"/>
          <w:sz w:val="28"/>
          <w:szCs w:val="28"/>
        </w:rPr>
        <w:object w:dxaOrig="340" w:dyaOrig="420" w14:anchorId="27D0F9A1">
          <v:shape id="_x0000_i1217" type="#_x0000_t75" style="width:17.15pt;height:21.45pt" o:ole="">
            <v:imagedata r:id="rId389" o:title=""/>
          </v:shape>
          <o:OLEObject Type="Embed" ProgID="Equation.DSMT4" ShapeID="_x0000_i1217" DrawAspect="Content" ObjectID="_1620673624" r:id="rId390"/>
        </w:object>
      </w:r>
      <w:r w:rsidRPr="008565CE">
        <w:rPr>
          <w:rFonts w:ascii="Times New Roman" w:hAnsi="Times New Roman" w:cs="Times New Roman"/>
          <w:bCs/>
          <w:sz w:val="28"/>
          <w:szCs w:val="28"/>
        </w:rPr>
        <w:t xml:space="preserve"> можно уменьшить</w:t>
      </w:r>
      <w:r w:rsidR="00643D2D" w:rsidRPr="008565C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643D2D" w:rsidRPr="00CB0FDA">
        <w:rPr>
          <w:rFonts w:ascii="Times New Roman" w:hAnsi="Times New Roman" w:cs="Times New Roman"/>
          <w:position w:val="-6"/>
          <w:sz w:val="28"/>
          <w:szCs w:val="28"/>
        </w:rPr>
        <w:object w:dxaOrig="200" w:dyaOrig="240" w14:anchorId="17056EF5">
          <v:shape id="_x0000_i1218" type="#_x0000_t75" style="width:10.3pt;height:12pt" o:ole="">
            <v:imagedata r:id="rId391" o:title=""/>
          </v:shape>
          <o:OLEObject Type="Embed" ProgID="Equation.DSMT4" ShapeID="_x0000_i1218" DrawAspect="Content" ObjectID="_1620673625" r:id="rId392"/>
        </w:object>
      </w:r>
      <w:r w:rsidR="00643D2D" w:rsidRPr="008565CE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 xml:space="preserve"> Это улучшит оценки, приведенные в теореме</w:t>
      </w:r>
      <w:r w:rsidR="00643D2D" w:rsidRPr="008565CE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 xml:space="preserve"> В работе</w:t>
      </w:r>
      <w:r w:rsidR="00B06C8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06C89" w:rsidRPr="00B06C89">
        <w:rPr>
          <w:rFonts w:ascii="Times New Roman" w:hAnsi="Times New Roman" w:cs="Times New Roman"/>
          <w:bCs/>
          <w:sz w:val="28"/>
          <w:szCs w:val="28"/>
        </w:rPr>
        <w:t>[4]</w:t>
      </w:r>
      <w:r>
        <w:rPr>
          <w:rFonts w:ascii="Times New Roman" w:hAnsi="Times New Roman" w:cs="Times New Roman"/>
          <w:bCs/>
          <w:sz w:val="28"/>
          <w:szCs w:val="28"/>
        </w:rPr>
        <w:t xml:space="preserve"> было показано, что теорема является мощным инструментом для численного интегрирования ОДУ</w:t>
      </w:r>
      <w:r w:rsidR="00643D2D" w:rsidRPr="008565CE">
        <w:rPr>
          <w:rFonts w:ascii="Times New Roman" w:hAnsi="Times New Roman" w:cs="Times New Roman"/>
          <w:bCs/>
          <w:sz w:val="28"/>
          <w:szCs w:val="28"/>
        </w:rPr>
        <w:t xml:space="preserve">. </w:t>
      </w:r>
      <w:r>
        <w:rPr>
          <w:rFonts w:ascii="Times New Roman" w:hAnsi="Times New Roman" w:cs="Times New Roman"/>
          <w:bCs/>
          <w:sz w:val="28"/>
          <w:szCs w:val="28"/>
        </w:rPr>
        <w:t xml:space="preserve">Минимаксная задача, которая позволяет найти оптимальные значения </w:t>
      </w:r>
      <w:r w:rsidR="00643D2D" w:rsidRPr="00CB0FDA">
        <w:rPr>
          <w:rFonts w:ascii="Times New Roman" w:hAnsi="Times New Roman" w:cs="Times New Roman"/>
          <w:position w:val="-16"/>
          <w:sz w:val="28"/>
          <w:szCs w:val="28"/>
        </w:rPr>
        <w:object w:dxaOrig="340" w:dyaOrig="420" w14:anchorId="467E5BD6">
          <v:shape id="_x0000_i1219" type="#_x0000_t75" style="width:17.15pt;height:21.45pt" o:ole="">
            <v:imagedata r:id="rId389" o:title=""/>
          </v:shape>
          <o:OLEObject Type="Embed" ProgID="Equation.DSMT4" ShapeID="_x0000_i1219" DrawAspect="Content" ObjectID="_1620673626" r:id="rId393"/>
        </w:object>
      </w:r>
      <w:r w:rsidR="00643D2D" w:rsidRPr="008565C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565CE">
        <w:rPr>
          <w:rFonts w:ascii="Times New Roman" w:hAnsi="Times New Roman" w:cs="Times New Roman"/>
          <w:bCs/>
          <w:sz w:val="28"/>
          <w:szCs w:val="28"/>
        </w:rPr>
        <w:t>это</w:t>
      </w:r>
      <w:r w:rsidR="00643D2D" w:rsidRPr="008565CE">
        <w:rPr>
          <w:rFonts w:ascii="Times New Roman" w:hAnsi="Times New Roman" w:cs="Times New Roman"/>
          <w:bCs/>
          <w:sz w:val="28"/>
          <w:szCs w:val="28"/>
        </w:rPr>
        <w:t>:</w:t>
      </w:r>
    </w:p>
    <w:p w14:paraId="04B48453" w14:textId="3A3F106A" w:rsidR="00643D2D" w:rsidRPr="008565CE" w:rsidRDefault="008565CE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565CE">
        <w:rPr>
          <w:rFonts w:ascii="Times New Roman" w:hAnsi="Times New Roman" w:cs="Times New Roman"/>
          <w:b/>
          <w:bCs/>
          <w:sz w:val="28"/>
          <w:szCs w:val="28"/>
        </w:rPr>
        <w:t>Дано</w:t>
      </w:r>
      <w:r w:rsidR="00643D2D" w:rsidRPr="008565CE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643D2D" w:rsidRPr="008565C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643D2D" w:rsidRPr="00CB0FDA">
        <w:rPr>
          <w:rFonts w:ascii="Times New Roman" w:hAnsi="Times New Roman" w:cs="Times New Roman"/>
          <w:position w:val="-12"/>
          <w:sz w:val="28"/>
          <w:szCs w:val="28"/>
        </w:rPr>
        <w:object w:dxaOrig="4959" w:dyaOrig="380" w14:anchorId="7895E85F">
          <v:shape id="_x0000_i1220" type="#_x0000_t75" style="width:251.15pt;height:18pt" o:ole="">
            <v:imagedata r:id="rId394" o:title=""/>
          </v:shape>
          <o:OLEObject Type="Embed" ProgID="Equation.DSMT4" ShapeID="_x0000_i1220" DrawAspect="Content" ObjectID="_1620673627" r:id="rId395"/>
        </w:object>
      </w:r>
    </w:p>
    <w:p w14:paraId="1C450F77" w14:textId="2CCA1BB7" w:rsidR="00643D2D" w:rsidRPr="008565CE" w:rsidRDefault="008565CE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565CE">
        <w:rPr>
          <w:rFonts w:ascii="Times New Roman" w:hAnsi="Times New Roman" w:cs="Times New Roman"/>
          <w:bCs/>
          <w:sz w:val="28"/>
          <w:szCs w:val="28"/>
        </w:rPr>
        <w:t>и</w:t>
      </w:r>
      <w:r w:rsidR="00643D2D" w:rsidRPr="008565C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643D2D" w:rsidRPr="00CB0FDA">
        <w:rPr>
          <w:rFonts w:ascii="Times New Roman" w:hAnsi="Times New Roman" w:cs="Times New Roman"/>
          <w:position w:val="-12"/>
          <w:sz w:val="28"/>
          <w:szCs w:val="28"/>
        </w:rPr>
        <w:object w:dxaOrig="3120" w:dyaOrig="380" w14:anchorId="2A00773B">
          <v:shape id="_x0000_i1221" type="#_x0000_t75" style="width:158.55pt;height:18pt" o:ole="">
            <v:imagedata r:id="rId396" o:title=""/>
          </v:shape>
          <o:OLEObject Type="Embed" ProgID="Equation.DSMT4" ShapeID="_x0000_i1221" DrawAspect="Content" ObjectID="_1620673628" r:id="rId397"/>
        </w:object>
      </w:r>
      <w:r w:rsidR="00643D2D" w:rsidRPr="008565C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643D2D">
        <w:rPr>
          <w:rFonts w:ascii="Times New Roman" w:hAnsi="Times New Roman" w:cs="Times New Roman"/>
          <w:bCs/>
          <w:sz w:val="28"/>
          <w:szCs w:val="28"/>
          <w:lang w:val="en-US"/>
        </w:rPr>
        <w:t>for</w:t>
      </w:r>
      <w:r w:rsidR="00643D2D" w:rsidRPr="008565C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643D2D" w:rsidRPr="00CB0FDA">
        <w:rPr>
          <w:rFonts w:ascii="Times New Roman" w:hAnsi="Times New Roman" w:cs="Times New Roman"/>
          <w:position w:val="-12"/>
          <w:sz w:val="28"/>
          <w:szCs w:val="28"/>
        </w:rPr>
        <w:object w:dxaOrig="1960" w:dyaOrig="380" w14:anchorId="6EEAC981">
          <v:shape id="_x0000_i1222" type="#_x0000_t75" style="width:99.45pt;height:18pt" o:ole="">
            <v:imagedata r:id="rId398" o:title=""/>
          </v:shape>
          <o:OLEObject Type="Embed" ProgID="Equation.DSMT4" ShapeID="_x0000_i1222" DrawAspect="Content" ObjectID="_1620673629" r:id="rId399"/>
        </w:object>
      </w:r>
    </w:p>
    <w:p w14:paraId="206EFB42" w14:textId="4C521F8B" w:rsidR="00643D2D" w:rsidRPr="008565CE" w:rsidRDefault="008565CE" w:rsidP="00CD525A">
      <w:p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565CE">
        <w:rPr>
          <w:rFonts w:ascii="Times New Roman" w:hAnsi="Times New Roman" w:cs="Times New Roman"/>
          <w:b/>
          <w:bCs/>
          <w:sz w:val="28"/>
          <w:szCs w:val="28"/>
        </w:rPr>
        <w:lastRenderedPageBreak/>
        <w:t>Минимизировать</w:t>
      </w:r>
      <w:r w:rsidR="00643D2D" w:rsidRPr="008565CE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643D2D" w:rsidRPr="00104FAF">
        <w:rPr>
          <w:position w:val="-26"/>
        </w:rPr>
        <w:object w:dxaOrig="2400" w:dyaOrig="520" w14:anchorId="4041471C">
          <v:shape id="_x0000_i1223" type="#_x0000_t75" style="width:120pt;height:25.7pt" o:ole="">
            <v:imagedata r:id="rId400" o:title=""/>
          </v:shape>
          <o:OLEObject Type="Embed" ProgID="Equation.DSMT4" ShapeID="_x0000_i1223" DrawAspect="Content" ObjectID="_1620673630" r:id="rId401"/>
        </w:object>
      </w:r>
    </w:p>
    <w:p w14:paraId="5CA9E133" w14:textId="77777777" w:rsidR="00643D2D" w:rsidRPr="000E486D" w:rsidRDefault="00643D2D" w:rsidP="00CD525A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956DE2">
        <w:rPr>
          <w:position w:val="-36"/>
        </w:rPr>
        <w:object w:dxaOrig="6619" w:dyaOrig="680" w14:anchorId="2351D0B8">
          <v:shape id="_x0000_i1224" type="#_x0000_t75" style="width:336pt;height:33.45pt" o:ole="">
            <v:imagedata r:id="rId402" o:title=""/>
          </v:shape>
          <o:OLEObject Type="Embed" ProgID="Equation.DSMT4" ShapeID="_x0000_i1224" DrawAspect="Content" ObjectID="_1620673631" r:id="rId403"/>
        </w:object>
      </w:r>
    </w:p>
    <w:p w14:paraId="7901B95B" w14:textId="47352AA0" w:rsidR="008565CE" w:rsidRPr="000D4A28" w:rsidRDefault="008565CE" w:rsidP="00CD525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При условии</w:t>
      </w:r>
      <w:r w:rsidR="00643D2D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="00643D2D" w:rsidRPr="00326196">
        <w:rPr>
          <w:rFonts w:ascii="Times New Roman" w:hAnsi="Times New Roman" w:cs="Times New Roman"/>
          <w:position w:val="-18"/>
          <w:sz w:val="28"/>
          <w:szCs w:val="28"/>
        </w:rPr>
        <w:object w:dxaOrig="2240" w:dyaOrig="499" w14:anchorId="14C0EAA1">
          <v:shape id="_x0000_i1225" type="#_x0000_t75" style="width:114pt;height:24.85pt" o:ole="">
            <v:imagedata r:id="rId404" o:title=""/>
          </v:shape>
          <o:OLEObject Type="Embed" ProgID="Equation.DSMT4" ShapeID="_x0000_i1225" DrawAspect="Content" ObjectID="_1620673632" r:id="rId405"/>
        </w:object>
      </w:r>
    </w:p>
    <w:p w14:paraId="05AEAA5D" w14:textId="23F28B60" w:rsidR="00296289" w:rsidRPr="00BC7CA4" w:rsidRDefault="00296289" w:rsidP="00CD525A">
      <w:pPr>
        <w:pStyle w:val="a5"/>
        <w:widowControl w:val="0"/>
        <w:numPr>
          <w:ilvl w:val="1"/>
          <w:numId w:val="20"/>
        </w:numPr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</w:pPr>
      <w:r w:rsidRPr="00BC7CA4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Алгоритм выбора шага и степени Тейлоровского приближения</w:t>
      </w:r>
    </w:p>
    <w:p w14:paraId="4923B2C7" w14:textId="77777777" w:rsidR="00BC7CA4" w:rsidRPr="00FD4999" w:rsidRDefault="00BC7CA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>В данной работе рассматривается полиномиальная задача Коши в форме. Ее решение обозначим</w:t>
      </w:r>
    </w:p>
    <w:p w14:paraId="3F3D232A" w14:textId="77777777" w:rsidR="00FD4999" w:rsidRDefault="00BC7CA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F12140">
        <w:rPr>
          <w:position w:val="-10"/>
          <w:highlight w:val="white"/>
          <w:lang w:val="en-US"/>
        </w:rPr>
        <w:object w:dxaOrig="1740" w:dyaOrig="400" w14:anchorId="5389CA47">
          <v:shape id="_x0000_i1226" type="#_x0000_t75" style="width:87.45pt;height:19.7pt" o:ole="">
            <v:imagedata r:id="rId406" o:title=""/>
          </v:shape>
          <o:OLEObject Type="Embed" ProgID="Equation.DSMT4" ShapeID="_x0000_i1226" DrawAspect="Content" ObjectID="_1620673633" r:id="rId407"/>
        </w:object>
      </w:r>
      <w:r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Pr="00F12140">
        <w:rPr>
          <w:position w:val="-14"/>
          <w:highlight w:val="white"/>
          <w:lang w:val="en-US"/>
        </w:rPr>
        <w:object w:dxaOrig="1640" w:dyaOrig="440" w14:anchorId="6821F416">
          <v:shape id="_x0000_i1227" type="#_x0000_t75" style="width:82.3pt;height:22.3pt" o:ole="">
            <v:imagedata r:id="rId408" o:title=""/>
          </v:shape>
          <o:OLEObject Type="Embed" ProgID="Equation.DSMT4" ShapeID="_x0000_i1227" DrawAspect="Content" ObjectID="_1620673634" r:id="rId409"/>
        </w:object>
      </w:r>
      <w:r w:rsidRPr="00F12140">
        <w:rPr>
          <w:position w:val="-24"/>
          <w:highlight w:val="white"/>
          <w:lang w:val="en-US"/>
        </w:rPr>
        <w:object w:dxaOrig="1480" w:dyaOrig="520" w14:anchorId="799DD837">
          <v:shape id="_x0000_i1228" type="#_x0000_t75" style="width:72.85pt;height:25.7pt" o:ole="">
            <v:imagedata r:id="rId410" o:title=""/>
          </v:shape>
          <o:OLEObject Type="Embed" ProgID="Equation.DSMT4" ShapeID="_x0000_i1228" DrawAspect="Content" ObjectID="_1620673635" r:id="rId411"/>
        </w:object>
      </w:r>
      <w:r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Pr="00F12140">
        <w:rPr>
          <w:position w:val="-16"/>
          <w:highlight w:val="white"/>
          <w:lang w:val="en-US"/>
        </w:rPr>
        <w:object w:dxaOrig="3140" w:dyaOrig="460" w14:anchorId="377CA939">
          <v:shape id="_x0000_i1229" type="#_x0000_t75" style="width:158.55pt;height:22.3pt" o:ole="">
            <v:imagedata r:id="rId412" o:title=""/>
          </v:shape>
          <o:OLEObject Type="Embed" ProgID="Equation.DSMT4" ShapeID="_x0000_i1229" DrawAspect="Content" ObjectID="_1620673636" r:id="rId413"/>
        </w:object>
      </w:r>
      <w:r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Pr="00F12140">
        <w:rPr>
          <w:position w:val="-32"/>
          <w:highlight w:val="white"/>
          <w:lang w:val="en-US"/>
        </w:rPr>
        <w:object w:dxaOrig="3500" w:dyaOrig="859" w14:anchorId="4474B145">
          <v:shape id="_x0000_i1230" type="#_x0000_t75" style="width:175.7pt;height:42.85pt" o:ole="">
            <v:imagedata r:id="rId414" o:title=""/>
          </v:shape>
          <o:OLEObject Type="Embed" ProgID="Equation.DSMT4" ShapeID="_x0000_i1230" DrawAspect="Content" ObjectID="_1620673637" r:id="rId415"/>
        </w:object>
      </w:r>
      <w:r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Pr="00F12140">
        <w:rPr>
          <w:position w:val="-12"/>
          <w:highlight w:val="white"/>
          <w:lang w:val="en-US"/>
        </w:rPr>
        <w:object w:dxaOrig="4540" w:dyaOrig="380" w14:anchorId="4BC17B6F">
          <v:shape id="_x0000_i1231" type="#_x0000_t75" style="width:226.3pt;height:19.7pt" o:ole="">
            <v:imagedata r:id="rId416" o:title=""/>
          </v:shape>
          <o:OLEObject Type="Embed" ProgID="Equation.DSMT4" ShapeID="_x0000_i1231" DrawAspect="Content" ObjectID="_1620673638" r:id="rId417"/>
        </w:object>
      </w:r>
    </w:p>
    <w:p w14:paraId="5EA40062" w14:textId="7046628B" w:rsidR="00FD4999" w:rsidRDefault="00BC7CA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где </w:t>
      </w:r>
      <w:r w:rsidRPr="00F12140">
        <w:rPr>
          <w:position w:val="-12"/>
          <w:highlight w:val="white"/>
        </w:rPr>
        <w:object w:dxaOrig="360" w:dyaOrig="380" w14:anchorId="58A92338">
          <v:shape id="_x0000_i1232" type="#_x0000_t75" style="width:18pt;height:19.7pt" o:ole="">
            <v:imagedata r:id="rId418" o:title=""/>
          </v:shape>
          <o:OLEObject Type="Embed" ProgID="Equation.DSMT4" ShapeID="_x0000_i1232" DrawAspect="Content" ObjectID="_1620673639" r:id="rId419"/>
        </w:object>
      </w:r>
      <w:r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и </w:t>
      </w:r>
      <w:r w:rsidRPr="00F12140">
        <w:rPr>
          <w:position w:val="-12"/>
          <w:highlight w:val="white"/>
        </w:rPr>
        <w:object w:dxaOrig="520" w:dyaOrig="380" w14:anchorId="6BB909A3">
          <v:shape id="_x0000_i1233" type="#_x0000_t75" style="width:25.7pt;height:19.7pt" o:ole="">
            <v:imagedata r:id="rId420" o:title=""/>
          </v:shape>
          <o:OLEObject Type="Embed" ProgID="Equation.DSMT4" ShapeID="_x0000_i1233" DrawAspect="Content" ObjectID="_1620673640" r:id="rId421"/>
        </w:object>
      </w:r>
      <w:r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- операторы, которые решению </w:t>
      </w:r>
      <w:r w:rsidRPr="00F12140">
        <w:rPr>
          <w:position w:val="-12"/>
          <w:highlight w:val="white"/>
        </w:rPr>
        <w:object w:dxaOrig="1100" w:dyaOrig="380" w14:anchorId="34B39A71">
          <v:shape id="_x0000_i1234" type="#_x0000_t75" style="width:56.55pt;height:19.7pt" o:ole="">
            <v:imagedata r:id="rId422" o:title=""/>
          </v:shape>
          <o:OLEObject Type="Embed" ProgID="Equation.DSMT4" ShapeID="_x0000_i1234" DrawAspect="Content" ObjectID="_1620673641" r:id="rId423"/>
        </w:object>
      </w:r>
      <w:r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 сопоставляют полином Тейлора </w:t>
      </w:r>
      <w:r w:rsidRPr="00F12140">
        <w:rPr>
          <w:position w:val="-12"/>
          <w:highlight w:val="white"/>
        </w:rPr>
        <w:object w:dxaOrig="1400" w:dyaOrig="380" w14:anchorId="6938AE00">
          <v:shape id="_x0000_i1235" type="#_x0000_t75" style="width:71.15pt;height:19.7pt" o:ole="">
            <v:imagedata r:id="rId424" o:title=""/>
          </v:shape>
          <o:OLEObject Type="Embed" ProgID="Equation.DSMT4" ShapeID="_x0000_i1235" DrawAspect="Content" ObjectID="_1620673642" r:id="rId425"/>
        </w:object>
      </w:r>
      <w:r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и остаточный член </w:t>
      </w:r>
      <w:r w:rsidRPr="00F12140">
        <w:rPr>
          <w:position w:val="-12"/>
          <w:highlight w:val="white"/>
        </w:rPr>
        <w:object w:dxaOrig="1560" w:dyaOrig="380" w14:anchorId="3E7824BF">
          <v:shape id="_x0000_i1236" type="#_x0000_t75" style="width:78.85pt;height:19.7pt" o:ole="">
            <v:imagedata r:id="rId426" o:title=""/>
          </v:shape>
          <o:OLEObject Type="Embed" ProgID="Equation.DSMT4" ShapeID="_x0000_i1236" DrawAspect="Content" ObjectID="_1620673643" r:id="rId427"/>
        </w:object>
      </w:r>
      <w:r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соответственно. Радиус сходимости ряда Тейлора </w:t>
      </w:r>
      <w:r w:rsidRPr="00F12140">
        <w:rPr>
          <w:position w:val="-12"/>
          <w:highlight w:val="white"/>
        </w:rPr>
        <w:object w:dxaOrig="1359" w:dyaOrig="380" w14:anchorId="222678B3">
          <v:shape id="_x0000_i1237" type="#_x0000_t75" style="width:67.7pt;height:19.7pt" o:ole="">
            <v:imagedata r:id="rId428" o:title=""/>
          </v:shape>
          <o:OLEObject Type="Embed" ProgID="Equation.DSMT4" ShapeID="_x0000_i1237" DrawAspect="Content" ObjectID="_1620673644" r:id="rId429"/>
        </w:object>
      </w:r>
      <w:r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обозначим </w:t>
      </w:r>
      <w:r w:rsidRPr="00F12140">
        <w:rPr>
          <w:position w:val="-14"/>
          <w:highlight w:val="white"/>
        </w:rPr>
        <w:object w:dxaOrig="1020" w:dyaOrig="420" w14:anchorId="38F11F2E">
          <v:shape id="_x0000_i1238" type="#_x0000_t75" style="width:50.55pt;height:21.45pt" o:ole="">
            <v:imagedata r:id="rId430" o:title=""/>
          </v:shape>
          <o:OLEObject Type="Embed" ProgID="Equation.DSMT4" ShapeID="_x0000_i1238" DrawAspect="Content" ObjectID="_1620673645" r:id="rId431"/>
        </w:object>
      </w:r>
      <w:r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. Метод рядов Тейлора решения задачи Коши заключается в построении таблицы приближенных значений </w:t>
      </w:r>
      <w:r w:rsidRPr="00F12140">
        <w:rPr>
          <w:position w:val="-14"/>
          <w:highlight w:val="white"/>
        </w:rPr>
        <w:object w:dxaOrig="1219" w:dyaOrig="420" w14:anchorId="1545EB60">
          <v:shape id="_x0000_i1239" type="#_x0000_t75" style="width:61.7pt;height:21.45pt" o:ole="">
            <v:imagedata r:id="rId432" o:title=""/>
          </v:shape>
          <o:OLEObject Type="Embed" ProgID="Equation.DSMT4" ShapeID="_x0000_i1239" DrawAspect="Content" ObjectID="_1620673646" r:id="rId433"/>
        </w:object>
      </w:r>
      <w:r w:rsid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по формулам</w:t>
      </w:r>
    </w:p>
    <w:p w14:paraId="5DA8363E" w14:textId="573F65DB" w:rsidR="00BC7CA4" w:rsidRPr="00FD4999" w:rsidRDefault="00BC7CA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F12140">
        <w:rPr>
          <w:highlight w:val="white"/>
        </w:rPr>
        <w:object w:dxaOrig="5420" w:dyaOrig="440" w14:anchorId="3663762D">
          <v:shape id="_x0000_i1240" type="#_x0000_t75" style="width:271.7pt;height:22.3pt" o:ole="">
            <v:imagedata r:id="rId434" o:title=""/>
          </v:shape>
          <o:OLEObject Type="Embed" ProgID="Equation.DSMT4" ShapeID="_x0000_i1240" DrawAspect="Content" ObjectID="_1620673647" r:id="rId435"/>
        </w:object>
      </w:r>
    </w:p>
    <w:p w14:paraId="108BC501" w14:textId="77777777" w:rsidR="00FD4999" w:rsidRDefault="00FD4999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г</w:t>
      </w:r>
      <w:r w:rsidR="00BC7CA4"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де </w:t>
      </w:r>
      <w:r w:rsidR="00BC7CA4" w:rsidRPr="00F12140">
        <w:rPr>
          <w:position w:val="-12"/>
          <w:highlight w:val="white"/>
        </w:rPr>
        <w:object w:dxaOrig="1359" w:dyaOrig="380" w14:anchorId="20B96DF2">
          <v:shape id="_x0000_i1241" type="#_x0000_t75" style="width:67.7pt;height:19.7pt" o:ole="">
            <v:imagedata r:id="rId436" o:title=""/>
          </v:shape>
          <o:OLEObject Type="Embed" ProgID="Equation.DSMT4" ShapeID="_x0000_i1241" DrawAspect="Content" ObjectID="_1620673648" r:id="rId437"/>
        </w:object>
      </w:r>
      <w:r w:rsidR="00BC7CA4"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натуральные числа, </w:t>
      </w:r>
      <w:r w:rsidR="00BC7CA4" w:rsidRPr="00F12140">
        <w:rPr>
          <w:position w:val="-12"/>
          <w:highlight w:val="white"/>
        </w:rPr>
        <w:object w:dxaOrig="2700" w:dyaOrig="380" w14:anchorId="04BBAF57">
          <v:shape id="_x0000_i1242" type="#_x0000_t75" style="width:135.45pt;height:19.7pt" o:ole="">
            <v:imagedata r:id="rId438" o:title=""/>
          </v:shape>
          <o:OLEObject Type="Embed" ProgID="Equation.DSMT4" ShapeID="_x0000_i1242" DrawAspect="Content" ObjectID="_1620673649" r:id="rId439"/>
        </w:object>
      </w:r>
      <w:r w:rsidR="00BC7CA4"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а </w:t>
      </w:r>
      <w:r w:rsidR="00BC7CA4" w:rsidRPr="00F12140">
        <w:rPr>
          <w:position w:val="-12"/>
          <w:highlight w:val="white"/>
        </w:rPr>
        <w:object w:dxaOrig="880" w:dyaOrig="380" w14:anchorId="2F424897">
          <v:shape id="_x0000_i1243" type="#_x0000_t75" style="width:42.85pt;height:19.7pt" o:ole="">
            <v:imagedata r:id="rId440" o:title=""/>
          </v:shape>
          <o:OLEObject Type="Embed" ProgID="Equation.DSMT4" ShapeID="_x0000_i1243" DrawAspect="Content" ObjectID="_1620673650" r:id="rId441"/>
        </w:object>
      </w:r>
      <w:r w:rsidR="00BC7CA4"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удовлетворят неравенствам </w:t>
      </w:r>
      <w:r w:rsidR="00BC7CA4" w:rsidRPr="00F12140">
        <w:rPr>
          <w:position w:val="-14"/>
          <w:highlight w:val="white"/>
          <w:lang w:val="en-US"/>
        </w:rPr>
        <w:object w:dxaOrig="2060" w:dyaOrig="420" w14:anchorId="1CE7943C">
          <v:shape id="_x0000_i1244" type="#_x0000_t75" style="width:102.85pt;height:21.45pt" o:ole="">
            <v:imagedata r:id="rId442" o:title=""/>
          </v:shape>
          <o:OLEObject Type="Embed" ProgID="Equation.DSMT4" ShapeID="_x0000_i1244" DrawAspect="Content" ObjectID="_1620673651" r:id="rId443"/>
        </w:object>
      </w:r>
      <w:r w:rsidR="00BC7CA4"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Вычисление каждого значения  </w:t>
      </w:r>
      <w:r w:rsidR="00BC7CA4" w:rsidRPr="00F12140">
        <w:rPr>
          <w:position w:val="-14"/>
          <w:highlight w:val="white"/>
        </w:rPr>
        <w:object w:dxaOrig="660" w:dyaOrig="420" w14:anchorId="7B2E914B">
          <v:shape id="_x0000_i1245" type="#_x0000_t75" style="width:33.45pt;height:21.45pt" o:ole="">
            <v:imagedata r:id="rId444" o:title=""/>
          </v:shape>
          <o:OLEObject Type="Embed" ProgID="Equation.DSMT4" ShapeID="_x0000_i1245" DrawAspect="Content" ObjectID="_1620673652" r:id="rId445"/>
        </w:object>
      </w:r>
      <w:r w:rsidR="00BC7CA4"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называют шагом метода, а число </w:t>
      </w:r>
      <w:r w:rsidR="00BC7CA4" w:rsidRPr="00F12140">
        <w:rPr>
          <w:position w:val="-12"/>
          <w:highlight w:val="white"/>
        </w:rPr>
        <w:object w:dxaOrig="320" w:dyaOrig="380" w14:anchorId="4488DFBC">
          <v:shape id="_x0000_i1246" type="#_x0000_t75" style="width:15.45pt;height:19.7pt" o:ole="">
            <v:imagedata r:id="rId446" o:title=""/>
          </v:shape>
          <o:OLEObject Type="Embed" ProgID="Equation.DSMT4" ShapeID="_x0000_i1246" DrawAspect="Content" ObjectID="_1620673653" r:id="rId447"/>
        </w:object>
      </w:r>
      <w:r w:rsidR="00BC7CA4"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- величина этого шага. В общем случае интегрирования вдоль кривой на комплексной плоскости </w:t>
      </w:r>
      <w:r w:rsidR="00BC7CA4" w:rsidRPr="00F12140">
        <w:rPr>
          <w:position w:val="-12"/>
          <w:highlight w:val="white"/>
        </w:rPr>
        <w:object w:dxaOrig="620" w:dyaOrig="380" w14:anchorId="51FC01F1">
          <v:shape id="_x0000_i1247" type="#_x0000_t75" style="width:31.7pt;height:19.7pt" o:ole="">
            <v:imagedata r:id="rId448" o:title=""/>
          </v:shape>
          <o:OLEObject Type="Embed" ProgID="Equation.DSMT4" ShapeID="_x0000_i1247" DrawAspect="Content" ObjectID="_1620673654" r:id="rId449"/>
        </w:object>
      </w:r>
      <w:r w:rsidR="00BC7CA4"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вещественны. Для вычисления </w:t>
      </w:r>
      <w:r w:rsidR="00BC7CA4" w:rsidRPr="00F12140">
        <w:rPr>
          <w:position w:val="-14"/>
          <w:highlight w:val="white"/>
        </w:rPr>
        <w:object w:dxaOrig="1100" w:dyaOrig="420" w14:anchorId="4BE361CD">
          <v:shape id="_x0000_i1248" type="#_x0000_t75" style="width:56.55pt;height:21.45pt" o:ole="">
            <v:imagedata r:id="rId450" o:title=""/>
          </v:shape>
          <o:OLEObject Type="Embed" ProgID="Equation.DSMT4" ShapeID="_x0000_i1248" DrawAspect="Content" ObjectID="_1620673655" r:id="rId451"/>
        </w:object>
      </w:r>
      <w:r w:rsidR="00BC7CA4"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при некотором заданном </w:t>
      </w:r>
      <w:r w:rsidR="00BC7CA4" w:rsidRPr="00F12140">
        <w:rPr>
          <w:position w:val="-6"/>
          <w:highlight w:val="white"/>
          <w:lang w:val="en-US"/>
        </w:rPr>
        <w:object w:dxaOrig="620" w:dyaOrig="300" w14:anchorId="6D2BDAD9">
          <v:shape id="_x0000_i1249" type="#_x0000_t75" style="width:31.7pt;height:15.45pt" o:ole="">
            <v:imagedata r:id="rId452" o:title=""/>
          </v:shape>
          <o:OLEObject Type="Embed" ProgID="Equation.DSMT4" ShapeID="_x0000_i1249" DrawAspect="Content" ObjectID="_1620673656" r:id="rId453"/>
        </w:object>
      </w:r>
      <w:r w:rsidR="00BC7CA4"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с высокой точностью по формулам (1), даже для </w:t>
      </w:r>
      <w:r w:rsidR="00BC7CA4" w:rsidRPr="00FD4999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t</w:t>
      </w:r>
      <w:r w:rsidR="00BC7CA4"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из круга сходимости</w:t>
      </w:r>
    </w:p>
    <w:p w14:paraId="42596E53" w14:textId="4DB0BE92" w:rsidR="00BC7CA4" w:rsidRPr="00FD4999" w:rsidRDefault="00BC7CA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F12140">
        <w:rPr>
          <w:highlight w:val="white"/>
        </w:rPr>
        <w:object w:dxaOrig="4360" w:dyaOrig="480" w14:anchorId="4677ADD1">
          <v:shape id="_x0000_i1250" type="#_x0000_t75" style="width:217.7pt;height:24pt" o:ole="">
            <v:imagedata r:id="rId454" o:title=""/>
          </v:shape>
          <o:OLEObject Type="Embed" ProgID="Equation.DSMT4" ShapeID="_x0000_i1250" DrawAspect="Content" ObjectID="_1620673657" r:id="rId455"/>
        </w:object>
      </w:r>
    </w:p>
    <w:p w14:paraId="620A0CFE" w14:textId="64AC90F6" w:rsidR="00643D2D" w:rsidRPr="00FD4999" w:rsidRDefault="00BC7CA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число шагов </w:t>
      </w:r>
      <w:r w:rsidRPr="00F12140">
        <w:rPr>
          <w:position w:val="-4"/>
          <w:highlight w:val="white"/>
          <w:lang w:val="en-US"/>
        </w:rPr>
        <w:object w:dxaOrig="200" w:dyaOrig="220" w14:anchorId="785415D8">
          <v:shape id="_x0000_i1251" type="#_x0000_t75" style="width:10.3pt;height:10.3pt" o:ole="">
            <v:imagedata r:id="rId456" o:title=""/>
          </v:shape>
          <o:OLEObject Type="Embed" ProgID="Equation.DSMT4" ShapeID="_x0000_i1251" DrawAspect="Content" ObjectID="_1620673658" r:id="rId457"/>
        </w:object>
      </w:r>
      <w:r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может оказаться большим, что может стать причиной ускоренного накопления ошибок округления и увеличения времени счета. Потому на каждом шаге целесообразно использовать по возможности больший шаг. Этого можно добиться, если иметь в своем распоряжении априорные гарантированные оценки величин </w:t>
      </w:r>
      <w:r w:rsidRPr="00F12140">
        <w:rPr>
          <w:position w:val="-14"/>
          <w:highlight w:val="white"/>
        </w:rPr>
        <w:object w:dxaOrig="1020" w:dyaOrig="420" w14:anchorId="4CD70763">
          <v:shape id="_x0000_i1252" type="#_x0000_t75" style="width:50.55pt;height:21.45pt" o:ole="">
            <v:imagedata r:id="rId458" o:title=""/>
          </v:shape>
          <o:OLEObject Type="Embed" ProgID="Equation.DSMT4" ShapeID="_x0000_i1252" DrawAspect="Content" ObjectID="_1620673659" r:id="rId459"/>
        </w:object>
      </w:r>
      <w:r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и </w:t>
      </w:r>
      <w:r w:rsidRPr="00F12140">
        <w:rPr>
          <w:position w:val="-12"/>
          <w:highlight w:val="white"/>
          <w:lang w:val="en-US"/>
        </w:rPr>
        <w:object w:dxaOrig="1560" w:dyaOrig="380" w14:anchorId="70434DFC">
          <v:shape id="_x0000_i1253" type="#_x0000_t75" style="width:78.85pt;height:19.7pt" o:ole="">
            <v:imagedata r:id="rId460" o:title=""/>
          </v:shape>
          <o:OLEObject Type="Embed" ProgID="Equation.DSMT4" ShapeID="_x0000_i1253" DrawAspect="Content" ObjectID="_1620673660" r:id="rId461"/>
        </w:object>
      </w:r>
      <w:r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при </w:t>
      </w:r>
      <w:r w:rsidRPr="00F12140">
        <w:rPr>
          <w:position w:val="-16"/>
          <w:highlight w:val="white"/>
        </w:rPr>
        <w:object w:dxaOrig="1620" w:dyaOrig="440" w14:anchorId="6113A166">
          <v:shape id="_x0000_i1254" type="#_x0000_t75" style="width:80.55pt;height:22.3pt" o:ole="">
            <v:imagedata r:id="rId462" o:title=""/>
          </v:shape>
          <o:OLEObject Type="Embed" ProgID="Equation.DSMT4" ShapeID="_x0000_i1254" DrawAspect="Content" ObjectID="_1620673661" r:id="rId463"/>
        </w:object>
      </w:r>
      <w:r w:rsidRPr="00FD4999">
        <w:rPr>
          <w:rFonts w:ascii="Times New Roman" w:eastAsia="Times New Roman" w:hAnsi="Times New Roman" w:cs="Times New Roman"/>
          <w:sz w:val="28"/>
          <w:szCs w:val="28"/>
          <w:highlight w:val="white"/>
        </w:rPr>
        <w:t>.</w:t>
      </w:r>
    </w:p>
    <w:p w14:paraId="4BE37980" w14:textId="77777777" w:rsidR="00643D2D" w:rsidRPr="00643D2D" w:rsidRDefault="00296289" w:rsidP="00CD525A">
      <w:pPr>
        <w:pStyle w:val="a5"/>
        <w:widowControl w:val="0"/>
        <w:numPr>
          <w:ilvl w:val="1"/>
          <w:numId w:val="32"/>
        </w:numPr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</w:pPr>
      <w:r w:rsidRPr="00BC7CA4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Применение к уравнениям Пенлеве</w:t>
      </w:r>
    </w:p>
    <w:p w14:paraId="5683BD4B" w14:textId="49A4A1E4" w:rsidR="00D30526" w:rsidRPr="00643D2D" w:rsidRDefault="00D30526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</w:pPr>
      <w:r w:rsidRPr="00643D2D">
        <w:rPr>
          <w:rFonts w:ascii="Times New Roman" w:hAnsi="Times New Roman" w:cs="Times New Roman"/>
          <w:bCs/>
          <w:sz w:val="28"/>
          <w:szCs w:val="28"/>
        </w:rPr>
        <w:t>Применим приведенную выше теорему к шести уравнениям Пенлеве:</w:t>
      </w:r>
    </w:p>
    <w:p w14:paraId="1D6D4373" w14:textId="357EE294" w:rsidR="00643D2D" w:rsidRPr="008565CE" w:rsidRDefault="00643D2D" w:rsidP="00CD525A">
      <w:pPr>
        <w:spacing w:line="360" w:lineRule="auto"/>
        <w:jc w:val="both"/>
      </w:pPr>
      <w:r w:rsidRPr="00065A15">
        <w:rPr>
          <w:position w:val="-16"/>
        </w:rPr>
        <w:object w:dxaOrig="720" w:dyaOrig="420" w14:anchorId="568261A3">
          <v:shape id="_x0000_i1255" type="#_x0000_t75" style="width:36.85pt;height:21.45pt" o:ole="">
            <v:imagedata r:id="rId464" o:title=""/>
          </v:shape>
          <o:OLEObject Type="Embed" ProgID="Equation.DSMT4" ShapeID="_x0000_i1255" DrawAspect="Content" ObjectID="_1620673662" r:id="rId465"/>
        </w:object>
      </w:r>
      <w:r w:rsidR="008565CE" w:rsidRPr="00F12140">
        <w:rPr>
          <w:rFonts w:ascii="Times New Roman" w:hAnsi="Times New Roman" w:cs="Times New Roman"/>
          <w:color w:val="000000"/>
          <w:position w:val="-10"/>
          <w:sz w:val="28"/>
          <w:szCs w:val="28"/>
          <w:shd w:val="clear" w:color="auto" w:fill="FFFFFF"/>
          <w:lang w:val="en-US"/>
        </w:rPr>
        <w:object w:dxaOrig="200" w:dyaOrig="300" w14:anchorId="1FDBC16F">
          <v:shape id="_x0000_i1256" type="#_x0000_t75" style="width:10.3pt;height:15.45pt" o:ole="">
            <v:imagedata r:id="rId128" o:title=""/>
          </v:shape>
          <o:OLEObject Type="Embed" ProgID="Equation.DSMT4" ShapeID="_x0000_i1256" DrawAspect="Content" ObjectID="_1620673663" r:id="rId466"/>
        </w:object>
      </w:r>
      <w:r w:rsidR="008565C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-е уравнение Пенлеве в </w:t>
      </w:r>
      <w:r w:rsidR="008565CE"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олиномиальной форме</w:t>
      </w:r>
      <w:r w:rsidRPr="008565CE">
        <w:rPr>
          <w:rFonts w:ascii="Times New Roman" w:hAnsi="Times New Roman" w:cs="Times New Roman"/>
          <w:bCs/>
          <w:sz w:val="28"/>
          <w:szCs w:val="28"/>
        </w:rPr>
        <w:t>,</w:t>
      </w:r>
    </w:p>
    <w:p w14:paraId="03C14595" w14:textId="2FD4FEA5" w:rsidR="00643D2D" w:rsidRPr="008565CE" w:rsidRDefault="00643D2D" w:rsidP="00CD525A">
      <w:pPr>
        <w:spacing w:line="360" w:lineRule="auto"/>
        <w:jc w:val="both"/>
      </w:pPr>
      <w:r w:rsidRPr="008F768A">
        <w:rPr>
          <w:position w:val="-16"/>
        </w:rPr>
        <w:object w:dxaOrig="740" w:dyaOrig="420" w14:anchorId="0EDF4A96">
          <v:shape id="_x0000_i1257" type="#_x0000_t75" style="width:38.55pt;height:21.45pt" o:ole="">
            <v:imagedata r:id="rId467" o:title=""/>
          </v:shape>
          <o:OLEObject Type="Embed" ProgID="Equation.DSMT4" ShapeID="_x0000_i1257" DrawAspect="Content" ObjectID="_1620673664" r:id="rId468"/>
        </w:object>
      </w:r>
      <w:r w:rsidRPr="008565C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565CE" w:rsidRPr="00F12140">
        <w:rPr>
          <w:rFonts w:ascii="Times New Roman" w:hAnsi="Times New Roman" w:cs="Times New Roman"/>
          <w:color w:val="000000"/>
          <w:position w:val="-10"/>
          <w:sz w:val="28"/>
          <w:szCs w:val="28"/>
          <w:shd w:val="clear" w:color="auto" w:fill="FFFFFF"/>
          <w:lang w:val="en-US"/>
        </w:rPr>
        <w:object w:dxaOrig="200" w:dyaOrig="300" w14:anchorId="2CED8A07">
          <v:shape id="_x0000_i1258" type="#_x0000_t75" style="width:10.3pt;height:15.45pt" o:ole="">
            <v:imagedata r:id="rId128" o:title=""/>
          </v:shape>
          <o:OLEObject Type="Embed" ProgID="Equation.DSMT4" ShapeID="_x0000_i1258" DrawAspect="Content" ObjectID="_1620673665" r:id="rId469"/>
        </w:object>
      </w:r>
      <w:r w:rsidR="008565CE"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-е уравнение Пенлеве в </w:t>
      </w:r>
      <w:r w:rsidR="008565C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нормализованной </w:t>
      </w:r>
      <w:r w:rsidR="008565CE" w:rsidRPr="00F121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олиномиальной форме</w:t>
      </w:r>
      <w:r w:rsidRPr="008565CE">
        <w:rPr>
          <w:rFonts w:ascii="Times New Roman" w:hAnsi="Times New Roman" w:cs="Times New Roman"/>
          <w:bCs/>
          <w:sz w:val="28"/>
          <w:szCs w:val="28"/>
        </w:rPr>
        <w:t>,</w:t>
      </w:r>
    </w:p>
    <w:p w14:paraId="398F44F1" w14:textId="4FB659FE" w:rsidR="00643D2D" w:rsidRPr="00B06C89" w:rsidRDefault="00643D2D" w:rsidP="00CD525A">
      <w:pPr>
        <w:spacing w:line="360" w:lineRule="auto"/>
        <w:jc w:val="both"/>
        <w:rPr>
          <w:lang w:val="en-US"/>
        </w:rPr>
      </w:pPr>
      <w:r w:rsidRPr="00065A15">
        <w:rPr>
          <w:position w:val="-16"/>
        </w:rPr>
        <w:object w:dxaOrig="800" w:dyaOrig="420" w14:anchorId="6DED9F81">
          <v:shape id="_x0000_i1259" type="#_x0000_t75" style="width:39.45pt;height:21.45pt" o:ole="">
            <v:imagedata r:id="rId470" o:title=""/>
          </v:shape>
          <o:OLEObject Type="Embed" ProgID="Equation.DSMT4" ShapeID="_x0000_i1259" DrawAspect="Content" ObjectID="_1620673666" r:id="rId471"/>
        </w:object>
      </w:r>
      <w:r w:rsidRPr="00F46D85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="008565CE">
        <w:rPr>
          <w:rFonts w:ascii="Times New Roman" w:hAnsi="Times New Roman" w:cs="Times New Roman"/>
          <w:bCs/>
          <w:sz w:val="28"/>
          <w:szCs w:val="28"/>
        </w:rPr>
        <w:t>соответствующая задача минимакс</w:t>
      </w:r>
      <w:r w:rsidRPr="008F768A">
        <w:rPr>
          <w:position w:val="-16"/>
        </w:rPr>
        <w:object w:dxaOrig="540" w:dyaOrig="420" w14:anchorId="500CFDB1">
          <v:shape id="_x0000_i1260" type="#_x0000_t75" style="width:27.45pt;height:21.45pt" o:ole="">
            <v:imagedata r:id="rId472" o:title=""/>
          </v:shape>
          <o:OLEObject Type="Embed" ProgID="Equation.DSMT4" ShapeID="_x0000_i1260" DrawAspect="Content" ObjectID="_1620673667" r:id="rId473"/>
        </w:object>
      </w:r>
    </w:p>
    <w:p w14:paraId="1A472E42" w14:textId="77777777" w:rsidR="00D30526" w:rsidRPr="00D30526" w:rsidRDefault="00D30526" w:rsidP="00CD525A">
      <w:pPr>
        <w:spacing w:line="360" w:lineRule="auto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941DAB">
        <w:object w:dxaOrig="7699" w:dyaOrig="859" w14:anchorId="5E77F56C">
          <v:shape id="_x0000_i1261" type="#_x0000_t75" style="width:390.85pt;height:44.55pt" o:ole="">
            <v:imagedata r:id="rId474" o:title=""/>
          </v:shape>
          <o:OLEObject Type="Embed" ProgID="Equation.DSMT4" ShapeID="_x0000_i1261" DrawAspect="Content" ObjectID="_1620673668" r:id="rId475"/>
        </w:object>
      </w:r>
    </w:p>
    <w:p w14:paraId="37C65C37" w14:textId="77777777" w:rsidR="00D30526" w:rsidRPr="00D30526" w:rsidRDefault="00D30526" w:rsidP="00CD525A">
      <w:pPr>
        <w:spacing w:line="360" w:lineRule="auto"/>
        <w:rPr>
          <w:lang w:val="en-US"/>
        </w:rPr>
      </w:pPr>
      <w:r w:rsidRPr="00E36EC3">
        <w:object w:dxaOrig="5120" w:dyaOrig="400" w14:anchorId="3B0F1550">
          <v:shape id="_x0000_i1262" type="#_x0000_t75" style="width:256.3pt;height:20.55pt" o:ole="">
            <v:imagedata r:id="rId476" o:title=""/>
          </v:shape>
          <o:OLEObject Type="Embed" ProgID="Equation.DSMT4" ShapeID="_x0000_i1262" DrawAspect="Content" ObjectID="_1620673669" r:id="rId477"/>
        </w:object>
      </w:r>
    </w:p>
    <w:p w14:paraId="4FCC7356" w14:textId="77777777" w:rsidR="00D30526" w:rsidRDefault="00D30526" w:rsidP="00CD525A">
      <w:pPr>
        <w:spacing w:line="360" w:lineRule="auto"/>
      </w:pPr>
      <w:r w:rsidRPr="00F571C1">
        <w:object w:dxaOrig="4440" w:dyaOrig="420" w14:anchorId="4CB1792D">
          <v:shape id="_x0000_i1263" type="#_x0000_t75" style="width:222.85pt;height:21.45pt" o:ole="">
            <v:imagedata r:id="rId478" o:title=""/>
          </v:shape>
          <o:OLEObject Type="Embed" ProgID="Equation.DSMT4" ShapeID="_x0000_i1263" DrawAspect="Content" ObjectID="_1620673670" r:id="rId479"/>
        </w:object>
      </w:r>
      <w:r w:rsidRPr="00D30526">
        <w:rPr>
          <w:lang w:val="en-US"/>
        </w:rPr>
        <w:t xml:space="preserve">  </w:t>
      </w:r>
      <w:r w:rsidRPr="00F571C1">
        <w:object w:dxaOrig="3019" w:dyaOrig="380" w14:anchorId="4F828864">
          <v:shape id="_x0000_i1264" type="#_x0000_t75" style="width:150.85pt;height:18pt" o:ole="">
            <v:imagedata r:id="rId480" o:title=""/>
          </v:shape>
          <o:OLEObject Type="Embed" ProgID="Equation.DSMT4" ShapeID="_x0000_i1264" DrawAspect="Content" ObjectID="_1620673671" r:id="rId481"/>
        </w:object>
      </w:r>
    </w:p>
    <w:p w14:paraId="71717D69" w14:textId="77777777" w:rsidR="00D30526" w:rsidRPr="00D30526" w:rsidRDefault="00D30526" w:rsidP="00CD525A">
      <w:pPr>
        <w:spacing w:line="360" w:lineRule="auto"/>
        <w:rPr>
          <w:lang w:val="en-US"/>
        </w:rPr>
      </w:pPr>
      <w:r w:rsidRPr="006D109C">
        <w:object w:dxaOrig="780" w:dyaOrig="380" w14:anchorId="5DB74462">
          <v:shape id="_x0000_i1265" type="#_x0000_t75" style="width:39.45pt;height:18pt" o:ole="">
            <v:imagedata r:id="rId482" o:title=""/>
          </v:shape>
          <o:OLEObject Type="Embed" ProgID="Equation.DSMT4" ShapeID="_x0000_i1265" DrawAspect="Content" ObjectID="_1620673672" r:id="rId483"/>
        </w:object>
      </w:r>
      <w:r w:rsidRPr="00104FAF">
        <w:object w:dxaOrig="3280" w:dyaOrig="520" w14:anchorId="5AC75E8F">
          <v:shape id="_x0000_i1266" type="#_x0000_t75" style="width:164.55pt;height:25.7pt" o:ole="">
            <v:imagedata r:id="rId484" o:title=""/>
          </v:shape>
          <o:OLEObject Type="Embed" ProgID="Equation.DSMT4" ShapeID="_x0000_i1266" DrawAspect="Content" ObjectID="_1620673673" r:id="rId485"/>
        </w:object>
      </w:r>
      <w:r w:rsidRPr="00D30526">
        <w:rPr>
          <w:lang w:val="en-US"/>
        </w:rPr>
        <w:t xml:space="preserve"> </w:t>
      </w:r>
    </w:p>
    <w:p w14:paraId="0531A503" w14:textId="26474311" w:rsidR="00D30526" w:rsidRPr="00B06C89" w:rsidRDefault="00D30526" w:rsidP="00CD525A">
      <w:pPr>
        <w:spacing w:line="360" w:lineRule="auto"/>
      </w:pPr>
      <w:r w:rsidRPr="00F571C1">
        <w:object w:dxaOrig="5580" w:dyaOrig="420" w14:anchorId="2D837090">
          <v:shape id="_x0000_i1267" type="#_x0000_t75" style="width:279.45pt;height:21.45pt" o:ole="">
            <v:imagedata r:id="rId486" o:title=""/>
          </v:shape>
          <o:OLEObject Type="Embed" ProgID="Equation.DSMT4" ShapeID="_x0000_i1267" DrawAspect="Content" ObjectID="_1620673674" r:id="rId487"/>
        </w:object>
      </w:r>
      <w:r w:rsidRPr="006D109C">
        <w:object w:dxaOrig="1080" w:dyaOrig="499" w14:anchorId="26820B45">
          <v:shape id="_x0000_i1268" type="#_x0000_t75" style="width:54pt;height:24.85pt" o:ole="">
            <v:imagedata r:id="rId488" o:title=""/>
          </v:shape>
          <o:OLEObject Type="Embed" ProgID="Equation.DSMT4" ShapeID="_x0000_i1268" DrawAspect="Content" ObjectID="_1620673675" r:id="rId489"/>
        </w:object>
      </w:r>
    </w:p>
    <w:p w14:paraId="79BCE683" w14:textId="77777777" w:rsidR="00643D2D" w:rsidRPr="00D30526" w:rsidRDefault="00643D2D" w:rsidP="00CD525A">
      <w:pPr>
        <w:spacing w:line="360" w:lineRule="auto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14:paraId="705F35D5" w14:textId="77777777" w:rsidR="00D30526" w:rsidRPr="00D30526" w:rsidRDefault="00D30526" w:rsidP="00CD525A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B43785">
        <w:object w:dxaOrig="8419" w:dyaOrig="859" w14:anchorId="2D4C5744">
          <v:shape id="_x0000_i1269" type="#_x0000_t75" style="width:427.7pt;height:44.55pt" o:ole="">
            <v:imagedata r:id="rId490" o:title=""/>
          </v:shape>
          <o:OLEObject Type="Embed" ProgID="Equation.DSMT4" ShapeID="_x0000_i1269" DrawAspect="Content" ObjectID="_1620673676" r:id="rId491"/>
        </w:object>
      </w:r>
    </w:p>
    <w:p w14:paraId="0FA120E5" w14:textId="77777777" w:rsidR="00D30526" w:rsidRDefault="00D30526" w:rsidP="00CD525A">
      <w:pPr>
        <w:spacing w:line="360" w:lineRule="auto"/>
      </w:pPr>
      <w:r w:rsidRPr="00D139FA">
        <w:object w:dxaOrig="5340" w:dyaOrig="400" w14:anchorId="64BC9C8D">
          <v:shape id="_x0000_i1270" type="#_x0000_t75" style="width:267.45pt;height:20.55pt" o:ole="">
            <v:imagedata r:id="rId492" o:title=""/>
          </v:shape>
          <o:OLEObject Type="Embed" ProgID="Equation.DSMT4" ShapeID="_x0000_i1270" DrawAspect="Content" ObjectID="_1620673677" r:id="rId493"/>
        </w:object>
      </w:r>
    </w:p>
    <w:p w14:paraId="3377B60D" w14:textId="77777777" w:rsidR="00D30526" w:rsidRDefault="00D30526" w:rsidP="00CD525A">
      <w:pPr>
        <w:spacing w:line="360" w:lineRule="auto"/>
      </w:pPr>
      <w:r w:rsidRPr="004E278D">
        <w:object w:dxaOrig="4480" w:dyaOrig="420" w14:anchorId="32CEA6B0">
          <v:shape id="_x0000_i1271" type="#_x0000_t75" style="width:224.55pt;height:21.45pt" o:ole="">
            <v:imagedata r:id="rId494" o:title=""/>
          </v:shape>
          <o:OLEObject Type="Embed" ProgID="Equation.DSMT4" ShapeID="_x0000_i1271" DrawAspect="Content" ObjectID="_1620673678" r:id="rId495"/>
        </w:object>
      </w:r>
      <w:r w:rsidRPr="00D30526">
        <w:rPr>
          <w:lang w:val="en-US"/>
        </w:rPr>
        <w:t xml:space="preserve"> </w:t>
      </w:r>
      <w:r w:rsidRPr="006D109C">
        <w:object w:dxaOrig="1020" w:dyaOrig="380" w14:anchorId="3CDD8322">
          <v:shape id="_x0000_i1272" type="#_x0000_t75" style="width:50.55pt;height:18pt" o:ole="">
            <v:imagedata r:id="rId496" o:title=""/>
          </v:shape>
          <o:OLEObject Type="Embed" ProgID="Equation.DSMT4" ShapeID="_x0000_i1272" DrawAspect="Content" ObjectID="_1620673679" r:id="rId497"/>
        </w:object>
      </w:r>
      <w:r w:rsidRPr="00D30526">
        <w:rPr>
          <w:lang w:val="en-US"/>
        </w:rPr>
        <w:t xml:space="preserve"> </w:t>
      </w:r>
      <w:r w:rsidRPr="004E278D">
        <w:object w:dxaOrig="3019" w:dyaOrig="380" w14:anchorId="18FC76FC">
          <v:shape id="_x0000_i1273" type="#_x0000_t75" style="width:150.85pt;height:18pt" o:ole="">
            <v:imagedata r:id="rId498" o:title=""/>
          </v:shape>
          <o:OLEObject Type="Embed" ProgID="Equation.DSMT4" ShapeID="_x0000_i1273" DrawAspect="Content" ObjectID="_1620673680" r:id="rId499"/>
        </w:object>
      </w:r>
    </w:p>
    <w:p w14:paraId="128FE7CB" w14:textId="77777777" w:rsidR="00D30526" w:rsidRPr="00D30526" w:rsidRDefault="00D30526" w:rsidP="00CD525A">
      <w:pPr>
        <w:spacing w:line="360" w:lineRule="auto"/>
        <w:rPr>
          <w:lang w:val="en-US"/>
        </w:rPr>
      </w:pPr>
      <w:r w:rsidRPr="006D109C">
        <w:object w:dxaOrig="840" w:dyaOrig="380" w14:anchorId="286D6DE7">
          <v:shape id="_x0000_i1274" type="#_x0000_t75" style="width:42pt;height:18pt" o:ole="">
            <v:imagedata r:id="rId500" o:title=""/>
          </v:shape>
          <o:OLEObject Type="Embed" ProgID="Equation.DSMT4" ShapeID="_x0000_i1274" DrawAspect="Content" ObjectID="_1620673681" r:id="rId501"/>
        </w:object>
      </w:r>
      <w:r w:rsidRPr="00104FAF">
        <w:object w:dxaOrig="3280" w:dyaOrig="520" w14:anchorId="091DEDEB">
          <v:shape id="_x0000_i1275" type="#_x0000_t75" style="width:164.55pt;height:25.7pt" o:ole="">
            <v:imagedata r:id="rId484" o:title=""/>
          </v:shape>
          <o:OLEObject Type="Embed" ProgID="Equation.DSMT4" ShapeID="_x0000_i1275" DrawAspect="Content" ObjectID="_1620673682" r:id="rId502"/>
        </w:object>
      </w:r>
      <w:r w:rsidRPr="00D30526">
        <w:rPr>
          <w:lang w:val="en-US"/>
        </w:rPr>
        <w:t xml:space="preserve"> </w:t>
      </w:r>
    </w:p>
    <w:p w14:paraId="29E2DB1E" w14:textId="5B462CE6" w:rsidR="00643D2D" w:rsidRPr="00B06C89" w:rsidRDefault="00D30526" w:rsidP="00CD525A">
      <w:pPr>
        <w:spacing w:line="360" w:lineRule="auto"/>
      </w:pPr>
      <w:r w:rsidRPr="00F571C1">
        <w:object w:dxaOrig="6920" w:dyaOrig="420" w14:anchorId="5C3D1049">
          <v:shape id="_x0000_i1276" type="#_x0000_t75" style="width:345.45pt;height:21.45pt" o:ole="">
            <v:imagedata r:id="rId503" o:title=""/>
          </v:shape>
          <o:OLEObject Type="Embed" ProgID="Equation.DSMT4" ShapeID="_x0000_i1276" DrawAspect="Content" ObjectID="_1620673683" r:id="rId504"/>
        </w:object>
      </w:r>
      <w:r w:rsidRPr="006D109C">
        <w:object w:dxaOrig="1080" w:dyaOrig="499" w14:anchorId="2DA6980A">
          <v:shape id="_x0000_i1277" type="#_x0000_t75" style="width:54pt;height:24.85pt" o:ole="">
            <v:imagedata r:id="rId488" o:title=""/>
          </v:shape>
          <o:OLEObject Type="Embed" ProgID="Equation.DSMT4" ShapeID="_x0000_i1277" DrawAspect="Content" ObjectID="_1620673684" r:id="rId505"/>
        </w:object>
      </w:r>
    </w:p>
    <w:p w14:paraId="4E64A298" w14:textId="77777777" w:rsidR="00643D2D" w:rsidRPr="00D30526" w:rsidRDefault="00643D2D" w:rsidP="00CD525A">
      <w:pPr>
        <w:spacing w:line="360" w:lineRule="auto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14:paraId="3CE5B8E9" w14:textId="77777777" w:rsidR="00D30526" w:rsidRDefault="00D30526" w:rsidP="00CD525A">
      <w:pPr>
        <w:spacing w:line="360" w:lineRule="auto"/>
      </w:pPr>
      <w:r w:rsidRPr="008B141B">
        <w:object w:dxaOrig="5220" w:dyaOrig="380" w14:anchorId="069C6944">
          <v:shape id="_x0000_i1278" type="#_x0000_t75" style="width:261.45pt;height:18pt" o:ole="">
            <v:imagedata r:id="rId506" o:title=""/>
          </v:shape>
          <o:OLEObject Type="Embed" ProgID="Equation.DSMT4" ShapeID="_x0000_i1278" DrawAspect="Content" ObjectID="_1620673685" r:id="rId507"/>
        </w:object>
      </w:r>
    </w:p>
    <w:p w14:paraId="53F39D9B" w14:textId="77777777" w:rsidR="00D30526" w:rsidRDefault="00D30526" w:rsidP="00CD525A">
      <w:pPr>
        <w:spacing w:line="360" w:lineRule="auto"/>
      </w:pPr>
      <w:r w:rsidRPr="008B141B">
        <w:object w:dxaOrig="960" w:dyaOrig="380" w14:anchorId="397F031C">
          <v:shape id="_x0000_i1279" type="#_x0000_t75" style="width:48pt;height:18pt" o:ole="">
            <v:imagedata r:id="rId508" o:title=""/>
          </v:shape>
          <o:OLEObject Type="Embed" ProgID="Equation.DSMT4" ShapeID="_x0000_i1279" DrawAspect="Content" ObjectID="_1620673686" r:id="rId509"/>
        </w:object>
      </w:r>
      <w:r w:rsidRPr="00D30526">
        <w:rPr>
          <w:lang w:val="en-US"/>
        </w:rPr>
        <w:t xml:space="preserve"> </w:t>
      </w:r>
      <w:r w:rsidRPr="00315005">
        <w:object w:dxaOrig="5319" w:dyaOrig="420" w14:anchorId="58A725DB">
          <v:shape id="_x0000_i1280" type="#_x0000_t75" style="width:266.55pt;height:21.45pt" o:ole="">
            <v:imagedata r:id="rId510" o:title=""/>
          </v:shape>
          <o:OLEObject Type="Embed" ProgID="Equation.DSMT4" ShapeID="_x0000_i1280" DrawAspect="Content" ObjectID="_1620673687" r:id="rId511"/>
        </w:object>
      </w:r>
    </w:p>
    <w:p w14:paraId="43F230C7" w14:textId="77777777" w:rsidR="00D30526" w:rsidRPr="00643D2D" w:rsidRDefault="00D30526" w:rsidP="00CD525A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3B7C03">
        <w:object w:dxaOrig="2640" w:dyaOrig="420" w14:anchorId="1F6436DA">
          <v:shape id="_x0000_i1281" type="#_x0000_t75" style="width:132pt;height:21.45pt" o:ole="">
            <v:imagedata r:id="rId512" o:title=""/>
          </v:shape>
          <o:OLEObject Type="Embed" ProgID="Equation.DSMT4" ShapeID="_x0000_i1281" DrawAspect="Content" ObjectID="_1620673688" r:id="rId513"/>
        </w:object>
      </w:r>
      <w:r w:rsidRPr="00643D2D">
        <w:rPr>
          <w:lang w:val="en-US"/>
        </w:rPr>
        <w:t xml:space="preserve"> </w:t>
      </w:r>
      <w:r w:rsidRPr="003B7C03">
        <w:rPr>
          <w:rFonts w:ascii="Times New Roman" w:hAnsi="Times New Roman" w:cs="Times New Roman"/>
          <w:sz w:val="24"/>
          <w:szCs w:val="24"/>
        </w:rPr>
        <w:object w:dxaOrig="6160" w:dyaOrig="380" w14:anchorId="6298F913">
          <v:shape id="_x0000_i1282" type="#_x0000_t75" style="width:312pt;height:18pt" o:ole="">
            <v:imagedata r:id="rId514" o:title=""/>
          </v:shape>
          <o:OLEObject Type="Embed" ProgID="Equation.DSMT4" ShapeID="_x0000_i1282" DrawAspect="Content" ObjectID="_1620673689" r:id="rId515"/>
        </w:object>
      </w:r>
    </w:p>
    <w:p w14:paraId="3D462A98" w14:textId="77777777" w:rsidR="00D30526" w:rsidRDefault="00D30526" w:rsidP="00CD525A">
      <w:pPr>
        <w:spacing w:line="360" w:lineRule="auto"/>
      </w:pPr>
      <w:r w:rsidRPr="000A107B">
        <w:object w:dxaOrig="6880" w:dyaOrig="400" w14:anchorId="21982A5E">
          <v:shape id="_x0000_i1283" type="#_x0000_t75" style="width:345.45pt;height:20.55pt" o:ole="">
            <v:imagedata r:id="rId516" o:title=""/>
          </v:shape>
          <o:OLEObject Type="Embed" ProgID="Equation.DSMT4" ShapeID="_x0000_i1283" DrawAspect="Content" ObjectID="_1620673690" r:id="rId517"/>
        </w:object>
      </w:r>
    </w:p>
    <w:p w14:paraId="47DCDD10" w14:textId="77777777" w:rsidR="00D30526" w:rsidRPr="00643D2D" w:rsidRDefault="00D30526" w:rsidP="00CD525A">
      <w:pPr>
        <w:spacing w:line="360" w:lineRule="auto"/>
        <w:rPr>
          <w:lang w:val="en-US"/>
        </w:rPr>
      </w:pPr>
      <w:r w:rsidRPr="00104FAF">
        <w:object w:dxaOrig="1240" w:dyaOrig="380" w14:anchorId="659E112B">
          <v:shape id="_x0000_i1284" type="#_x0000_t75" style="width:62.55pt;height:18pt" o:ole="">
            <v:imagedata r:id="rId518" o:title=""/>
          </v:shape>
          <o:OLEObject Type="Embed" ProgID="Equation.DSMT4" ShapeID="_x0000_i1284" DrawAspect="Content" ObjectID="_1620673691" r:id="rId519"/>
        </w:object>
      </w:r>
      <w:r w:rsidRPr="00643D2D">
        <w:rPr>
          <w:lang w:val="en-US"/>
        </w:rPr>
        <w:t xml:space="preserve"> </w:t>
      </w:r>
      <w:r w:rsidRPr="00221E9E">
        <w:object w:dxaOrig="7060" w:dyaOrig="420" w14:anchorId="7C058139">
          <v:shape id="_x0000_i1285" type="#_x0000_t75" style="width:354pt;height:21.45pt" o:ole="">
            <v:imagedata r:id="rId520" o:title=""/>
          </v:shape>
          <o:OLEObject Type="Embed" ProgID="Equation.DSMT4" ShapeID="_x0000_i1285" DrawAspect="Content" ObjectID="_1620673692" r:id="rId521"/>
        </w:object>
      </w:r>
      <w:r w:rsidRPr="002879CC">
        <w:object w:dxaOrig="7020" w:dyaOrig="420" w14:anchorId="7A3B6968">
          <v:shape id="_x0000_i1286" type="#_x0000_t75" style="width:351.45pt;height:21.45pt" o:ole="">
            <v:imagedata r:id="rId522" o:title=""/>
          </v:shape>
          <o:OLEObject Type="Embed" ProgID="Equation.DSMT4" ShapeID="_x0000_i1286" DrawAspect="Content" ObjectID="_1620673693" r:id="rId523"/>
        </w:object>
      </w:r>
      <w:r w:rsidRPr="00643D2D">
        <w:rPr>
          <w:lang w:val="en-US"/>
        </w:rPr>
        <w:t xml:space="preserve"> </w:t>
      </w:r>
    </w:p>
    <w:p w14:paraId="7F199277" w14:textId="77777777" w:rsidR="00D30526" w:rsidRPr="00643D2D" w:rsidRDefault="00D30526" w:rsidP="00CD525A">
      <w:pPr>
        <w:spacing w:line="360" w:lineRule="auto"/>
        <w:rPr>
          <w:lang w:val="en-US"/>
        </w:rPr>
      </w:pPr>
      <w:r w:rsidRPr="006D109C">
        <w:object w:dxaOrig="900" w:dyaOrig="380" w14:anchorId="5447A4CE">
          <v:shape id="_x0000_i1287" type="#_x0000_t75" style="width:45.45pt;height:18pt" o:ole="">
            <v:imagedata r:id="rId524" o:title=""/>
          </v:shape>
          <o:OLEObject Type="Embed" ProgID="Equation.DSMT4" ShapeID="_x0000_i1287" DrawAspect="Content" ObjectID="_1620673694" r:id="rId525"/>
        </w:object>
      </w:r>
      <w:r w:rsidRPr="00104FAF">
        <w:rPr>
          <w:position w:val="-26"/>
        </w:rPr>
        <w:object w:dxaOrig="3680" w:dyaOrig="520" w14:anchorId="5B8A4D93">
          <v:shape id="_x0000_i1288" type="#_x0000_t75" style="width:183.45pt;height:25.7pt" o:ole="">
            <v:imagedata r:id="rId526" o:title=""/>
          </v:shape>
          <o:OLEObject Type="Embed" ProgID="Equation.DSMT4" ShapeID="_x0000_i1288" DrawAspect="Content" ObjectID="_1620673695" r:id="rId527"/>
        </w:object>
      </w:r>
      <w:r w:rsidRPr="00643D2D">
        <w:rPr>
          <w:lang w:val="en-US"/>
        </w:rPr>
        <w:t xml:space="preserve"> </w:t>
      </w:r>
    </w:p>
    <w:p w14:paraId="462DDC86" w14:textId="4EBE83AA" w:rsidR="00643D2D" w:rsidRPr="00B06C89" w:rsidRDefault="00D30526" w:rsidP="00CD525A">
      <w:pPr>
        <w:spacing w:line="360" w:lineRule="auto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D25F96">
        <w:object w:dxaOrig="9480" w:dyaOrig="980" w14:anchorId="63CED8F7">
          <v:shape id="_x0000_i1289" type="#_x0000_t75" style="width:474pt;height:48pt" o:ole="">
            <v:imagedata r:id="rId528" o:title=""/>
          </v:shape>
          <o:OLEObject Type="Embed" ProgID="Equation.DSMT4" ShapeID="_x0000_i1289" DrawAspect="Content" ObjectID="_1620673696" r:id="rId529"/>
        </w:object>
      </w:r>
    </w:p>
    <w:p w14:paraId="7288759B" w14:textId="77777777" w:rsidR="00643D2D" w:rsidRDefault="00643D2D" w:rsidP="00CD525A">
      <w:pPr>
        <w:spacing w:line="360" w:lineRule="auto"/>
      </w:pPr>
    </w:p>
    <w:p w14:paraId="6A24494B" w14:textId="6871D86B" w:rsidR="00D30526" w:rsidRDefault="00D30526" w:rsidP="00CD525A">
      <w:pPr>
        <w:spacing w:line="360" w:lineRule="auto"/>
      </w:pPr>
      <w:r w:rsidRPr="008B141B">
        <w:object w:dxaOrig="4920" w:dyaOrig="380" w14:anchorId="74C09B5C">
          <v:shape id="_x0000_i1290" type="#_x0000_t75" style="width:246pt;height:18pt" o:ole="">
            <v:imagedata r:id="rId530" o:title=""/>
          </v:shape>
          <o:OLEObject Type="Embed" ProgID="Equation.DSMT4" ShapeID="_x0000_i1290" DrawAspect="Content" ObjectID="_1620673697" r:id="rId531"/>
        </w:object>
      </w:r>
    </w:p>
    <w:p w14:paraId="0D1CAF45" w14:textId="77777777" w:rsidR="00D30526" w:rsidRDefault="00D30526" w:rsidP="00CD525A">
      <w:pPr>
        <w:spacing w:line="360" w:lineRule="auto"/>
      </w:pPr>
      <w:r w:rsidRPr="008B141B">
        <w:object w:dxaOrig="1040" w:dyaOrig="380" w14:anchorId="1C15200B">
          <v:shape id="_x0000_i1291" type="#_x0000_t75" style="width:51.45pt;height:18pt" o:ole="">
            <v:imagedata r:id="rId532" o:title=""/>
          </v:shape>
          <o:OLEObject Type="Embed" ProgID="Equation.DSMT4" ShapeID="_x0000_i1291" DrawAspect="Content" ObjectID="_1620673698" r:id="rId533"/>
        </w:object>
      </w:r>
      <w:r w:rsidRPr="008B141B">
        <w:rPr>
          <w:position w:val="-26"/>
        </w:rPr>
        <w:object w:dxaOrig="5720" w:dyaOrig="700" w14:anchorId="717B1724">
          <v:shape id="_x0000_i1292" type="#_x0000_t75" style="width:286.3pt;height:35.15pt" o:ole="">
            <v:imagedata r:id="rId534" o:title=""/>
          </v:shape>
          <o:OLEObject Type="Embed" ProgID="Equation.DSMT4" ShapeID="_x0000_i1292" DrawAspect="Content" ObjectID="_1620673699" r:id="rId535"/>
        </w:object>
      </w:r>
    </w:p>
    <w:p w14:paraId="207CA88F" w14:textId="77777777" w:rsidR="00D30526" w:rsidRPr="00643D2D" w:rsidRDefault="00D30526" w:rsidP="00CD525A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8B141B">
        <w:object w:dxaOrig="2260" w:dyaOrig="420" w14:anchorId="1A33B56B">
          <v:shape id="_x0000_i1293" type="#_x0000_t75" style="width:113.15pt;height:21.45pt" o:ole="">
            <v:imagedata r:id="rId536" o:title=""/>
          </v:shape>
          <o:OLEObject Type="Embed" ProgID="Equation.DSMT4" ShapeID="_x0000_i1293" DrawAspect="Content" ObjectID="_1620673700" r:id="rId537"/>
        </w:object>
      </w:r>
      <w:r w:rsidRPr="00643D2D">
        <w:rPr>
          <w:lang w:val="en-US"/>
        </w:rPr>
        <w:t xml:space="preserve"> </w:t>
      </w:r>
      <w:r w:rsidRPr="002B24F3">
        <w:rPr>
          <w:rFonts w:ascii="Times New Roman" w:hAnsi="Times New Roman" w:cs="Times New Roman"/>
          <w:sz w:val="24"/>
          <w:szCs w:val="24"/>
        </w:rPr>
        <w:object w:dxaOrig="5880" w:dyaOrig="380" w14:anchorId="4CC38EBB">
          <v:shape id="_x0000_i1294" type="#_x0000_t75" style="width:297.45pt;height:18pt" o:ole="">
            <v:imagedata r:id="rId538" o:title=""/>
          </v:shape>
          <o:OLEObject Type="Embed" ProgID="Equation.DSMT4" ShapeID="_x0000_i1294" DrawAspect="Content" ObjectID="_1620673701" r:id="rId539"/>
        </w:object>
      </w:r>
    </w:p>
    <w:p w14:paraId="695B3C28" w14:textId="77777777" w:rsidR="00D30526" w:rsidRDefault="00D30526" w:rsidP="00CD525A">
      <w:pPr>
        <w:spacing w:line="360" w:lineRule="auto"/>
      </w:pPr>
      <w:r w:rsidRPr="00643D2D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r w:rsidRPr="006932DA">
        <w:object w:dxaOrig="6860" w:dyaOrig="400" w14:anchorId="05477301">
          <v:shape id="_x0000_i1295" type="#_x0000_t75" style="width:342.85pt;height:20.55pt" o:ole="">
            <v:imagedata r:id="rId540" o:title=""/>
          </v:shape>
          <o:OLEObject Type="Embed" ProgID="Equation.DSMT4" ShapeID="_x0000_i1295" DrawAspect="Content" ObjectID="_1620673702" r:id="rId541"/>
        </w:object>
      </w:r>
    </w:p>
    <w:p w14:paraId="6C1FABF0" w14:textId="77777777" w:rsidR="00D30526" w:rsidRDefault="00D30526" w:rsidP="00CD525A">
      <w:pPr>
        <w:spacing w:line="360" w:lineRule="auto"/>
      </w:pPr>
      <w:r w:rsidRPr="00EA2889">
        <w:object w:dxaOrig="7880" w:dyaOrig="420" w14:anchorId="2113A364">
          <v:shape id="_x0000_i1296" type="#_x0000_t75" style="width:392.55pt;height:21.45pt" o:ole="">
            <v:imagedata r:id="rId542" o:title=""/>
          </v:shape>
          <o:OLEObject Type="Embed" ProgID="Equation.DSMT4" ShapeID="_x0000_i1296" DrawAspect="Content" ObjectID="_1620673703" r:id="rId543"/>
        </w:object>
      </w:r>
    </w:p>
    <w:p w14:paraId="1613F520" w14:textId="77777777" w:rsidR="00D30526" w:rsidRPr="00643D2D" w:rsidRDefault="00D30526" w:rsidP="00CD525A">
      <w:pPr>
        <w:spacing w:line="360" w:lineRule="auto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EA2889">
        <w:object w:dxaOrig="6680" w:dyaOrig="420" w14:anchorId="096FE562">
          <v:shape id="_x0000_i1297" type="#_x0000_t75" style="width:332.55pt;height:21.45pt" o:ole="">
            <v:imagedata r:id="rId544" o:title=""/>
          </v:shape>
          <o:OLEObject Type="Embed" ProgID="Equation.DSMT4" ShapeID="_x0000_i1297" DrawAspect="Content" ObjectID="_1620673704" r:id="rId545"/>
        </w:object>
      </w:r>
      <w:r w:rsidRPr="00643D2D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 </w:t>
      </w:r>
    </w:p>
    <w:p w14:paraId="16AF8580" w14:textId="77777777" w:rsidR="00D30526" w:rsidRPr="00643D2D" w:rsidRDefault="00D30526" w:rsidP="00CD525A">
      <w:pPr>
        <w:spacing w:line="360" w:lineRule="auto"/>
        <w:rPr>
          <w:lang w:val="en-US"/>
        </w:rPr>
      </w:pPr>
      <w:r w:rsidRPr="006D109C">
        <w:object w:dxaOrig="900" w:dyaOrig="380" w14:anchorId="24BFA0F8">
          <v:shape id="_x0000_i1298" type="#_x0000_t75" style="width:45.45pt;height:18pt" o:ole="">
            <v:imagedata r:id="rId546" o:title=""/>
          </v:shape>
          <o:OLEObject Type="Embed" ProgID="Equation.DSMT4" ShapeID="_x0000_i1298" DrawAspect="Content" ObjectID="_1620673705" r:id="rId547"/>
        </w:object>
      </w:r>
      <w:r w:rsidRPr="00104FAF">
        <w:rPr>
          <w:position w:val="-26"/>
        </w:rPr>
        <w:object w:dxaOrig="3680" w:dyaOrig="520" w14:anchorId="668EFEB1">
          <v:shape id="_x0000_i1299" type="#_x0000_t75" style="width:183.45pt;height:25.7pt" o:ole="">
            <v:imagedata r:id="rId526" o:title=""/>
          </v:shape>
          <o:OLEObject Type="Embed" ProgID="Equation.DSMT4" ShapeID="_x0000_i1299" DrawAspect="Content" ObjectID="_1620673706" r:id="rId548"/>
        </w:object>
      </w:r>
      <w:r w:rsidRPr="00643D2D">
        <w:rPr>
          <w:lang w:val="en-US"/>
        </w:rPr>
        <w:t xml:space="preserve"> </w:t>
      </w:r>
    </w:p>
    <w:p w14:paraId="65355F81" w14:textId="77777777" w:rsidR="00643D2D" w:rsidRDefault="00D30526" w:rsidP="00CD525A">
      <w:pPr>
        <w:spacing w:line="360" w:lineRule="auto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D25F96">
        <w:object w:dxaOrig="8700" w:dyaOrig="980" w14:anchorId="16CDB9C6">
          <v:shape id="_x0000_i1300" type="#_x0000_t75" style="width:435.45pt;height:48pt" o:ole="">
            <v:imagedata r:id="rId549" o:title=""/>
          </v:shape>
          <o:OLEObject Type="Embed" ProgID="Equation.DSMT4" ShapeID="_x0000_i1300" DrawAspect="Content" ObjectID="_1620673707" r:id="rId550"/>
        </w:object>
      </w:r>
      <w:r w:rsidRPr="00643D2D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  </w:t>
      </w:r>
    </w:p>
    <w:p w14:paraId="1E939AB6" w14:textId="143B39E8" w:rsidR="00D30526" w:rsidRPr="00643D2D" w:rsidRDefault="00D30526" w:rsidP="00CD525A">
      <w:pPr>
        <w:spacing w:line="360" w:lineRule="auto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14:paraId="1FA2EC7F" w14:textId="77777777" w:rsidR="00D30526" w:rsidRDefault="00D30526" w:rsidP="00CD525A">
      <w:pPr>
        <w:spacing w:line="360" w:lineRule="auto"/>
      </w:pPr>
      <w:r w:rsidRPr="00D03998">
        <w:object w:dxaOrig="6860" w:dyaOrig="380" w14:anchorId="71C3AF80">
          <v:shape id="_x0000_i1301" type="#_x0000_t75" style="width:342.85pt;height:18pt" o:ole="">
            <v:imagedata r:id="rId551" o:title=""/>
          </v:shape>
          <o:OLEObject Type="Embed" ProgID="Equation.DSMT4" ShapeID="_x0000_i1301" DrawAspect="Content" ObjectID="_1620673708" r:id="rId552"/>
        </w:object>
      </w:r>
    </w:p>
    <w:p w14:paraId="48577657" w14:textId="77777777" w:rsidR="00D30526" w:rsidRPr="00643D2D" w:rsidRDefault="00D30526" w:rsidP="00CD525A">
      <w:pPr>
        <w:spacing w:line="360" w:lineRule="auto"/>
        <w:rPr>
          <w:lang w:val="en-US"/>
        </w:rPr>
      </w:pPr>
      <w:r w:rsidRPr="00D03998">
        <w:object w:dxaOrig="960" w:dyaOrig="380" w14:anchorId="7B30B8A2">
          <v:shape id="_x0000_i1302" type="#_x0000_t75" style="width:48pt;height:18pt" o:ole="">
            <v:imagedata r:id="rId553" o:title=""/>
          </v:shape>
          <o:OLEObject Type="Embed" ProgID="Equation.DSMT4" ShapeID="_x0000_i1302" DrawAspect="Content" ObjectID="_1620673709" r:id="rId554"/>
        </w:object>
      </w:r>
      <w:r w:rsidRPr="00643D2D">
        <w:rPr>
          <w:lang w:val="en-US"/>
        </w:rPr>
        <w:t xml:space="preserve">  </w:t>
      </w:r>
      <w:r w:rsidRPr="009667A0">
        <w:rPr>
          <w:position w:val="-26"/>
        </w:rPr>
        <w:object w:dxaOrig="8140" w:dyaOrig="700" w14:anchorId="172817DD">
          <v:shape id="_x0000_i1303" type="#_x0000_t75" style="width:407.15pt;height:35.15pt" o:ole="">
            <v:imagedata r:id="rId555" o:title=""/>
          </v:shape>
          <o:OLEObject Type="Embed" ProgID="Equation.DSMT4" ShapeID="_x0000_i1303" DrawAspect="Content" ObjectID="_1620673710" r:id="rId556"/>
        </w:object>
      </w:r>
    </w:p>
    <w:p w14:paraId="5E63B5E7" w14:textId="77777777" w:rsidR="00D30526" w:rsidRDefault="00D30526" w:rsidP="00CD525A">
      <w:pPr>
        <w:spacing w:line="360" w:lineRule="auto"/>
      </w:pPr>
      <w:r w:rsidRPr="00EA2889">
        <w:object w:dxaOrig="5040" w:dyaOrig="420" w14:anchorId="78283A3F">
          <v:shape id="_x0000_i1304" type="#_x0000_t75" style="width:252.85pt;height:21.45pt" o:ole="">
            <v:imagedata r:id="rId557" o:title=""/>
          </v:shape>
          <o:OLEObject Type="Embed" ProgID="Equation.DSMT4" ShapeID="_x0000_i1304" DrawAspect="Content" ObjectID="_1620673711" r:id="rId558"/>
        </w:object>
      </w:r>
      <w:r w:rsidRPr="00643D2D">
        <w:rPr>
          <w:lang w:val="en-US"/>
        </w:rPr>
        <w:t xml:space="preserve"> </w:t>
      </w:r>
      <w:r w:rsidRPr="00D03998">
        <w:object w:dxaOrig="4060" w:dyaOrig="420" w14:anchorId="3A4F6F3C">
          <v:shape id="_x0000_i1305" type="#_x0000_t75" style="width:203.15pt;height:21.45pt" o:ole="">
            <v:imagedata r:id="rId559" o:title=""/>
          </v:shape>
          <o:OLEObject Type="Embed" ProgID="Equation.DSMT4" ShapeID="_x0000_i1305" DrawAspect="Content" ObjectID="_1620673712" r:id="rId560"/>
        </w:object>
      </w:r>
    </w:p>
    <w:p w14:paraId="32465801" w14:textId="77777777" w:rsidR="00D30526" w:rsidRPr="00643D2D" w:rsidRDefault="00D30526" w:rsidP="00CD525A">
      <w:pPr>
        <w:spacing w:line="360" w:lineRule="auto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D03998">
        <w:object w:dxaOrig="8480" w:dyaOrig="420" w14:anchorId="146B1D74">
          <v:shape id="_x0000_i1306" type="#_x0000_t75" style="width:423.45pt;height:21.45pt" o:ole="">
            <v:imagedata r:id="rId561" o:title=""/>
          </v:shape>
          <o:OLEObject Type="Embed" ProgID="Equation.DSMT4" ShapeID="_x0000_i1306" DrawAspect="Content" ObjectID="_1620673713" r:id="rId562"/>
        </w:object>
      </w:r>
    </w:p>
    <w:p w14:paraId="4FAAE638" w14:textId="77777777" w:rsidR="00D30526" w:rsidRDefault="00D30526" w:rsidP="00CD525A">
      <w:pPr>
        <w:spacing w:line="360" w:lineRule="auto"/>
      </w:pPr>
      <w:r w:rsidRPr="00863281">
        <w:object w:dxaOrig="8320" w:dyaOrig="400" w14:anchorId="6C5597A5">
          <v:shape id="_x0000_i1307" type="#_x0000_t75" style="width:416.55pt;height:20.55pt" o:ole="">
            <v:imagedata r:id="rId563" o:title=""/>
          </v:shape>
          <o:OLEObject Type="Embed" ProgID="Equation.DSMT4" ShapeID="_x0000_i1307" DrawAspect="Content" ObjectID="_1620673714" r:id="rId564"/>
        </w:object>
      </w:r>
    </w:p>
    <w:p w14:paraId="6A4ED399" w14:textId="77777777" w:rsidR="00D30526" w:rsidRDefault="00D30526" w:rsidP="00CD525A">
      <w:pPr>
        <w:tabs>
          <w:tab w:val="left" w:pos="8505"/>
          <w:tab w:val="left" w:pos="8647"/>
        </w:tabs>
        <w:spacing w:line="360" w:lineRule="auto"/>
      </w:pPr>
      <w:r w:rsidRPr="00643D2D">
        <w:rPr>
          <w:lang w:val="en-US"/>
        </w:rPr>
        <w:lastRenderedPageBreak/>
        <w:t xml:space="preserve"> </w:t>
      </w:r>
      <w:r w:rsidRPr="00B47D24">
        <w:object w:dxaOrig="8120" w:dyaOrig="1460" w14:anchorId="2AA79119">
          <v:shape id="_x0000_i1308" type="#_x0000_t75" style="width:405.45pt;height:74.55pt" o:ole="">
            <v:imagedata r:id="rId565" o:title=""/>
          </v:shape>
          <o:OLEObject Type="Embed" ProgID="Equation.DSMT4" ShapeID="_x0000_i1308" DrawAspect="Content" ObjectID="_1620673715" r:id="rId566"/>
        </w:object>
      </w:r>
    </w:p>
    <w:p w14:paraId="6D188BF1" w14:textId="77777777" w:rsidR="00D30526" w:rsidRDefault="00D30526" w:rsidP="00CD525A">
      <w:pPr>
        <w:spacing w:line="360" w:lineRule="auto"/>
      </w:pPr>
      <w:r w:rsidRPr="00634A25">
        <w:object w:dxaOrig="9380" w:dyaOrig="420" w14:anchorId="7976452B">
          <v:shape id="_x0000_i1309" type="#_x0000_t75" style="width:468.85pt;height:21.45pt" o:ole="">
            <v:imagedata r:id="rId567" o:title=""/>
          </v:shape>
          <o:OLEObject Type="Embed" ProgID="Equation.DSMT4" ShapeID="_x0000_i1309" DrawAspect="Content" ObjectID="_1620673716" r:id="rId568"/>
        </w:object>
      </w:r>
    </w:p>
    <w:p w14:paraId="61BD83F3" w14:textId="77777777" w:rsidR="00D30526" w:rsidRPr="00643D2D" w:rsidRDefault="00D30526" w:rsidP="00CD525A">
      <w:pPr>
        <w:tabs>
          <w:tab w:val="left" w:pos="8789"/>
        </w:tabs>
        <w:spacing w:line="360" w:lineRule="auto"/>
        <w:rPr>
          <w:lang w:val="en-US"/>
        </w:rPr>
      </w:pPr>
      <w:r w:rsidRPr="006D109C">
        <w:object w:dxaOrig="800" w:dyaOrig="380" w14:anchorId="494881B3">
          <v:shape id="_x0000_i1310" type="#_x0000_t75" style="width:39.45pt;height:18pt" o:ole="">
            <v:imagedata r:id="rId569" o:title=""/>
          </v:shape>
          <o:OLEObject Type="Embed" ProgID="Equation.DSMT4" ShapeID="_x0000_i1310" DrawAspect="Content" ObjectID="_1620673717" r:id="rId570"/>
        </w:object>
      </w:r>
      <w:r w:rsidRPr="00104FAF">
        <w:rPr>
          <w:position w:val="-26"/>
        </w:rPr>
        <w:object w:dxaOrig="4020" w:dyaOrig="520" w14:anchorId="7DA48C43">
          <v:shape id="_x0000_i1311" type="#_x0000_t75" style="width:201.45pt;height:25.7pt" o:ole="">
            <v:imagedata r:id="rId571" o:title=""/>
          </v:shape>
          <o:OLEObject Type="Embed" ProgID="Equation.DSMT4" ShapeID="_x0000_i1311" DrawAspect="Content" ObjectID="_1620673718" r:id="rId572"/>
        </w:object>
      </w:r>
      <w:r w:rsidRPr="00643D2D">
        <w:rPr>
          <w:lang w:val="en-US"/>
        </w:rPr>
        <w:t xml:space="preserve"> </w:t>
      </w:r>
    </w:p>
    <w:p w14:paraId="3E7BF498" w14:textId="77777777" w:rsidR="00D30526" w:rsidRPr="00643D2D" w:rsidRDefault="00D30526" w:rsidP="00CD525A">
      <w:pPr>
        <w:tabs>
          <w:tab w:val="left" w:pos="8789"/>
        </w:tabs>
        <w:spacing w:line="360" w:lineRule="auto"/>
        <w:rPr>
          <w:lang w:val="en-US"/>
        </w:rPr>
      </w:pPr>
      <w:r w:rsidRPr="00AC097F">
        <w:object w:dxaOrig="1540" w:dyaOrig="420" w14:anchorId="2CA5D72F">
          <v:shape id="_x0000_i1312" type="#_x0000_t75" style="width:77.15pt;height:21.45pt" o:ole="">
            <v:imagedata r:id="rId573" o:title=""/>
          </v:shape>
          <o:OLEObject Type="Embed" ProgID="Equation.DSMT4" ShapeID="_x0000_i1312" DrawAspect="Content" ObjectID="_1620673719" r:id="rId574"/>
        </w:object>
      </w:r>
    </w:p>
    <w:p w14:paraId="5F24B3F7" w14:textId="6A87A0E6" w:rsidR="00D30526" w:rsidRPr="00643D2D" w:rsidRDefault="00D30526" w:rsidP="00CD525A">
      <w:pPr>
        <w:spacing w:line="360" w:lineRule="auto"/>
      </w:pPr>
      <w:r w:rsidRPr="00D44E1A">
        <w:object w:dxaOrig="9480" w:dyaOrig="1579" w14:anchorId="713CEED4">
          <v:shape id="_x0000_i1313" type="#_x0000_t75" style="width:474pt;height:78.85pt" o:ole="">
            <v:imagedata r:id="rId575" o:title=""/>
          </v:shape>
          <o:OLEObject Type="Embed" ProgID="Equation.DSMT4" ShapeID="_x0000_i1313" DrawAspect="Content" ObjectID="_1620673720" r:id="rId576"/>
        </w:object>
      </w:r>
    </w:p>
    <w:p w14:paraId="1E1902B1" w14:textId="77777777" w:rsidR="00D30526" w:rsidRDefault="00D30526" w:rsidP="00CD525A">
      <w:pPr>
        <w:spacing w:line="360" w:lineRule="auto"/>
      </w:pPr>
      <w:r w:rsidRPr="00675B1D">
        <w:object w:dxaOrig="7420" w:dyaOrig="900" w14:anchorId="2A395CAF">
          <v:shape id="_x0000_i1314" type="#_x0000_t75" style="width:372pt;height:45.45pt" o:ole="">
            <v:imagedata r:id="rId577" o:title=""/>
          </v:shape>
          <o:OLEObject Type="Embed" ProgID="Equation.DSMT4" ShapeID="_x0000_i1314" DrawAspect="Content" ObjectID="_1620673721" r:id="rId578"/>
        </w:object>
      </w:r>
    </w:p>
    <w:p w14:paraId="408912B9" w14:textId="77777777" w:rsidR="00D30526" w:rsidRPr="00643D2D" w:rsidRDefault="00D30526" w:rsidP="00CD525A">
      <w:pPr>
        <w:spacing w:line="360" w:lineRule="auto"/>
        <w:rPr>
          <w:lang w:val="en-US"/>
        </w:rPr>
      </w:pPr>
      <w:r w:rsidRPr="00D03998">
        <w:object w:dxaOrig="960" w:dyaOrig="380" w14:anchorId="75A56662">
          <v:shape id="_x0000_i1315" type="#_x0000_t75" style="width:48pt;height:18pt" o:ole="">
            <v:imagedata r:id="rId553" o:title=""/>
          </v:shape>
          <o:OLEObject Type="Embed" ProgID="Equation.DSMT4" ShapeID="_x0000_i1315" DrawAspect="Content" ObjectID="_1620673722" r:id="rId579"/>
        </w:object>
      </w:r>
      <w:r w:rsidRPr="00643D2D">
        <w:rPr>
          <w:lang w:val="en-US"/>
        </w:rPr>
        <w:t xml:space="preserve"> </w:t>
      </w:r>
      <w:r w:rsidRPr="005B3ED6">
        <w:rPr>
          <w:position w:val="-26"/>
        </w:rPr>
        <w:object w:dxaOrig="6140" w:dyaOrig="700" w14:anchorId="6555C25F">
          <v:shape id="_x0000_i1316" type="#_x0000_t75" style="width:306.85pt;height:35.15pt" o:ole="">
            <v:imagedata r:id="rId580" o:title=""/>
          </v:shape>
          <o:OLEObject Type="Embed" ProgID="Equation.DSMT4" ShapeID="_x0000_i1316" DrawAspect="Content" ObjectID="_1620673723" r:id="rId581"/>
        </w:object>
      </w:r>
    </w:p>
    <w:p w14:paraId="65A0158D" w14:textId="77777777" w:rsidR="00D30526" w:rsidRDefault="00D30526" w:rsidP="00CD525A">
      <w:pPr>
        <w:spacing w:line="360" w:lineRule="auto"/>
      </w:pPr>
      <w:r w:rsidRPr="00272706">
        <w:object w:dxaOrig="6580" w:dyaOrig="940" w14:anchorId="260EB19F">
          <v:shape id="_x0000_i1317" type="#_x0000_t75" style="width:329.15pt;height:47.15pt" o:ole="">
            <v:imagedata r:id="rId582" o:title=""/>
          </v:shape>
          <o:OLEObject Type="Embed" ProgID="Equation.DSMT4" ShapeID="_x0000_i1317" DrawAspect="Content" ObjectID="_1620673724" r:id="rId583"/>
        </w:object>
      </w:r>
    </w:p>
    <w:p w14:paraId="4967B3F7" w14:textId="77777777" w:rsidR="00D30526" w:rsidRDefault="00D30526" w:rsidP="00CD525A">
      <w:pPr>
        <w:spacing w:line="360" w:lineRule="auto"/>
      </w:pPr>
      <w:r w:rsidRPr="00CC3E82">
        <w:object w:dxaOrig="8080" w:dyaOrig="440" w14:anchorId="1CC0E4F3">
          <v:shape id="_x0000_i1318" type="#_x0000_t75" style="width:404.55pt;height:21.45pt" o:ole="">
            <v:imagedata r:id="rId584" o:title=""/>
          </v:shape>
          <o:OLEObject Type="Embed" ProgID="Equation.DSMT4" ShapeID="_x0000_i1318" DrawAspect="Content" ObjectID="_1620673725" r:id="rId585"/>
        </w:object>
      </w:r>
    </w:p>
    <w:p w14:paraId="2A6FDA3B" w14:textId="77777777" w:rsidR="00D30526" w:rsidRDefault="00D30526" w:rsidP="00CD525A">
      <w:pPr>
        <w:spacing w:line="360" w:lineRule="auto"/>
      </w:pPr>
      <w:r w:rsidRPr="00777B11">
        <w:object w:dxaOrig="7720" w:dyaOrig="900" w14:anchorId="2F1BFCFE">
          <v:shape id="_x0000_i1319" type="#_x0000_t75" style="width:387.45pt;height:45.45pt" o:ole="">
            <v:imagedata r:id="rId586" o:title=""/>
          </v:shape>
          <o:OLEObject Type="Embed" ProgID="Equation.DSMT4" ShapeID="_x0000_i1319" DrawAspect="Content" ObjectID="_1620673726" r:id="rId587"/>
        </w:object>
      </w:r>
    </w:p>
    <w:p w14:paraId="2013D88F" w14:textId="77777777" w:rsidR="00D30526" w:rsidRDefault="00D30526" w:rsidP="00CD525A">
      <w:pPr>
        <w:spacing w:line="360" w:lineRule="auto"/>
      </w:pPr>
      <w:r w:rsidRPr="009A5796">
        <w:object w:dxaOrig="8160" w:dyaOrig="859" w14:anchorId="5FC57762">
          <v:shape id="_x0000_i1320" type="#_x0000_t75" style="width:408.85pt;height:44.55pt" o:ole="">
            <v:imagedata r:id="rId588" o:title=""/>
          </v:shape>
          <o:OLEObject Type="Embed" ProgID="Equation.DSMT4" ShapeID="_x0000_i1320" DrawAspect="Content" ObjectID="_1620673727" r:id="rId589"/>
        </w:object>
      </w:r>
    </w:p>
    <w:p w14:paraId="3467B899" w14:textId="77777777" w:rsidR="00D30526" w:rsidRDefault="00D30526" w:rsidP="00CD525A">
      <w:pPr>
        <w:spacing w:line="360" w:lineRule="auto"/>
      </w:pPr>
      <w:r w:rsidRPr="0046040B">
        <w:object w:dxaOrig="7699" w:dyaOrig="2480" w14:anchorId="3581E602">
          <v:shape id="_x0000_i1321" type="#_x0000_t75" style="width:384.85pt;height:123.45pt" o:ole="">
            <v:imagedata r:id="rId590" o:title=""/>
          </v:shape>
          <o:OLEObject Type="Embed" ProgID="Equation.DSMT4" ShapeID="_x0000_i1321" DrawAspect="Content" ObjectID="_1620673728" r:id="rId591"/>
        </w:object>
      </w:r>
    </w:p>
    <w:p w14:paraId="0A218679" w14:textId="77777777" w:rsidR="00D30526" w:rsidRDefault="00D30526" w:rsidP="00CD525A">
      <w:pPr>
        <w:spacing w:line="360" w:lineRule="auto"/>
      </w:pPr>
      <w:r w:rsidRPr="00C063E7">
        <w:object w:dxaOrig="9580" w:dyaOrig="859" w14:anchorId="5361BAC9">
          <v:shape id="_x0000_i1322" type="#_x0000_t75" style="width:479.15pt;height:42.85pt" o:ole="">
            <v:imagedata r:id="rId592" o:title=""/>
          </v:shape>
          <o:OLEObject Type="Embed" ProgID="Equation.DSMT4" ShapeID="_x0000_i1322" DrawAspect="Content" ObjectID="_1620673729" r:id="rId593"/>
        </w:object>
      </w:r>
    </w:p>
    <w:p w14:paraId="43308EF9" w14:textId="77777777" w:rsidR="00D30526" w:rsidRDefault="00D30526" w:rsidP="00CD525A">
      <w:pPr>
        <w:spacing w:line="360" w:lineRule="auto"/>
      </w:pPr>
      <w:r w:rsidRPr="006D109C">
        <w:object w:dxaOrig="859" w:dyaOrig="380" w14:anchorId="6747859D">
          <v:shape id="_x0000_i1323" type="#_x0000_t75" style="width:42.85pt;height:18pt" o:ole="">
            <v:imagedata r:id="rId594" o:title=""/>
          </v:shape>
          <o:OLEObject Type="Embed" ProgID="Equation.DSMT4" ShapeID="_x0000_i1323" DrawAspect="Content" ObjectID="_1620673730" r:id="rId595"/>
        </w:object>
      </w:r>
      <w:r w:rsidRPr="00104FAF">
        <w:rPr>
          <w:position w:val="-26"/>
        </w:rPr>
        <w:object w:dxaOrig="5140" w:dyaOrig="520" w14:anchorId="3DDDB4A6">
          <v:shape id="_x0000_i1324" type="#_x0000_t75" style="width:256.3pt;height:25.7pt" o:ole="">
            <v:imagedata r:id="rId596" o:title=""/>
          </v:shape>
          <o:OLEObject Type="Embed" ProgID="Equation.DSMT4" ShapeID="_x0000_i1324" DrawAspect="Content" ObjectID="_1620673731" r:id="rId597"/>
        </w:object>
      </w:r>
    </w:p>
    <w:p w14:paraId="38E9B715" w14:textId="77777777" w:rsidR="00D30526" w:rsidRDefault="00D30526" w:rsidP="00CD525A">
      <w:pPr>
        <w:spacing w:line="360" w:lineRule="auto"/>
      </w:pPr>
      <w:r w:rsidRPr="00AC097F">
        <w:object w:dxaOrig="1540" w:dyaOrig="420" w14:anchorId="7D680B42">
          <v:shape id="_x0000_i1325" type="#_x0000_t75" style="width:77.15pt;height:21.45pt" o:ole="">
            <v:imagedata r:id="rId573" o:title=""/>
          </v:shape>
          <o:OLEObject Type="Embed" ProgID="Equation.DSMT4" ShapeID="_x0000_i1325" DrawAspect="Content" ObjectID="_1620673732" r:id="rId598"/>
        </w:object>
      </w:r>
    </w:p>
    <w:p w14:paraId="7921652F" w14:textId="77777777" w:rsidR="00D30526" w:rsidRDefault="00D30526" w:rsidP="00CD525A">
      <w:pPr>
        <w:spacing w:line="360" w:lineRule="auto"/>
      </w:pPr>
      <w:r w:rsidRPr="000A6CF2">
        <w:object w:dxaOrig="6800" w:dyaOrig="2020" w14:anchorId="1B84E3B5">
          <v:shape id="_x0000_i1326" type="#_x0000_t75" style="width:339.45pt;height:99.45pt" o:ole="">
            <v:imagedata r:id="rId599" o:title=""/>
          </v:shape>
          <o:OLEObject Type="Embed" ProgID="Equation.DSMT4" ShapeID="_x0000_i1326" DrawAspect="Content" ObjectID="_1620673733" r:id="rId600"/>
        </w:object>
      </w:r>
    </w:p>
    <w:p w14:paraId="1133C3FF" w14:textId="77777777" w:rsidR="00D30526" w:rsidRDefault="00D30526" w:rsidP="00CD525A">
      <w:pPr>
        <w:spacing w:line="360" w:lineRule="auto"/>
      </w:pPr>
      <w:r w:rsidRPr="006D4DEC">
        <w:object w:dxaOrig="8800" w:dyaOrig="440" w14:anchorId="54204CA0">
          <v:shape id="_x0000_i1327" type="#_x0000_t75" style="width:440.55pt;height:21.45pt" o:ole="">
            <v:imagedata r:id="rId601" o:title=""/>
          </v:shape>
          <o:OLEObject Type="Embed" ProgID="Equation.DSMT4" ShapeID="_x0000_i1327" DrawAspect="Content" ObjectID="_1620673734" r:id="rId602"/>
        </w:object>
      </w:r>
    </w:p>
    <w:p w14:paraId="09F2D44C" w14:textId="77777777" w:rsidR="00D30526" w:rsidRPr="00CD525A" w:rsidRDefault="00D30526" w:rsidP="00CD525A">
      <w:pPr>
        <w:spacing w:line="360" w:lineRule="auto"/>
      </w:pPr>
      <w:r w:rsidRPr="00EE1360">
        <w:object w:dxaOrig="5380" w:dyaOrig="499" w14:anchorId="762886F7">
          <v:shape id="_x0000_i1328" type="#_x0000_t75" style="width:266.55pt;height:24.85pt" o:ole="">
            <v:imagedata r:id="rId603" o:title=""/>
          </v:shape>
          <o:OLEObject Type="Embed" ProgID="Equation.DSMT4" ShapeID="_x0000_i1328" DrawAspect="Content" ObjectID="_1620673735" r:id="rId604"/>
        </w:object>
      </w:r>
      <w:r w:rsidRPr="001D6F7C">
        <w:t xml:space="preserve"> </w:t>
      </w:r>
    </w:p>
    <w:p w14:paraId="43C7261A" w14:textId="77777777" w:rsidR="00D30526" w:rsidRPr="00CD525A" w:rsidRDefault="00D30526" w:rsidP="00CD525A">
      <w:pPr>
        <w:spacing w:line="360" w:lineRule="auto"/>
      </w:pPr>
    </w:p>
    <w:p w14:paraId="4A0D79A7" w14:textId="17C0B5DE" w:rsidR="00D30526" w:rsidRPr="005C6929" w:rsidRDefault="008565CE" w:rsidP="00CD525A">
      <w:pPr>
        <w:spacing w:line="360" w:lineRule="auto"/>
        <w:ind w:firstLine="4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жде</w:t>
      </w:r>
      <w:r w:rsidRPr="008565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ем</w:t>
      </w:r>
      <w:r w:rsidRPr="008565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ать</w:t>
      </w:r>
      <w:r w:rsidRPr="008565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блемы</w:t>
      </w:r>
      <w:r w:rsidR="00D30526" w:rsidRPr="008565CE">
        <w:rPr>
          <w:rFonts w:ascii="Times New Roman" w:hAnsi="Times New Roman" w:cs="Times New Roman"/>
          <w:sz w:val="28"/>
          <w:szCs w:val="28"/>
        </w:rPr>
        <w:t xml:space="preserve"> </w:t>
      </w:r>
      <w:r w:rsidR="00D30526" w:rsidRPr="00A84161">
        <w:rPr>
          <w:position w:val="-16"/>
        </w:rPr>
        <w:object w:dxaOrig="560" w:dyaOrig="420" w14:anchorId="0BCEA0B4">
          <v:shape id="_x0000_i1329" type="#_x0000_t75" style="width:27.45pt;height:21.45pt" o:ole="">
            <v:imagedata r:id="rId605" o:title=""/>
          </v:shape>
          <o:OLEObject Type="Embed" ProgID="Equation.DSMT4" ShapeID="_x0000_i1329" DrawAspect="Content" ObjectID="_1620673736" r:id="rId606"/>
        </w:object>
      </w:r>
      <w:r w:rsidR="00D30526" w:rsidRPr="008565C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естественно нужно разобраться с их структурой и начать с самых сложных из них</w:t>
      </w:r>
      <w:r w:rsidR="00D30526" w:rsidRPr="008565CE">
        <w:rPr>
          <w:rFonts w:ascii="Times New Roman" w:hAnsi="Times New Roman" w:cs="Times New Roman"/>
          <w:sz w:val="28"/>
          <w:szCs w:val="28"/>
        </w:rPr>
        <w:t xml:space="preserve">. </w:t>
      </w:r>
      <w:r w:rsidR="005C6929" w:rsidRPr="005C6929">
        <w:rPr>
          <w:rFonts w:ascii="Times New Roman" w:hAnsi="Times New Roman" w:cs="Times New Roman"/>
          <w:sz w:val="28"/>
          <w:szCs w:val="28"/>
        </w:rPr>
        <w:t>П</w:t>
      </w:r>
      <w:r w:rsidR="005C6929">
        <w:rPr>
          <w:rFonts w:ascii="Times New Roman" w:hAnsi="Times New Roman" w:cs="Times New Roman"/>
          <w:sz w:val="28"/>
          <w:szCs w:val="28"/>
        </w:rPr>
        <w:t>оскольку</w:t>
      </w:r>
      <w:r w:rsidR="005C6929" w:rsidRPr="005C6929">
        <w:rPr>
          <w:rFonts w:ascii="Times New Roman" w:hAnsi="Times New Roman" w:cs="Times New Roman"/>
          <w:sz w:val="28"/>
          <w:szCs w:val="28"/>
        </w:rPr>
        <w:t xml:space="preserve"> </w:t>
      </w:r>
      <w:r w:rsidR="005C6929">
        <w:rPr>
          <w:rFonts w:ascii="Times New Roman" w:hAnsi="Times New Roman" w:cs="Times New Roman"/>
          <w:sz w:val="28"/>
          <w:szCs w:val="28"/>
        </w:rPr>
        <w:t>все</w:t>
      </w:r>
      <w:r w:rsidR="00D30526" w:rsidRPr="005C6929">
        <w:rPr>
          <w:rFonts w:ascii="Times New Roman" w:hAnsi="Times New Roman" w:cs="Times New Roman"/>
          <w:sz w:val="28"/>
          <w:szCs w:val="28"/>
        </w:rPr>
        <w:t xml:space="preserve"> </w:t>
      </w:r>
      <w:r w:rsidR="00D30526" w:rsidRPr="003A146A">
        <w:rPr>
          <w:position w:val="-16"/>
        </w:rPr>
        <w:object w:dxaOrig="279" w:dyaOrig="420" w14:anchorId="10F7CD52">
          <v:shape id="_x0000_i1330" type="#_x0000_t75" style="width:14.55pt;height:21.45pt" o:ole="">
            <v:imagedata r:id="rId607" o:title=""/>
          </v:shape>
          <o:OLEObject Type="Embed" ProgID="Equation.DSMT4" ShapeID="_x0000_i1330" DrawAspect="Content" ObjectID="_1620673737" r:id="rId608"/>
        </w:object>
      </w:r>
      <w:r w:rsidR="00D30526" w:rsidRPr="005C6929">
        <w:rPr>
          <w:rFonts w:ascii="Times New Roman" w:hAnsi="Times New Roman" w:cs="Times New Roman"/>
          <w:sz w:val="28"/>
          <w:szCs w:val="28"/>
        </w:rPr>
        <w:t xml:space="preserve"> </w:t>
      </w:r>
      <w:r w:rsidR="005C6929">
        <w:rPr>
          <w:rFonts w:ascii="Times New Roman" w:hAnsi="Times New Roman" w:cs="Times New Roman"/>
          <w:sz w:val="28"/>
          <w:szCs w:val="28"/>
        </w:rPr>
        <w:t>в</w:t>
      </w:r>
      <w:r w:rsidR="005C6929" w:rsidRPr="005C6929">
        <w:rPr>
          <w:rFonts w:ascii="Times New Roman" w:hAnsi="Times New Roman" w:cs="Times New Roman"/>
          <w:sz w:val="28"/>
          <w:szCs w:val="28"/>
        </w:rPr>
        <w:t xml:space="preserve"> </w:t>
      </w:r>
      <w:r w:rsidR="005C6929">
        <w:rPr>
          <w:rFonts w:ascii="Times New Roman" w:hAnsi="Times New Roman" w:cs="Times New Roman"/>
          <w:sz w:val="28"/>
          <w:szCs w:val="28"/>
        </w:rPr>
        <w:t>задаче</w:t>
      </w:r>
      <w:r w:rsidR="00D30526" w:rsidRPr="006D109C">
        <w:rPr>
          <w:position w:val="-12"/>
        </w:rPr>
        <w:object w:dxaOrig="660" w:dyaOrig="380" w14:anchorId="0D8C718C">
          <v:shape id="_x0000_i1331" type="#_x0000_t75" style="width:33.45pt;height:18pt" o:ole="">
            <v:imagedata r:id="rId609" o:title=""/>
          </v:shape>
          <o:OLEObject Type="Embed" ProgID="Equation.DSMT4" ShapeID="_x0000_i1331" DrawAspect="Content" ObjectID="_1620673738" r:id="rId610"/>
        </w:object>
      </w:r>
      <w:r w:rsidR="005C6929">
        <w:rPr>
          <w:rFonts w:ascii="Times New Roman" w:hAnsi="Times New Roman" w:cs="Times New Roman"/>
          <w:sz w:val="28"/>
          <w:szCs w:val="28"/>
        </w:rPr>
        <w:t>являются</w:t>
      </w:r>
      <w:r w:rsidR="005C6929" w:rsidRPr="005C6929">
        <w:rPr>
          <w:rFonts w:ascii="Times New Roman" w:hAnsi="Times New Roman" w:cs="Times New Roman"/>
          <w:sz w:val="28"/>
          <w:szCs w:val="28"/>
        </w:rPr>
        <w:t xml:space="preserve"> </w:t>
      </w:r>
      <w:r w:rsidR="005C6929">
        <w:rPr>
          <w:rFonts w:ascii="Times New Roman" w:hAnsi="Times New Roman" w:cs="Times New Roman"/>
          <w:sz w:val="28"/>
          <w:szCs w:val="28"/>
        </w:rPr>
        <w:t>полиномами</w:t>
      </w:r>
      <w:r w:rsidR="00D30526" w:rsidRPr="005C6929">
        <w:rPr>
          <w:rFonts w:ascii="Times New Roman" w:hAnsi="Times New Roman" w:cs="Times New Roman"/>
          <w:sz w:val="28"/>
          <w:szCs w:val="28"/>
        </w:rPr>
        <w:t xml:space="preserve"> </w:t>
      </w:r>
      <w:r w:rsidR="005C6929">
        <w:rPr>
          <w:rFonts w:ascii="Times New Roman" w:hAnsi="Times New Roman" w:cs="Times New Roman"/>
          <w:sz w:val="28"/>
          <w:szCs w:val="28"/>
        </w:rPr>
        <w:t>с</w:t>
      </w:r>
      <w:r w:rsidR="005C6929" w:rsidRPr="005C6929">
        <w:rPr>
          <w:rFonts w:ascii="Times New Roman" w:hAnsi="Times New Roman" w:cs="Times New Roman"/>
          <w:sz w:val="28"/>
          <w:szCs w:val="28"/>
        </w:rPr>
        <w:t xml:space="preserve"> </w:t>
      </w:r>
      <w:r w:rsidR="005C6929">
        <w:rPr>
          <w:rFonts w:ascii="Times New Roman" w:hAnsi="Times New Roman" w:cs="Times New Roman"/>
          <w:sz w:val="28"/>
          <w:szCs w:val="28"/>
        </w:rPr>
        <w:t>параметрами</w:t>
      </w:r>
      <w:r w:rsidR="005C6929" w:rsidRPr="005C6929">
        <w:rPr>
          <w:rFonts w:ascii="Times New Roman" w:hAnsi="Times New Roman" w:cs="Times New Roman"/>
          <w:sz w:val="28"/>
          <w:szCs w:val="28"/>
        </w:rPr>
        <w:t xml:space="preserve"> </w:t>
      </w:r>
      <w:r w:rsidR="00D30526" w:rsidRPr="001741EA">
        <w:rPr>
          <w:position w:val="-12"/>
        </w:rPr>
        <w:object w:dxaOrig="2180" w:dyaOrig="380" w14:anchorId="5FECC885">
          <v:shape id="_x0000_i1332" type="#_x0000_t75" style="width:108.85pt;height:18pt" o:ole="">
            <v:imagedata r:id="rId611" o:title=""/>
          </v:shape>
          <o:OLEObject Type="Embed" ProgID="Equation.DSMT4" ShapeID="_x0000_i1332" DrawAspect="Content" ObjectID="_1620673739" r:id="rId612"/>
        </w:object>
      </w:r>
      <w:r w:rsidR="005C6929" w:rsidRPr="005C6929">
        <w:rPr>
          <w:rFonts w:ascii="Times New Roman" w:hAnsi="Times New Roman" w:cs="Times New Roman"/>
          <w:sz w:val="28"/>
          <w:szCs w:val="28"/>
        </w:rPr>
        <w:t xml:space="preserve"> </w:t>
      </w:r>
      <w:r w:rsidR="005C6929">
        <w:rPr>
          <w:rFonts w:ascii="Times New Roman" w:hAnsi="Times New Roman" w:cs="Times New Roman"/>
          <w:sz w:val="28"/>
          <w:szCs w:val="28"/>
        </w:rPr>
        <w:t>с</w:t>
      </w:r>
      <w:r w:rsidR="005C6929" w:rsidRPr="005C6929">
        <w:rPr>
          <w:rFonts w:ascii="Times New Roman" w:hAnsi="Times New Roman" w:cs="Times New Roman"/>
          <w:sz w:val="28"/>
          <w:szCs w:val="28"/>
        </w:rPr>
        <w:t xml:space="preserve"> </w:t>
      </w:r>
      <w:r w:rsidR="005C6929">
        <w:rPr>
          <w:rFonts w:ascii="Times New Roman" w:hAnsi="Times New Roman" w:cs="Times New Roman"/>
          <w:sz w:val="28"/>
          <w:szCs w:val="28"/>
        </w:rPr>
        <w:t>положительными</w:t>
      </w:r>
      <w:r w:rsidR="005C6929" w:rsidRPr="005C6929">
        <w:rPr>
          <w:rFonts w:ascii="Times New Roman" w:hAnsi="Times New Roman" w:cs="Times New Roman"/>
          <w:sz w:val="28"/>
          <w:szCs w:val="28"/>
        </w:rPr>
        <w:t xml:space="preserve"> </w:t>
      </w:r>
      <w:r w:rsidR="005C6929">
        <w:rPr>
          <w:rFonts w:ascii="Times New Roman" w:hAnsi="Times New Roman" w:cs="Times New Roman"/>
          <w:sz w:val="28"/>
          <w:szCs w:val="28"/>
        </w:rPr>
        <w:t>коэффициентами</w:t>
      </w:r>
      <w:r w:rsidR="005C6929" w:rsidRPr="005C6929">
        <w:rPr>
          <w:rFonts w:ascii="Times New Roman" w:hAnsi="Times New Roman" w:cs="Times New Roman"/>
          <w:sz w:val="28"/>
          <w:szCs w:val="28"/>
        </w:rPr>
        <w:t xml:space="preserve">, решение этой задачи </w:t>
      </w:r>
      <w:r w:rsidR="005C6929">
        <w:rPr>
          <w:rFonts w:ascii="Times New Roman" w:hAnsi="Times New Roman" w:cs="Times New Roman"/>
          <w:sz w:val="28"/>
          <w:szCs w:val="28"/>
        </w:rPr>
        <w:t>достигается с помощью</w:t>
      </w:r>
      <w:r w:rsidR="00D30526" w:rsidRPr="005C6929">
        <w:rPr>
          <w:rFonts w:ascii="Times New Roman" w:hAnsi="Times New Roman" w:cs="Times New Roman"/>
          <w:sz w:val="28"/>
          <w:szCs w:val="28"/>
        </w:rPr>
        <w:t xml:space="preserve"> </w:t>
      </w:r>
      <w:r w:rsidR="00D30526" w:rsidRPr="001741EA">
        <w:rPr>
          <w:position w:val="-12"/>
        </w:rPr>
        <w:object w:dxaOrig="2200" w:dyaOrig="380" w14:anchorId="19D58D28">
          <v:shape id="_x0000_i1333" type="#_x0000_t75" style="width:110.55pt;height:18pt" o:ole="">
            <v:imagedata r:id="rId613" o:title=""/>
          </v:shape>
          <o:OLEObject Type="Embed" ProgID="Equation.DSMT4" ShapeID="_x0000_i1333" DrawAspect="Content" ObjectID="_1620673740" r:id="rId614"/>
        </w:object>
      </w:r>
      <w:r w:rsidR="005C6929">
        <w:rPr>
          <w:rFonts w:ascii="Times New Roman" w:hAnsi="Times New Roman" w:cs="Times New Roman"/>
          <w:sz w:val="28"/>
          <w:szCs w:val="28"/>
        </w:rPr>
        <w:t xml:space="preserve"> и следовательно, сводится к задаче</w:t>
      </w:r>
      <w:r w:rsidR="00D30526" w:rsidRPr="005C6929">
        <w:rPr>
          <w:rFonts w:ascii="Times New Roman" w:hAnsi="Times New Roman" w:cs="Times New Roman"/>
          <w:sz w:val="28"/>
          <w:szCs w:val="28"/>
        </w:rPr>
        <w:t>:</w:t>
      </w:r>
    </w:p>
    <w:p w14:paraId="0200DD14" w14:textId="77777777" w:rsidR="00D30526" w:rsidRDefault="00D30526" w:rsidP="00CD525A">
      <w:pPr>
        <w:spacing w:line="360" w:lineRule="auto"/>
      </w:pPr>
      <w:r w:rsidRPr="006D109C">
        <w:object w:dxaOrig="859" w:dyaOrig="380" w14:anchorId="3094EE28">
          <v:shape id="_x0000_i1334" type="#_x0000_t75" style="width:42.85pt;height:18pt" o:ole="">
            <v:imagedata r:id="rId594" o:title=""/>
          </v:shape>
          <o:OLEObject Type="Embed" ProgID="Equation.DSMT4" ShapeID="_x0000_i1334" DrawAspect="Content" ObjectID="_1620673741" r:id="rId615"/>
        </w:object>
      </w:r>
      <w:r w:rsidRPr="00104FAF">
        <w:rPr>
          <w:position w:val="-26"/>
        </w:rPr>
        <w:object w:dxaOrig="7080" w:dyaOrig="520" w14:anchorId="5C8137F7">
          <v:shape id="_x0000_i1335" type="#_x0000_t75" style="width:354pt;height:25.7pt" o:ole="">
            <v:imagedata r:id="rId616" o:title=""/>
          </v:shape>
          <o:OLEObject Type="Embed" ProgID="Equation.DSMT4" ShapeID="_x0000_i1335" DrawAspect="Content" ObjectID="_1620673742" r:id="rId617"/>
        </w:object>
      </w:r>
    </w:p>
    <w:p w14:paraId="762E00D5" w14:textId="77777777" w:rsidR="00D30526" w:rsidRDefault="00D30526" w:rsidP="00CD525A">
      <w:pPr>
        <w:spacing w:line="360" w:lineRule="auto"/>
      </w:pPr>
      <w:r w:rsidRPr="00AC097F">
        <w:object w:dxaOrig="1540" w:dyaOrig="420" w14:anchorId="644CEADA">
          <v:shape id="_x0000_i1336" type="#_x0000_t75" style="width:77.15pt;height:21.45pt" o:ole="">
            <v:imagedata r:id="rId573" o:title=""/>
          </v:shape>
          <o:OLEObject Type="Embed" ProgID="Equation.DSMT4" ShapeID="_x0000_i1336" DrawAspect="Content" ObjectID="_1620673743" r:id="rId618"/>
        </w:object>
      </w:r>
    </w:p>
    <w:p w14:paraId="6640B2B2" w14:textId="5FF956AE" w:rsidR="00D30526" w:rsidRDefault="00D30526" w:rsidP="00CD525A">
      <w:pPr>
        <w:spacing w:line="360" w:lineRule="auto"/>
      </w:pPr>
      <w:r w:rsidRPr="0022115F">
        <w:object w:dxaOrig="9540" w:dyaOrig="1060" w14:anchorId="75DA8B27">
          <v:shape id="_x0000_i1337" type="#_x0000_t75" style="width:477.45pt;height:54pt" o:ole="">
            <v:imagedata r:id="rId619" o:title=""/>
          </v:shape>
          <o:OLEObject Type="Embed" ProgID="Equation.DSMT4" ShapeID="_x0000_i1337" DrawAspect="Content" ObjectID="_1620673744" r:id="rId620"/>
        </w:object>
      </w:r>
      <w:r w:rsidRPr="0022115F">
        <w:object w:dxaOrig="7300" w:dyaOrig="420" w14:anchorId="5C194ED4">
          <v:shape id="_x0000_i1338" type="#_x0000_t75" style="width:365.15pt;height:21.45pt" o:ole="">
            <v:imagedata r:id="rId621" o:title=""/>
          </v:shape>
          <o:OLEObject Type="Embed" ProgID="Equation.DSMT4" ShapeID="_x0000_i1338" DrawAspect="Content" ObjectID="_1620673745" r:id="rId622"/>
        </w:object>
      </w:r>
    </w:p>
    <w:p w14:paraId="1B958738" w14:textId="77777777" w:rsidR="00643D2D" w:rsidRPr="00CD525A" w:rsidRDefault="00D30526" w:rsidP="00CD525A">
      <w:pPr>
        <w:spacing w:line="360" w:lineRule="auto"/>
      </w:pPr>
      <w:r w:rsidRPr="00EE1360">
        <w:object w:dxaOrig="5380" w:dyaOrig="499" w14:anchorId="51F1F800">
          <v:shape id="_x0000_i1339" type="#_x0000_t75" style="width:266.55pt;height:24.85pt" o:ole="">
            <v:imagedata r:id="rId603" o:title=""/>
          </v:shape>
          <o:OLEObject Type="Embed" ProgID="Equation.DSMT4" ShapeID="_x0000_i1339" DrawAspect="Content" ObjectID="_1620673746" r:id="rId623"/>
        </w:object>
      </w:r>
      <w:r w:rsidRPr="001D6F7C">
        <w:t xml:space="preserve"> </w:t>
      </w:r>
    </w:p>
    <w:p w14:paraId="3258E23B" w14:textId="7E323B41" w:rsidR="00D30526" w:rsidRPr="005C6929" w:rsidRDefault="005C6929" w:rsidP="00CD525A">
      <w:pPr>
        <w:spacing w:line="360" w:lineRule="auto"/>
        <w:ind w:firstLine="420"/>
      </w:pPr>
      <w:r w:rsidRPr="005C6929">
        <w:rPr>
          <w:rFonts w:ascii="Times New Roman" w:hAnsi="Times New Roman" w:cs="Times New Roman"/>
          <w:sz w:val="28"/>
          <w:szCs w:val="28"/>
        </w:rPr>
        <w:t xml:space="preserve">Точно так же, </w:t>
      </w:r>
      <w:r>
        <w:rPr>
          <w:rFonts w:ascii="Times New Roman" w:hAnsi="Times New Roman" w:cs="Times New Roman"/>
          <w:sz w:val="28"/>
          <w:szCs w:val="28"/>
        </w:rPr>
        <w:t xml:space="preserve">упрощаются и </w:t>
      </w:r>
      <w:r w:rsidRPr="005C6929">
        <w:rPr>
          <w:rFonts w:ascii="Times New Roman" w:hAnsi="Times New Roman" w:cs="Times New Roman"/>
          <w:sz w:val="28"/>
          <w:szCs w:val="28"/>
        </w:rPr>
        <w:t>задачи</w:t>
      </w:r>
      <w:r w:rsidR="00D30526" w:rsidRPr="005C6929">
        <w:rPr>
          <w:rFonts w:ascii="Times New Roman" w:hAnsi="Times New Roman" w:cs="Times New Roman"/>
          <w:sz w:val="28"/>
          <w:szCs w:val="28"/>
        </w:rPr>
        <w:t xml:space="preserve"> </w:t>
      </w:r>
      <w:r w:rsidR="00D30526" w:rsidRPr="001741EA">
        <w:rPr>
          <w:position w:val="-12"/>
        </w:rPr>
        <w:object w:dxaOrig="600" w:dyaOrig="380" w14:anchorId="4AC401CC">
          <v:shape id="_x0000_i1340" type="#_x0000_t75" style="width:30pt;height:18pt" o:ole="">
            <v:imagedata r:id="rId624" o:title=""/>
          </v:shape>
          <o:OLEObject Type="Embed" ProgID="Equation.DSMT4" ShapeID="_x0000_i1340" DrawAspect="Content" ObjectID="_1620673747" r:id="rId625"/>
        </w:object>
      </w:r>
      <w:r w:rsidR="00D30526" w:rsidRPr="005C6929">
        <w:rPr>
          <w:rFonts w:ascii="Times New Roman" w:hAnsi="Times New Roman" w:cs="Times New Roman"/>
          <w:sz w:val="28"/>
          <w:szCs w:val="28"/>
        </w:rPr>
        <w:t>,</w:t>
      </w:r>
      <w:r w:rsidR="00D30526" w:rsidRPr="001741EA">
        <w:rPr>
          <w:position w:val="-12"/>
        </w:rPr>
        <w:object w:dxaOrig="780" w:dyaOrig="380" w14:anchorId="5C85DB3B">
          <v:shape id="_x0000_i1341" type="#_x0000_t75" style="width:39.45pt;height:18pt" o:ole="">
            <v:imagedata r:id="rId626" o:title=""/>
          </v:shape>
          <o:OLEObject Type="Embed" ProgID="Equation.DSMT4" ShapeID="_x0000_i1341" DrawAspect="Content" ObjectID="_1620673748" r:id="rId627"/>
        </w:object>
      </w:r>
      <w:r w:rsidR="00D30526" w:rsidRPr="005C6929">
        <w:rPr>
          <w:rFonts w:ascii="Times New Roman" w:hAnsi="Times New Roman" w:cs="Times New Roman"/>
          <w:sz w:val="28"/>
          <w:szCs w:val="28"/>
        </w:rPr>
        <w:t xml:space="preserve"> </w:t>
      </w:r>
      <w:r w:rsidR="00D30526" w:rsidRPr="00643D2D">
        <w:rPr>
          <w:rFonts w:ascii="Times New Roman" w:hAnsi="Times New Roman" w:cs="Times New Roman"/>
          <w:sz w:val="28"/>
          <w:szCs w:val="28"/>
          <w:lang w:val="en-US"/>
        </w:rPr>
        <w:t>and</w:t>
      </w:r>
      <w:r w:rsidR="00D30526" w:rsidRPr="005C6929">
        <w:rPr>
          <w:rFonts w:ascii="Times New Roman" w:hAnsi="Times New Roman" w:cs="Times New Roman"/>
          <w:sz w:val="28"/>
          <w:szCs w:val="28"/>
        </w:rPr>
        <w:t xml:space="preserve"> </w:t>
      </w:r>
      <w:r w:rsidR="00D30526" w:rsidRPr="001741EA">
        <w:rPr>
          <w:position w:val="-12"/>
        </w:rPr>
        <w:object w:dxaOrig="700" w:dyaOrig="380" w14:anchorId="16384466">
          <v:shape id="_x0000_i1342" type="#_x0000_t75" style="width:35.15pt;height:18pt" o:ole="">
            <v:imagedata r:id="rId628" o:title=""/>
          </v:shape>
          <o:OLEObject Type="Embed" ProgID="Equation.DSMT4" ShapeID="_x0000_i1342" DrawAspect="Content" ObjectID="_1620673749" r:id="rId629"/>
        </w:object>
      </w:r>
      <w:r w:rsidR="00D30526" w:rsidRPr="005C6929">
        <w:rPr>
          <w:rFonts w:ascii="Times New Roman" w:hAnsi="Times New Roman" w:cs="Times New Roman"/>
          <w:sz w:val="28"/>
          <w:szCs w:val="28"/>
        </w:rPr>
        <w:t>:</w:t>
      </w:r>
    </w:p>
    <w:p w14:paraId="16EBCFFF" w14:textId="77777777" w:rsidR="00D30526" w:rsidRPr="00643D2D" w:rsidRDefault="00D30526" w:rsidP="00CD525A">
      <w:pPr>
        <w:tabs>
          <w:tab w:val="left" w:pos="8789"/>
        </w:tabs>
        <w:spacing w:line="360" w:lineRule="auto"/>
        <w:rPr>
          <w:lang w:val="en-US"/>
        </w:rPr>
      </w:pPr>
      <w:r w:rsidRPr="006D109C">
        <w:object w:dxaOrig="800" w:dyaOrig="380" w14:anchorId="07A4A7FE">
          <v:shape id="_x0000_i1343" type="#_x0000_t75" style="width:39.45pt;height:18pt" o:ole="">
            <v:imagedata r:id="rId569" o:title=""/>
          </v:shape>
          <o:OLEObject Type="Embed" ProgID="Equation.DSMT4" ShapeID="_x0000_i1343" DrawAspect="Content" ObjectID="_1620673750" r:id="rId630"/>
        </w:object>
      </w:r>
      <w:r w:rsidRPr="00104FAF">
        <w:rPr>
          <w:position w:val="-26"/>
        </w:rPr>
        <w:object w:dxaOrig="5240" w:dyaOrig="520" w14:anchorId="52CD71D2">
          <v:shape id="_x0000_i1344" type="#_x0000_t75" style="width:262.3pt;height:25.7pt" o:ole="">
            <v:imagedata r:id="rId631" o:title=""/>
          </v:shape>
          <o:OLEObject Type="Embed" ProgID="Equation.DSMT4" ShapeID="_x0000_i1344" DrawAspect="Content" ObjectID="_1620673751" r:id="rId632"/>
        </w:object>
      </w:r>
      <w:r w:rsidRPr="00643D2D">
        <w:rPr>
          <w:lang w:val="en-US"/>
        </w:rPr>
        <w:t xml:space="preserve"> </w:t>
      </w:r>
    </w:p>
    <w:p w14:paraId="6F9725F4" w14:textId="77777777" w:rsidR="00D30526" w:rsidRPr="00643D2D" w:rsidRDefault="00D30526" w:rsidP="00CD525A">
      <w:pPr>
        <w:tabs>
          <w:tab w:val="left" w:pos="8789"/>
        </w:tabs>
        <w:spacing w:line="360" w:lineRule="auto"/>
        <w:rPr>
          <w:lang w:val="en-US"/>
        </w:rPr>
      </w:pPr>
      <w:r w:rsidRPr="00AC097F">
        <w:object w:dxaOrig="1540" w:dyaOrig="420" w14:anchorId="2E94681F">
          <v:shape id="_x0000_i1345" type="#_x0000_t75" style="width:77.15pt;height:21.45pt" o:ole="">
            <v:imagedata r:id="rId573" o:title=""/>
          </v:shape>
          <o:OLEObject Type="Embed" ProgID="Equation.DSMT4" ShapeID="_x0000_i1345" DrawAspect="Content" ObjectID="_1620673752" r:id="rId633"/>
        </w:object>
      </w:r>
    </w:p>
    <w:p w14:paraId="1497E3F3" w14:textId="77777777" w:rsidR="00D30526" w:rsidRDefault="00D30526" w:rsidP="00CD525A">
      <w:pPr>
        <w:spacing w:line="360" w:lineRule="auto"/>
      </w:pPr>
      <w:r w:rsidRPr="00D44E1A">
        <w:object w:dxaOrig="8700" w:dyaOrig="1579" w14:anchorId="0E6B3725">
          <v:shape id="_x0000_i1346" type="#_x0000_t75" style="width:435.45pt;height:78.85pt" o:ole="">
            <v:imagedata r:id="rId634" o:title=""/>
          </v:shape>
          <o:OLEObject Type="Embed" ProgID="Equation.DSMT4" ShapeID="_x0000_i1346" DrawAspect="Content" ObjectID="_1620673753" r:id="rId635"/>
        </w:object>
      </w:r>
    </w:p>
    <w:p w14:paraId="2210A0BE" w14:textId="77777777" w:rsidR="00D30526" w:rsidRPr="00643D2D" w:rsidRDefault="00D30526" w:rsidP="00CD525A">
      <w:pPr>
        <w:spacing w:line="360" w:lineRule="auto"/>
      </w:pPr>
      <w:r w:rsidRPr="006D109C">
        <w:object w:dxaOrig="900" w:dyaOrig="380" w14:anchorId="422F3DAA">
          <v:shape id="_x0000_i1347" type="#_x0000_t75" style="width:45.45pt;height:18pt" o:ole="">
            <v:imagedata r:id="rId546" o:title=""/>
          </v:shape>
          <o:OLEObject Type="Embed" ProgID="Equation.DSMT4" ShapeID="_x0000_i1347" DrawAspect="Content" ObjectID="_1620673754" r:id="rId636"/>
        </w:object>
      </w:r>
      <w:r w:rsidRPr="00104FAF">
        <w:rPr>
          <w:position w:val="-26"/>
        </w:rPr>
        <w:object w:dxaOrig="4900" w:dyaOrig="520" w14:anchorId="295D7794">
          <v:shape id="_x0000_i1348" type="#_x0000_t75" style="width:245.15pt;height:25.7pt" o:ole="">
            <v:imagedata r:id="rId637" o:title=""/>
          </v:shape>
          <o:OLEObject Type="Embed" ProgID="Equation.DSMT4" ShapeID="_x0000_i1348" DrawAspect="Content" ObjectID="_1620673755" r:id="rId638"/>
        </w:object>
      </w:r>
      <w:r w:rsidRPr="00643D2D">
        <w:t xml:space="preserve"> </w:t>
      </w:r>
    </w:p>
    <w:p w14:paraId="2B7C0BE4" w14:textId="48051CA6" w:rsidR="00D30526" w:rsidRPr="00643D2D" w:rsidRDefault="00D30526" w:rsidP="00CD525A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D25F96">
        <w:object w:dxaOrig="8460" w:dyaOrig="980" w14:anchorId="01C133EC">
          <v:shape id="_x0000_i1349" type="#_x0000_t75" style="width:423.45pt;height:48pt" o:ole="">
            <v:imagedata r:id="rId639" o:title=""/>
          </v:shape>
          <o:OLEObject Type="Embed" ProgID="Equation.DSMT4" ShapeID="_x0000_i1349" DrawAspect="Content" ObjectID="_1620673756" r:id="rId640"/>
        </w:object>
      </w:r>
      <w:r w:rsidRPr="00643D2D">
        <w:rPr>
          <w:rFonts w:ascii="Times New Roman" w:hAnsi="Times New Roman" w:cs="Times New Roman"/>
          <w:bCs/>
          <w:sz w:val="24"/>
          <w:szCs w:val="24"/>
        </w:rPr>
        <w:t xml:space="preserve">       </w:t>
      </w:r>
      <w:r w:rsidRPr="006D109C">
        <w:object w:dxaOrig="900" w:dyaOrig="380" w14:anchorId="6BF19F53">
          <v:shape id="_x0000_i1350" type="#_x0000_t75" style="width:45.45pt;height:18pt" o:ole="">
            <v:imagedata r:id="rId524" o:title=""/>
          </v:shape>
          <o:OLEObject Type="Embed" ProgID="Equation.DSMT4" ShapeID="_x0000_i1350" DrawAspect="Content" ObjectID="_1620673757" r:id="rId641"/>
        </w:object>
      </w:r>
      <w:r w:rsidRPr="00104FAF">
        <w:rPr>
          <w:position w:val="-26"/>
        </w:rPr>
        <w:object w:dxaOrig="4520" w:dyaOrig="520" w14:anchorId="2F7A3502">
          <v:shape id="_x0000_i1351" type="#_x0000_t75" style="width:225.45pt;height:25.7pt" o:ole="">
            <v:imagedata r:id="rId642" o:title=""/>
          </v:shape>
          <o:OLEObject Type="Embed" ProgID="Equation.DSMT4" ShapeID="_x0000_i1351" DrawAspect="Content" ObjectID="_1620673758" r:id="rId643"/>
        </w:object>
      </w:r>
      <w:r w:rsidRPr="00643D2D">
        <w:rPr>
          <w:lang w:val="en-US"/>
        </w:rPr>
        <w:t xml:space="preserve"> </w:t>
      </w:r>
    </w:p>
    <w:p w14:paraId="50E0E240" w14:textId="77777777" w:rsidR="00D30526" w:rsidRDefault="00D30526" w:rsidP="00CD525A">
      <w:pPr>
        <w:spacing w:line="360" w:lineRule="auto"/>
      </w:pPr>
      <w:r w:rsidRPr="00D25F96">
        <w:object w:dxaOrig="8720" w:dyaOrig="960" w14:anchorId="7E504FE3">
          <v:shape id="_x0000_i1352" type="#_x0000_t75" style="width:435.45pt;height:48pt" o:ole="">
            <v:imagedata r:id="rId644" o:title=""/>
          </v:shape>
          <o:OLEObject Type="Embed" ProgID="Equation.DSMT4" ShapeID="_x0000_i1352" DrawAspect="Content" ObjectID="_1620673759" r:id="rId645"/>
        </w:object>
      </w:r>
    </w:p>
    <w:p w14:paraId="5E548279" w14:textId="42CBB859" w:rsidR="00D30526" w:rsidRPr="005C6929" w:rsidRDefault="005C6929" w:rsidP="00CD525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</w:t>
      </w:r>
      <w:r w:rsidRPr="005C692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ы</w:t>
      </w:r>
      <w:r w:rsidRPr="005C692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жем</w:t>
      </w:r>
      <w:r w:rsidRPr="005C692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видеть</w:t>
      </w:r>
      <w:r w:rsidR="00D30526" w:rsidRPr="005C692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оставшиеся две задачи </w:t>
      </w:r>
      <w:r w:rsidR="00D30526" w:rsidRPr="006D109C">
        <w:rPr>
          <w:position w:val="-12"/>
        </w:rPr>
        <w:object w:dxaOrig="1240" w:dyaOrig="380" w14:anchorId="6A15A036">
          <v:shape id="_x0000_i1353" type="#_x0000_t75" style="width:62.55pt;height:18pt" o:ole="">
            <v:imagedata r:id="rId646" o:title=""/>
          </v:shape>
          <o:OLEObject Type="Embed" ProgID="Equation.DSMT4" ShapeID="_x0000_i1353" DrawAspect="Content" ObjectID="_1620673760" r:id="rId647"/>
        </w:object>
      </w:r>
      <w:r>
        <w:rPr>
          <w:rFonts w:ascii="Times New Roman" w:hAnsi="Times New Roman" w:cs="Times New Roman"/>
          <w:sz w:val="28"/>
          <w:szCs w:val="28"/>
        </w:rPr>
        <w:t xml:space="preserve"> не упрощаются таким же образом</w:t>
      </w:r>
      <w:r w:rsidR="00D30526" w:rsidRPr="005C6929">
        <w:rPr>
          <w:rFonts w:ascii="Times New Roman" w:hAnsi="Times New Roman" w:cs="Times New Roman"/>
          <w:sz w:val="28"/>
          <w:szCs w:val="28"/>
        </w:rPr>
        <w:t>.</w:t>
      </w:r>
    </w:p>
    <w:p w14:paraId="420AEA1E" w14:textId="37C45AD0" w:rsidR="00F04DBF" w:rsidRPr="005C6929" w:rsidRDefault="00F04DBF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02DCB635" w14:textId="6846BE28" w:rsidR="00F04DBF" w:rsidRPr="005C6929" w:rsidRDefault="00F04DBF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167C9244" w14:textId="3FD60577" w:rsidR="005C370D" w:rsidRDefault="005C370D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109C7489" w14:textId="5D2F5820" w:rsidR="00CD525A" w:rsidRDefault="00CD525A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7C54B1D7" w14:textId="58378CB9" w:rsidR="00CD525A" w:rsidRDefault="00CD525A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661E8CB7" w14:textId="77777777" w:rsidR="00CD525A" w:rsidRPr="005C6929" w:rsidRDefault="00CD525A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0784BF4A" w14:textId="3F29415D" w:rsidR="009C4F6D" w:rsidRDefault="009C4F6D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2CBD5C96" w14:textId="7795AB20" w:rsidR="00B06C89" w:rsidRDefault="00B06C89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43D2D326" w14:textId="09FB41A2" w:rsidR="00B06C89" w:rsidRDefault="00B06C89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07119BC0" w14:textId="77777777" w:rsidR="00B06C89" w:rsidRPr="005C6929" w:rsidRDefault="00B06C89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44822D2A" w14:textId="749342FA" w:rsidR="0050677D" w:rsidRPr="0076268F" w:rsidRDefault="0076268F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  <w:r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lastRenderedPageBreak/>
        <w:t xml:space="preserve">5. </w:t>
      </w:r>
      <w:r w:rsidR="0050677D" w:rsidRPr="0076268F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 xml:space="preserve">Программа </w:t>
      </w:r>
      <w:r w:rsidR="0050677D" w:rsidRPr="0076268F">
        <w:rPr>
          <w:rFonts w:ascii="Times New Roman" w:eastAsia="Times New Roman" w:hAnsi="Times New Roman" w:cs="Times New Roman"/>
          <w:b/>
          <w:sz w:val="36"/>
          <w:szCs w:val="36"/>
          <w:highlight w:val="white"/>
          <w:lang w:val="en-US"/>
        </w:rPr>
        <w:t>TSMR</w:t>
      </w:r>
    </w:p>
    <w:p w14:paraId="6C31FB2B" w14:textId="4990DB8F" w:rsidR="00251450" w:rsidRPr="00251450" w:rsidRDefault="00251450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251450">
        <w:rPr>
          <w:rFonts w:ascii="Times New Roman" w:eastAsia="Times New Roman" w:hAnsi="Times New Roman" w:cs="Times New Roman"/>
          <w:sz w:val="28"/>
          <w:szCs w:val="28"/>
          <w:highlight w:val="white"/>
        </w:rPr>
        <w:t>Описанная ниже программа взята из [</w:t>
      </w:r>
      <w:r w:rsidR="00B06C89" w:rsidRPr="00B06C89">
        <w:rPr>
          <w:rFonts w:ascii="Times New Roman" w:eastAsia="Times New Roman" w:hAnsi="Times New Roman" w:cs="Times New Roman"/>
          <w:sz w:val="28"/>
          <w:szCs w:val="28"/>
          <w:highlight w:val="white"/>
        </w:rPr>
        <w:t>2</w:t>
      </w:r>
      <w:r w:rsidRPr="00251450">
        <w:rPr>
          <w:rFonts w:ascii="Times New Roman" w:eastAsia="Times New Roman" w:hAnsi="Times New Roman" w:cs="Times New Roman"/>
          <w:sz w:val="28"/>
          <w:szCs w:val="28"/>
          <w:highlight w:val="white"/>
        </w:rPr>
        <w:t>].</w:t>
      </w:r>
    </w:p>
    <w:p w14:paraId="5EA3D2A8" w14:textId="4E644DAD" w:rsidR="00457D9F" w:rsidRDefault="0050677D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251450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В данной главе описана программа, реализованная на языке </w:t>
      </w:r>
      <w:r w:rsidRPr="00251450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Fortran</w:t>
      </w:r>
      <w:r w:rsidRPr="00251450">
        <w:rPr>
          <w:rFonts w:ascii="Times New Roman" w:eastAsia="Times New Roman" w:hAnsi="Times New Roman" w:cs="Times New Roman"/>
          <w:sz w:val="28"/>
          <w:szCs w:val="28"/>
          <w:highlight w:val="white"/>
        </w:rPr>
        <w:t>, которая численно интегрирует системы дифференциальных ур</w:t>
      </w:r>
      <w:r w:rsidR="00B06C89">
        <w:rPr>
          <w:rFonts w:ascii="Times New Roman" w:eastAsia="Times New Roman" w:hAnsi="Times New Roman" w:cs="Times New Roman"/>
          <w:sz w:val="28"/>
          <w:szCs w:val="28"/>
          <w:highlight w:val="white"/>
        </w:rPr>
        <w:t>авнений в полиномиальной форме.</w:t>
      </w:r>
    </w:p>
    <w:p w14:paraId="5B146639" w14:textId="6A73E410" w:rsidR="00251450" w:rsidRDefault="0050677D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251450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Опишем </w:t>
      </w:r>
      <w:r w:rsidR="00F97A3A">
        <w:rPr>
          <w:rFonts w:ascii="Times New Roman" w:eastAsia="Times New Roman" w:hAnsi="Times New Roman" w:cs="Times New Roman"/>
          <w:sz w:val="28"/>
          <w:szCs w:val="28"/>
          <w:highlight w:val="white"/>
        </w:rPr>
        <w:t>структуру</w:t>
      </w:r>
      <w:r w:rsidR="00251450" w:rsidRPr="00251450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данной программы.</w:t>
      </w:r>
      <w:r w:rsidR="00251450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Программа состоит из: </w:t>
      </w:r>
      <w:r w:rsidR="00457D9F" w:rsidRPr="00457D9F">
        <w:rPr>
          <w:rFonts w:ascii="Times New Roman" w:hAnsi="Times New Roman" w:cs="Times New Roman"/>
          <w:sz w:val="28"/>
          <w:szCs w:val="28"/>
        </w:rPr>
        <w:t>г</w:t>
      </w:r>
      <w:r w:rsidR="00251450" w:rsidRPr="00457D9F">
        <w:rPr>
          <w:rFonts w:ascii="Times New Roman" w:hAnsi="Times New Roman" w:cs="Times New Roman"/>
          <w:sz w:val="28"/>
          <w:szCs w:val="28"/>
        </w:rPr>
        <w:t xml:space="preserve">лавная программа, </w:t>
      </w:r>
      <w:r w:rsidR="00457D9F">
        <w:rPr>
          <w:rFonts w:ascii="Times New Roman" w:hAnsi="Times New Roman" w:cs="Times New Roman"/>
          <w:sz w:val="28"/>
          <w:szCs w:val="28"/>
        </w:rPr>
        <w:t>п</w:t>
      </w:r>
      <w:r w:rsidR="00251450" w:rsidRPr="00457D9F">
        <w:rPr>
          <w:rFonts w:ascii="Times New Roman" w:hAnsi="Times New Roman" w:cs="Times New Roman"/>
          <w:sz w:val="28"/>
          <w:szCs w:val="28"/>
        </w:rPr>
        <w:t xml:space="preserve">одпрограмма чтения конфигурационного файла, </w:t>
      </w:r>
      <w:r w:rsidR="00457D9F">
        <w:rPr>
          <w:rFonts w:ascii="Times New Roman" w:hAnsi="Times New Roman" w:cs="Times New Roman"/>
          <w:sz w:val="28"/>
          <w:szCs w:val="28"/>
        </w:rPr>
        <w:t>п</w:t>
      </w:r>
      <w:r w:rsidR="00251450" w:rsidRPr="00457D9F">
        <w:rPr>
          <w:rFonts w:ascii="Times New Roman" w:hAnsi="Times New Roman" w:cs="Times New Roman"/>
          <w:sz w:val="28"/>
          <w:szCs w:val="28"/>
        </w:rPr>
        <w:t xml:space="preserve">одпрограмма интегрирования на промежутке, </w:t>
      </w:r>
      <w:r w:rsidR="00457D9F">
        <w:rPr>
          <w:rFonts w:ascii="Times New Roman" w:hAnsi="Times New Roman" w:cs="Times New Roman"/>
          <w:sz w:val="28"/>
          <w:szCs w:val="28"/>
        </w:rPr>
        <w:t>п</w:t>
      </w:r>
      <w:r w:rsidR="00251450" w:rsidRPr="00457D9F">
        <w:rPr>
          <w:rFonts w:ascii="Times New Roman" w:hAnsi="Times New Roman" w:cs="Times New Roman"/>
          <w:sz w:val="28"/>
          <w:szCs w:val="28"/>
        </w:rPr>
        <w:t xml:space="preserve">одпрограмма вычисления коэффициентов Тейлора, </w:t>
      </w:r>
      <w:r w:rsidR="00457D9F">
        <w:rPr>
          <w:rFonts w:ascii="Times New Roman" w:hAnsi="Times New Roman" w:cs="Times New Roman"/>
          <w:sz w:val="28"/>
          <w:szCs w:val="28"/>
        </w:rPr>
        <w:t>п</w:t>
      </w:r>
      <w:r w:rsidR="00251450" w:rsidRPr="00457D9F">
        <w:rPr>
          <w:rFonts w:ascii="Times New Roman" w:hAnsi="Times New Roman" w:cs="Times New Roman"/>
          <w:sz w:val="28"/>
          <w:szCs w:val="28"/>
        </w:rPr>
        <w:t xml:space="preserve">одпрограмма вычисления полиномов Тейлора, </w:t>
      </w:r>
      <w:r w:rsidR="00457D9F">
        <w:rPr>
          <w:rFonts w:ascii="Times New Roman" w:hAnsi="Times New Roman" w:cs="Times New Roman"/>
          <w:sz w:val="28"/>
          <w:szCs w:val="28"/>
        </w:rPr>
        <w:t>ф</w:t>
      </w:r>
      <w:r w:rsidR="00251450" w:rsidRPr="00457D9F">
        <w:rPr>
          <w:rFonts w:ascii="Times New Roman" w:hAnsi="Times New Roman" w:cs="Times New Roman"/>
          <w:sz w:val="28"/>
          <w:szCs w:val="28"/>
        </w:rPr>
        <w:t xml:space="preserve">ункция вычисления шага по априорному алгоритму, </w:t>
      </w:r>
      <w:r w:rsidR="00457D9F">
        <w:rPr>
          <w:rFonts w:ascii="Times New Roman" w:hAnsi="Times New Roman" w:cs="Times New Roman"/>
          <w:sz w:val="28"/>
          <w:szCs w:val="28"/>
        </w:rPr>
        <w:t>ф</w:t>
      </w:r>
      <w:r w:rsidR="00251450" w:rsidRPr="00457D9F">
        <w:rPr>
          <w:rFonts w:ascii="Times New Roman" w:hAnsi="Times New Roman" w:cs="Times New Roman"/>
          <w:sz w:val="28"/>
          <w:szCs w:val="28"/>
        </w:rPr>
        <w:t xml:space="preserve">ункция вычисления шага стандартной коррекцией, </w:t>
      </w:r>
      <w:r w:rsidR="00457D9F">
        <w:rPr>
          <w:rFonts w:ascii="Times New Roman" w:hAnsi="Times New Roman" w:cs="Times New Roman"/>
          <w:sz w:val="28"/>
          <w:szCs w:val="28"/>
        </w:rPr>
        <w:t>ф</w:t>
      </w:r>
      <w:r w:rsidR="00251450" w:rsidRPr="00457D9F">
        <w:rPr>
          <w:rFonts w:ascii="Times New Roman" w:hAnsi="Times New Roman" w:cs="Times New Roman"/>
          <w:sz w:val="28"/>
          <w:szCs w:val="28"/>
        </w:rPr>
        <w:t xml:space="preserve">ункция вычисления шага итеративной коррекцией, </w:t>
      </w:r>
      <w:r w:rsidR="00457D9F">
        <w:rPr>
          <w:rFonts w:ascii="Times New Roman" w:hAnsi="Times New Roman" w:cs="Times New Roman"/>
          <w:sz w:val="28"/>
          <w:szCs w:val="28"/>
        </w:rPr>
        <w:t>ф</w:t>
      </w:r>
      <w:r w:rsidR="00251450" w:rsidRPr="00457D9F">
        <w:rPr>
          <w:rFonts w:ascii="Times New Roman" w:hAnsi="Times New Roman" w:cs="Times New Roman"/>
          <w:sz w:val="28"/>
          <w:szCs w:val="28"/>
        </w:rPr>
        <w:t>ункция автоматического выбора шага</w:t>
      </w:r>
      <w:r w:rsidR="00457D9F">
        <w:rPr>
          <w:rFonts w:ascii="Times New Roman" w:hAnsi="Times New Roman" w:cs="Times New Roman"/>
          <w:sz w:val="28"/>
          <w:szCs w:val="28"/>
        </w:rPr>
        <w:t>, функция вычисления</w:t>
      </w:r>
      <w:r w:rsidR="00457D9F" w:rsidRPr="00457D9F">
        <w:rPr>
          <w:rFonts w:ascii="Times New Roman" w:hAnsi="Times New Roman" w:cs="Times New Roman"/>
          <w:position w:val="-10"/>
          <w:sz w:val="28"/>
          <w:szCs w:val="28"/>
        </w:rPr>
        <w:object w:dxaOrig="260" w:dyaOrig="279" w14:anchorId="020FEA94">
          <v:shape id="_x0000_i1354" type="#_x0000_t75" style="width:14.55pt;height:14.55pt" o:ole="">
            <v:imagedata r:id="rId648" o:title=""/>
          </v:shape>
          <o:OLEObject Type="Embed" ProgID="Equation.DSMT4" ShapeID="_x0000_i1354" DrawAspect="Content" ObjectID="_1620673761" r:id="rId649"/>
        </w:object>
      </w:r>
      <w:r w:rsidR="00457D9F" w:rsidRPr="00457D9F">
        <w:rPr>
          <w:rFonts w:ascii="Times New Roman" w:hAnsi="Times New Roman" w:cs="Times New Roman"/>
          <w:sz w:val="28"/>
          <w:szCs w:val="28"/>
        </w:rPr>
        <w:t xml:space="preserve">, </w:t>
      </w:r>
      <w:r w:rsidR="00457D9F">
        <w:rPr>
          <w:rFonts w:ascii="Times New Roman" w:hAnsi="Times New Roman" w:cs="Times New Roman"/>
          <w:sz w:val="28"/>
          <w:szCs w:val="28"/>
        </w:rPr>
        <w:t>п</w:t>
      </w:r>
      <w:r w:rsidR="00457D9F" w:rsidRPr="00457D9F">
        <w:rPr>
          <w:rFonts w:ascii="Times New Roman" w:hAnsi="Times New Roman" w:cs="Times New Roman"/>
          <w:sz w:val="28"/>
          <w:szCs w:val="28"/>
        </w:rPr>
        <w:t xml:space="preserve">одпрограмма чтения файлов с данными, </w:t>
      </w:r>
      <w:r w:rsidR="00457D9F">
        <w:rPr>
          <w:rFonts w:ascii="Times New Roman" w:hAnsi="Times New Roman" w:cs="Times New Roman"/>
          <w:sz w:val="28"/>
          <w:szCs w:val="28"/>
        </w:rPr>
        <w:t>ф</w:t>
      </w:r>
      <w:r w:rsidR="00457D9F" w:rsidRPr="00457D9F">
        <w:rPr>
          <w:rFonts w:ascii="Times New Roman" w:hAnsi="Times New Roman" w:cs="Times New Roman"/>
          <w:sz w:val="28"/>
          <w:szCs w:val="28"/>
        </w:rPr>
        <w:t xml:space="preserve">ункция вычисления степени правой части, </w:t>
      </w:r>
      <w:r w:rsidR="00457D9F">
        <w:rPr>
          <w:rFonts w:ascii="Times New Roman" w:hAnsi="Times New Roman" w:cs="Times New Roman"/>
          <w:sz w:val="28"/>
          <w:szCs w:val="28"/>
        </w:rPr>
        <w:t>ф</w:t>
      </w:r>
      <w:r w:rsidR="00457D9F" w:rsidRPr="00457D9F">
        <w:rPr>
          <w:rFonts w:ascii="Times New Roman" w:hAnsi="Times New Roman" w:cs="Times New Roman"/>
          <w:sz w:val="28"/>
          <w:szCs w:val="28"/>
        </w:rPr>
        <w:t xml:space="preserve">ункция вычисления </w:t>
      </w:r>
      <w:r w:rsidR="00457D9F" w:rsidRPr="00457D9F">
        <w:rPr>
          <w:rFonts w:ascii="Times New Roman" w:hAnsi="Times New Roman" w:cs="Times New Roman"/>
          <w:position w:val="-6"/>
          <w:sz w:val="28"/>
          <w:szCs w:val="28"/>
        </w:rPr>
        <w:object w:dxaOrig="420" w:dyaOrig="400" w14:anchorId="0CD727FA">
          <v:shape id="_x0000_i1355" type="#_x0000_t75" style="width:21.45pt;height:19.7pt" o:ole="">
            <v:imagedata r:id="rId650" o:title=""/>
          </v:shape>
          <o:OLEObject Type="Embed" ProgID="Equation.DSMT4" ShapeID="_x0000_i1355" DrawAspect="Content" ObjectID="_1620673762" r:id="rId651"/>
        </w:object>
      </w:r>
      <w:r w:rsidR="00457D9F" w:rsidRPr="00457D9F">
        <w:rPr>
          <w:rFonts w:ascii="Times New Roman" w:hAnsi="Times New Roman" w:cs="Times New Roman"/>
          <w:sz w:val="28"/>
          <w:szCs w:val="28"/>
        </w:rPr>
        <w:t xml:space="preserve"> и </w:t>
      </w:r>
      <w:r w:rsidR="00457D9F" w:rsidRPr="00457D9F">
        <w:rPr>
          <w:rFonts w:ascii="Times New Roman" w:hAnsi="Times New Roman" w:cs="Times New Roman"/>
          <w:position w:val="-6"/>
          <w:sz w:val="28"/>
          <w:szCs w:val="28"/>
        </w:rPr>
        <w:object w:dxaOrig="400" w:dyaOrig="400" w14:anchorId="7C712423">
          <v:shape id="_x0000_i1356" type="#_x0000_t75" style="width:19.7pt;height:19.7pt" o:ole="">
            <v:imagedata r:id="rId652" o:title=""/>
          </v:shape>
          <o:OLEObject Type="Embed" ProgID="Equation.DSMT4" ShapeID="_x0000_i1356" DrawAspect="Content" ObjectID="_1620673763" r:id="rId653"/>
        </w:object>
      </w:r>
      <w:r w:rsidR="00457D9F" w:rsidRPr="00457D9F">
        <w:rPr>
          <w:rFonts w:ascii="Times New Roman" w:hAnsi="Times New Roman" w:cs="Times New Roman"/>
          <w:sz w:val="28"/>
          <w:szCs w:val="28"/>
        </w:rPr>
        <w:t xml:space="preserve">, </w:t>
      </w:r>
      <w:r w:rsidR="00457D9F">
        <w:rPr>
          <w:rFonts w:ascii="Times New Roman" w:hAnsi="Times New Roman" w:cs="Times New Roman"/>
          <w:sz w:val="28"/>
          <w:szCs w:val="28"/>
        </w:rPr>
        <w:t>п</w:t>
      </w:r>
      <w:r w:rsidR="00457D9F" w:rsidRPr="00457D9F">
        <w:rPr>
          <w:rFonts w:ascii="Times New Roman" w:hAnsi="Times New Roman" w:cs="Times New Roman"/>
          <w:sz w:val="28"/>
          <w:szCs w:val="28"/>
        </w:rPr>
        <w:t xml:space="preserve">роцедура замера времени расчета коэффициентов, </w:t>
      </w:r>
      <w:r w:rsidR="00457D9F">
        <w:rPr>
          <w:rFonts w:ascii="Times New Roman" w:hAnsi="Times New Roman" w:cs="Times New Roman"/>
          <w:sz w:val="28"/>
          <w:szCs w:val="28"/>
        </w:rPr>
        <w:t>ф</w:t>
      </w:r>
      <w:r w:rsidR="00457D9F" w:rsidRPr="00457D9F">
        <w:rPr>
          <w:rFonts w:ascii="Times New Roman" w:hAnsi="Times New Roman" w:cs="Times New Roman"/>
          <w:sz w:val="28"/>
          <w:szCs w:val="28"/>
        </w:rPr>
        <w:t xml:space="preserve">ункция вычисления </w:t>
      </w:r>
      <w:r w:rsidR="00457D9F" w:rsidRPr="00457D9F">
        <w:rPr>
          <w:rFonts w:ascii="Times New Roman" w:hAnsi="Times New Roman" w:cs="Times New Roman"/>
          <w:position w:val="-14"/>
          <w:sz w:val="28"/>
          <w:szCs w:val="28"/>
        </w:rPr>
        <w:object w:dxaOrig="1100" w:dyaOrig="440" w14:anchorId="1CAB4BE3">
          <v:shape id="_x0000_i1357" type="#_x0000_t75" style="width:56.55pt;height:22.3pt" o:ole="">
            <v:imagedata r:id="rId654" o:title=""/>
          </v:shape>
          <o:OLEObject Type="Embed" ProgID="Equation.DSMT4" ShapeID="_x0000_i1357" DrawAspect="Content" ObjectID="_1620673764" r:id="rId655"/>
        </w:object>
      </w:r>
      <w:r w:rsidR="00457D9F" w:rsidRPr="00457D9F">
        <w:rPr>
          <w:rFonts w:ascii="Times New Roman" w:hAnsi="Times New Roman" w:cs="Times New Roman"/>
          <w:sz w:val="28"/>
          <w:szCs w:val="28"/>
        </w:rPr>
        <w:t xml:space="preserve">, </w:t>
      </w:r>
      <w:r w:rsidR="00457D9F">
        <w:rPr>
          <w:rFonts w:ascii="Times New Roman" w:hAnsi="Times New Roman" w:cs="Times New Roman"/>
          <w:sz w:val="28"/>
          <w:szCs w:val="28"/>
        </w:rPr>
        <w:t>п</w:t>
      </w:r>
      <w:r w:rsidR="00457D9F" w:rsidRPr="00457D9F">
        <w:rPr>
          <w:rFonts w:ascii="Times New Roman" w:hAnsi="Times New Roman" w:cs="Times New Roman"/>
          <w:sz w:val="28"/>
          <w:szCs w:val="28"/>
        </w:rPr>
        <w:t>роцедура вычисления оптимального порядка.</w:t>
      </w:r>
    </w:p>
    <w:p w14:paraId="5DDBC90A" w14:textId="31CEFBEC" w:rsidR="00457D9F" w:rsidRPr="00D04F73" w:rsidRDefault="00457D9F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457D9F">
        <w:rPr>
          <w:rFonts w:ascii="Times New Roman" w:hAnsi="Times New Roman" w:cs="Times New Roman"/>
          <w:sz w:val="28"/>
          <w:szCs w:val="28"/>
        </w:rPr>
        <w:t>лавная программа</w:t>
      </w:r>
      <w:r w:rsidRPr="00D04F73">
        <w:rPr>
          <w:rFonts w:ascii="Times New Roman" w:hAnsi="Times New Roman" w:cs="Times New Roman"/>
          <w:sz w:val="28"/>
          <w:szCs w:val="28"/>
        </w:rPr>
        <w:t>:</w:t>
      </w:r>
    </w:p>
    <w:p w14:paraId="4A451FB7" w14:textId="21C332D4" w:rsidR="00251450" w:rsidRDefault="00251450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251450">
        <w:rPr>
          <w:rFonts w:ascii="Times New Roman" w:hAnsi="Times New Roman" w:cs="Times New Roman"/>
          <w:sz w:val="28"/>
          <w:szCs w:val="28"/>
        </w:rPr>
        <w:t>1. Считывает имя конфигурацион</w:t>
      </w:r>
      <w:r>
        <w:rPr>
          <w:rFonts w:ascii="Times New Roman" w:hAnsi="Times New Roman" w:cs="Times New Roman"/>
          <w:sz w:val="28"/>
          <w:szCs w:val="28"/>
        </w:rPr>
        <w:t>ного файла из командной строки.</w:t>
      </w:r>
    </w:p>
    <w:p w14:paraId="6A1099F0" w14:textId="01E18654" w:rsidR="00251450" w:rsidRDefault="00251450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251450">
        <w:rPr>
          <w:rFonts w:ascii="Times New Roman" w:hAnsi="Times New Roman" w:cs="Times New Roman"/>
          <w:sz w:val="28"/>
          <w:szCs w:val="28"/>
        </w:rPr>
        <w:t>2. Считывает дан</w:t>
      </w:r>
      <w:r>
        <w:rPr>
          <w:rFonts w:ascii="Times New Roman" w:hAnsi="Times New Roman" w:cs="Times New Roman"/>
          <w:sz w:val="28"/>
          <w:szCs w:val="28"/>
        </w:rPr>
        <w:t>ные из конфигурационного файла.</w:t>
      </w:r>
    </w:p>
    <w:p w14:paraId="37A482EC" w14:textId="74E76FBD" w:rsidR="00251450" w:rsidRDefault="00251450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251450">
        <w:rPr>
          <w:rFonts w:ascii="Times New Roman" w:hAnsi="Times New Roman" w:cs="Times New Roman"/>
          <w:sz w:val="28"/>
          <w:szCs w:val="28"/>
        </w:rPr>
        <w:t>3. Запускает интегрирование на промежутке</w:t>
      </w:r>
      <w:r w:rsidRPr="00D04F73">
        <w:rPr>
          <w:rFonts w:ascii="Times New Roman" w:hAnsi="Times New Roman" w:cs="Times New Roman"/>
          <w:sz w:val="28"/>
          <w:szCs w:val="28"/>
        </w:rPr>
        <w:t>.</w:t>
      </w:r>
    </w:p>
    <w:p w14:paraId="6DB689B0" w14:textId="0ECD11A9" w:rsid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</w:p>
    <w:p w14:paraId="37734D2D" w14:textId="77777777" w:rsid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</w:pPr>
    </w:p>
    <w:p w14:paraId="77844033" w14:textId="77777777" w:rsid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</w:pPr>
    </w:p>
    <w:p w14:paraId="3ACC1A7B" w14:textId="77777777" w:rsid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</w:pPr>
    </w:p>
    <w:p w14:paraId="20F9A640" w14:textId="77777777" w:rsid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A900B4">
        <w:rPr>
          <w:rFonts w:ascii="Times New Roman" w:hAnsi="Times New Roman" w:cs="Times New Roman"/>
          <w:sz w:val="28"/>
          <w:szCs w:val="28"/>
        </w:rPr>
        <w:lastRenderedPageBreak/>
        <w:t xml:space="preserve">Подпрограмма чтения конфигурационного файла. </w:t>
      </w:r>
    </w:p>
    <w:p w14:paraId="55D7C3EF" w14:textId="6C2393DF" w:rsidR="00A900B4" w:rsidRP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B06C89">
        <w:rPr>
          <w:rFonts w:ascii="Times New Roman" w:hAnsi="Times New Roman" w:cs="Times New Roman"/>
          <w:i/>
          <w:sz w:val="28"/>
          <w:szCs w:val="28"/>
        </w:rPr>
        <w:t>cfg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имя конф. файла </w:t>
      </w:r>
      <w:r w:rsidRPr="00B06C89">
        <w:rPr>
          <w:rFonts w:ascii="Times New Roman" w:hAnsi="Times New Roman" w:cs="Times New Roman"/>
          <w:i/>
          <w:sz w:val="28"/>
          <w:szCs w:val="28"/>
        </w:rPr>
        <w:t>ipar</w:t>
      </w:r>
      <w:r w:rsidRPr="00A900B4">
        <w:rPr>
          <w:rFonts w:ascii="Times New Roman" w:hAnsi="Times New Roman" w:cs="Times New Roman"/>
          <w:sz w:val="28"/>
          <w:szCs w:val="28"/>
        </w:rPr>
        <w:t xml:space="preserve">: 1 – размерность, 2 – число мономов, 3 – число ненулевых коэффициентов, 4 – число точек вывода; </w:t>
      </w:r>
      <w:r w:rsidRPr="00B06C89">
        <w:rPr>
          <w:rFonts w:ascii="Times New Roman" w:hAnsi="Times New Roman" w:cs="Times New Roman"/>
          <w:i/>
          <w:sz w:val="28"/>
          <w:szCs w:val="28"/>
        </w:rPr>
        <w:t>rpar</w:t>
      </w:r>
      <w:r w:rsidRPr="00A900B4">
        <w:rPr>
          <w:rFonts w:ascii="Times New Roman" w:hAnsi="Times New Roman" w:cs="Times New Roman"/>
          <w:sz w:val="28"/>
          <w:szCs w:val="28"/>
        </w:rPr>
        <w:t xml:space="preserve"> – требуемая погрешность: 1 - относительная, 2 - абсолютная; </w:t>
      </w:r>
      <w:r w:rsidRPr="00B06C89">
        <w:rPr>
          <w:rFonts w:ascii="Times New Roman" w:hAnsi="Times New Roman" w:cs="Times New Roman"/>
          <w:i/>
          <w:sz w:val="28"/>
          <w:szCs w:val="28"/>
        </w:rPr>
        <w:t>ln</w:t>
      </w:r>
      <w:r w:rsidRPr="00A900B4">
        <w:rPr>
          <w:rFonts w:ascii="Times New Roman" w:hAnsi="Times New Roman" w:cs="Times New Roman"/>
          <w:sz w:val="28"/>
          <w:szCs w:val="28"/>
        </w:rPr>
        <w:t xml:space="preserve"> – линейность; </w:t>
      </w:r>
      <w:r w:rsidRPr="00B06C89">
        <w:rPr>
          <w:rFonts w:ascii="Times New Roman" w:hAnsi="Times New Roman" w:cs="Times New Roman"/>
          <w:i/>
          <w:sz w:val="28"/>
          <w:szCs w:val="28"/>
        </w:rPr>
        <w:t>fpar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файлы: 1 –с начальными данными, 2 – со схемой,</w:t>
      </w:r>
      <w:r w:rsidR="00B06C89">
        <w:rPr>
          <w:rFonts w:ascii="Times New Roman" w:hAnsi="Times New Roman" w:cs="Times New Roman"/>
          <w:sz w:val="28"/>
          <w:szCs w:val="28"/>
        </w:rPr>
        <w:t xml:space="preserve"> </w:t>
      </w:r>
      <w:r w:rsidRPr="00A900B4">
        <w:rPr>
          <w:rFonts w:ascii="Times New Roman" w:hAnsi="Times New Roman" w:cs="Times New Roman"/>
          <w:sz w:val="28"/>
          <w:szCs w:val="28"/>
        </w:rPr>
        <w:t>3 – файл с коэффициентами, 4 - с таблицей, 5 – для записи результатов, 6 – с точками вывода.</w:t>
      </w:r>
      <w:r w:rsidR="00B06C89">
        <w:rPr>
          <w:rFonts w:ascii="Times New Roman" w:hAnsi="Times New Roman" w:cs="Times New Roman"/>
          <w:sz w:val="28"/>
          <w:szCs w:val="28"/>
        </w:rPr>
        <w:t xml:space="preserve"> Возвращает: </w:t>
      </w:r>
      <w:r w:rsidR="00B06C89" w:rsidRPr="00B06C89">
        <w:rPr>
          <w:rFonts w:ascii="Times New Roman" w:hAnsi="Times New Roman" w:cs="Times New Roman"/>
          <w:i/>
          <w:sz w:val="28"/>
          <w:szCs w:val="28"/>
        </w:rPr>
        <w:t>ipar</w:t>
      </w:r>
      <w:r w:rsidR="00B06C89">
        <w:rPr>
          <w:rFonts w:ascii="Times New Roman" w:hAnsi="Times New Roman" w:cs="Times New Roman"/>
          <w:sz w:val="28"/>
          <w:szCs w:val="28"/>
        </w:rPr>
        <w:t xml:space="preserve">, </w:t>
      </w:r>
      <w:r w:rsidR="00B06C89" w:rsidRPr="00B06C89">
        <w:rPr>
          <w:rFonts w:ascii="Times New Roman" w:hAnsi="Times New Roman" w:cs="Times New Roman"/>
          <w:i/>
          <w:sz w:val="28"/>
          <w:szCs w:val="28"/>
        </w:rPr>
        <w:t>rpar</w:t>
      </w:r>
      <w:r w:rsidR="00B06C89">
        <w:rPr>
          <w:rFonts w:ascii="Times New Roman" w:hAnsi="Times New Roman" w:cs="Times New Roman"/>
          <w:sz w:val="28"/>
          <w:szCs w:val="28"/>
        </w:rPr>
        <w:t xml:space="preserve">, </w:t>
      </w:r>
      <w:r w:rsidR="00B06C89" w:rsidRPr="00B06C89">
        <w:rPr>
          <w:rFonts w:ascii="Times New Roman" w:hAnsi="Times New Roman" w:cs="Times New Roman"/>
          <w:i/>
          <w:sz w:val="28"/>
          <w:szCs w:val="28"/>
        </w:rPr>
        <w:t>ln</w:t>
      </w:r>
      <w:r w:rsidR="00B06C89">
        <w:rPr>
          <w:rFonts w:ascii="Times New Roman" w:hAnsi="Times New Roman" w:cs="Times New Roman"/>
          <w:sz w:val="28"/>
          <w:szCs w:val="28"/>
        </w:rPr>
        <w:t xml:space="preserve">, </w:t>
      </w:r>
      <w:r w:rsidR="00B06C89" w:rsidRPr="00B06C89">
        <w:rPr>
          <w:rFonts w:ascii="Times New Roman" w:hAnsi="Times New Roman" w:cs="Times New Roman"/>
          <w:i/>
          <w:sz w:val="28"/>
          <w:szCs w:val="28"/>
        </w:rPr>
        <w:t>fpar</w:t>
      </w:r>
      <w:r w:rsidR="00B06C89">
        <w:rPr>
          <w:rFonts w:ascii="Times New Roman" w:hAnsi="Times New Roman" w:cs="Times New Roman"/>
          <w:sz w:val="28"/>
          <w:szCs w:val="28"/>
        </w:rPr>
        <w:t>.</w:t>
      </w:r>
    </w:p>
    <w:p w14:paraId="51D9E632" w14:textId="77777777" w:rsid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Подпрограмма интегрирования на промежутке. </w:t>
      </w:r>
    </w:p>
    <w:p w14:paraId="6485FBE2" w14:textId="2BECC45B" w:rsidR="00A900B4" w:rsidRP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B06C89">
        <w:rPr>
          <w:rFonts w:ascii="Times New Roman" w:hAnsi="Times New Roman" w:cs="Times New Roman"/>
          <w:i/>
          <w:sz w:val="28"/>
          <w:szCs w:val="28"/>
        </w:rPr>
        <w:t>n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размерность; </w:t>
      </w:r>
      <w:r w:rsidRPr="00B06C89">
        <w:rPr>
          <w:rFonts w:ascii="Times New Roman" w:hAnsi="Times New Roman" w:cs="Times New Roman"/>
          <w:i/>
          <w:sz w:val="28"/>
          <w:szCs w:val="28"/>
        </w:rPr>
        <w:t>u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число мономов; </w:t>
      </w:r>
      <w:r w:rsidRPr="00B06C89">
        <w:rPr>
          <w:rFonts w:ascii="Times New Roman" w:hAnsi="Times New Roman" w:cs="Times New Roman"/>
          <w:i/>
          <w:sz w:val="28"/>
          <w:szCs w:val="28"/>
        </w:rPr>
        <w:t>na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число ненулевых коэффициентов; </w:t>
      </w:r>
      <w:r w:rsidRPr="00B06C89">
        <w:rPr>
          <w:rFonts w:ascii="Times New Roman" w:hAnsi="Times New Roman" w:cs="Times New Roman"/>
          <w:i/>
          <w:sz w:val="28"/>
          <w:szCs w:val="28"/>
        </w:rPr>
        <w:t>np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число точек для выдачи решения; </w:t>
      </w:r>
      <w:r w:rsidRPr="00B06C89">
        <w:rPr>
          <w:rFonts w:ascii="Times New Roman" w:hAnsi="Times New Roman" w:cs="Times New Roman"/>
          <w:i/>
          <w:sz w:val="28"/>
          <w:szCs w:val="28"/>
        </w:rPr>
        <w:t>ln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линейность; </w:t>
      </w:r>
      <w:r w:rsidRPr="00B06C89">
        <w:rPr>
          <w:rFonts w:ascii="Times New Roman" w:hAnsi="Times New Roman" w:cs="Times New Roman"/>
          <w:i/>
          <w:sz w:val="28"/>
          <w:szCs w:val="28"/>
        </w:rPr>
        <w:t>rtol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требуемая относительная погрешность; </w:t>
      </w:r>
      <w:r w:rsidRPr="00B06C89">
        <w:rPr>
          <w:rFonts w:ascii="Times New Roman" w:hAnsi="Times New Roman" w:cs="Times New Roman"/>
          <w:i/>
          <w:sz w:val="28"/>
          <w:szCs w:val="28"/>
        </w:rPr>
        <w:t>atol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требуемая абсолютная погрешность; </w:t>
      </w:r>
      <w:r w:rsidRPr="00B06C89">
        <w:rPr>
          <w:rFonts w:ascii="Times New Roman" w:hAnsi="Times New Roman" w:cs="Times New Roman"/>
          <w:i/>
          <w:sz w:val="28"/>
          <w:szCs w:val="28"/>
        </w:rPr>
        <w:t>fpar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файлы: 1 – с начальными данными, 2 – со схемой,</w:t>
      </w:r>
      <w:r w:rsidR="00B06C89">
        <w:rPr>
          <w:rFonts w:ascii="Times New Roman" w:hAnsi="Times New Roman" w:cs="Times New Roman"/>
          <w:sz w:val="28"/>
          <w:szCs w:val="28"/>
        </w:rPr>
        <w:t xml:space="preserve"> </w:t>
      </w:r>
      <w:r w:rsidRPr="00A900B4">
        <w:rPr>
          <w:rFonts w:ascii="Times New Roman" w:hAnsi="Times New Roman" w:cs="Times New Roman"/>
          <w:sz w:val="28"/>
          <w:szCs w:val="28"/>
        </w:rPr>
        <w:t xml:space="preserve">3 – файл с коэффициентами, 4 - с таблицей, 5 – для записи результатов, 6 – с точками вывода. Возвращает: </w:t>
      </w:r>
      <w:r w:rsidR="00B06C89">
        <w:rPr>
          <w:rFonts w:ascii="Times New Roman" w:hAnsi="Times New Roman" w:cs="Times New Roman"/>
          <w:sz w:val="28"/>
          <w:szCs w:val="28"/>
        </w:rPr>
        <w:t xml:space="preserve">значение </w:t>
      </w:r>
      <w:r w:rsidRPr="00B06C89">
        <w:rPr>
          <w:rFonts w:ascii="Times New Roman" w:hAnsi="Times New Roman" w:cs="Times New Roman"/>
          <w:i/>
          <w:sz w:val="28"/>
          <w:szCs w:val="28"/>
        </w:rPr>
        <w:t>x</w:t>
      </w:r>
      <w:r w:rsidRPr="00A900B4">
        <w:rPr>
          <w:rFonts w:ascii="Times New Roman" w:hAnsi="Times New Roman" w:cs="Times New Roman"/>
          <w:sz w:val="28"/>
          <w:szCs w:val="28"/>
        </w:rPr>
        <w:t>.</w:t>
      </w:r>
    </w:p>
    <w:p w14:paraId="32AF6E2F" w14:textId="77777777" w:rsid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Подпрограмма вычисления коэффициентов Тейлора. </w:t>
      </w:r>
    </w:p>
    <w:p w14:paraId="04D0630D" w14:textId="4A4CAFA4" w:rsidR="00A900B4" w:rsidRP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B06C89">
        <w:rPr>
          <w:rFonts w:ascii="Times New Roman" w:hAnsi="Times New Roman" w:cs="Times New Roman"/>
          <w:i/>
          <w:sz w:val="28"/>
          <w:szCs w:val="28"/>
        </w:rPr>
        <w:t>x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массив коэффициентов Тейлора; </w:t>
      </w:r>
      <w:r w:rsidRPr="00B06C89">
        <w:rPr>
          <w:rFonts w:ascii="Times New Roman" w:hAnsi="Times New Roman" w:cs="Times New Roman"/>
          <w:i/>
          <w:sz w:val="28"/>
          <w:szCs w:val="28"/>
        </w:rPr>
        <w:t>tx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; </w:t>
      </w:r>
      <w:r w:rsidRPr="00B06C89">
        <w:rPr>
          <w:rFonts w:ascii="Times New Roman" w:hAnsi="Times New Roman" w:cs="Times New Roman"/>
          <w:i/>
          <w:sz w:val="28"/>
          <w:szCs w:val="28"/>
        </w:rPr>
        <w:t>pl</w:t>
      </w:r>
      <w:r w:rsidRPr="00A900B4">
        <w:rPr>
          <w:rFonts w:ascii="Times New Roman" w:hAnsi="Times New Roman" w:cs="Times New Roman"/>
          <w:sz w:val="28"/>
          <w:szCs w:val="28"/>
        </w:rPr>
        <w:t>,</w:t>
      </w:r>
      <w:r w:rsidR="00B06C89">
        <w:rPr>
          <w:rFonts w:ascii="Times New Roman" w:hAnsi="Times New Roman" w:cs="Times New Roman"/>
          <w:sz w:val="28"/>
          <w:szCs w:val="28"/>
        </w:rPr>
        <w:t xml:space="preserve"> </w:t>
      </w:r>
      <w:r w:rsidRPr="00B06C89">
        <w:rPr>
          <w:rFonts w:ascii="Times New Roman" w:hAnsi="Times New Roman" w:cs="Times New Roman"/>
          <w:i/>
          <w:sz w:val="28"/>
          <w:szCs w:val="28"/>
        </w:rPr>
        <w:t>pu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нижний и верхний порядок. Возвращает:</w:t>
      </w:r>
      <w:r w:rsidR="00B06C89">
        <w:rPr>
          <w:rFonts w:ascii="Times New Roman" w:hAnsi="Times New Roman" w:cs="Times New Roman"/>
          <w:sz w:val="28"/>
          <w:szCs w:val="28"/>
        </w:rPr>
        <w:t xml:space="preserve"> значение</w:t>
      </w:r>
      <w:r w:rsidRPr="00A900B4">
        <w:rPr>
          <w:rFonts w:ascii="Times New Roman" w:hAnsi="Times New Roman" w:cs="Times New Roman"/>
          <w:sz w:val="28"/>
          <w:szCs w:val="28"/>
        </w:rPr>
        <w:t xml:space="preserve"> </w:t>
      </w:r>
      <w:r w:rsidRPr="00B06C89">
        <w:rPr>
          <w:rFonts w:ascii="Times New Roman" w:hAnsi="Times New Roman" w:cs="Times New Roman"/>
          <w:i/>
          <w:sz w:val="28"/>
          <w:szCs w:val="28"/>
        </w:rPr>
        <w:t>x</w:t>
      </w:r>
      <w:r w:rsidRPr="00A900B4">
        <w:rPr>
          <w:rFonts w:ascii="Times New Roman" w:hAnsi="Times New Roman" w:cs="Times New Roman"/>
          <w:sz w:val="28"/>
          <w:szCs w:val="28"/>
        </w:rPr>
        <w:t>. Глобальные переменные</w:t>
      </w:r>
      <w:r w:rsidRPr="00B06C89">
        <w:rPr>
          <w:rFonts w:ascii="Times New Roman" w:hAnsi="Times New Roman" w:cs="Times New Roman"/>
          <w:i/>
          <w:sz w:val="28"/>
          <w:szCs w:val="28"/>
        </w:rPr>
        <w:t>: n,</w:t>
      </w:r>
      <w:r w:rsidR="00B06C89" w:rsidRPr="00B06C8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6C89">
        <w:rPr>
          <w:rFonts w:ascii="Times New Roman" w:hAnsi="Times New Roman" w:cs="Times New Roman"/>
          <w:i/>
          <w:sz w:val="28"/>
          <w:szCs w:val="28"/>
        </w:rPr>
        <w:t>u,</w:t>
      </w:r>
      <w:r w:rsidR="00B06C89" w:rsidRPr="00B06C8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6C89">
        <w:rPr>
          <w:rFonts w:ascii="Times New Roman" w:hAnsi="Times New Roman" w:cs="Times New Roman"/>
          <w:i/>
          <w:sz w:val="28"/>
          <w:szCs w:val="28"/>
        </w:rPr>
        <w:t>na,</w:t>
      </w:r>
      <w:r w:rsidR="00B06C89" w:rsidRPr="00B06C8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6C89">
        <w:rPr>
          <w:rFonts w:ascii="Times New Roman" w:hAnsi="Times New Roman" w:cs="Times New Roman"/>
          <w:i/>
          <w:sz w:val="28"/>
          <w:szCs w:val="28"/>
        </w:rPr>
        <w:t>sch,</w:t>
      </w:r>
      <w:r w:rsidR="00B06C89" w:rsidRPr="00B06C8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6C89">
        <w:rPr>
          <w:rFonts w:ascii="Times New Roman" w:hAnsi="Times New Roman" w:cs="Times New Roman"/>
          <w:i/>
          <w:sz w:val="28"/>
          <w:szCs w:val="28"/>
        </w:rPr>
        <w:t>a,</w:t>
      </w:r>
      <w:r w:rsidR="00B06C89" w:rsidRPr="00B06C8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6C89">
        <w:rPr>
          <w:rFonts w:ascii="Times New Roman" w:hAnsi="Times New Roman" w:cs="Times New Roman"/>
          <w:i/>
          <w:sz w:val="28"/>
          <w:szCs w:val="28"/>
        </w:rPr>
        <w:t>ia,</w:t>
      </w:r>
      <w:r w:rsidR="00B06C89" w:rsidRPr="00B06C8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6C89">
        <w:rPr>
          <w:rFonts w:ascii="Times New Roman" w:hAnsi="Times New Roman" w:cs="Times New Roman"/>
          <w:i/>
          <w:sz w:val="28"/>
          <w:szCs w:val="28"/>
        </w:rPr>
        <w:t>ja,</w:t>
      </w:r>
      <w:r w:rsidR="00B06C89" w:rsidRPr="00B06C8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6C89">
        <w:rPr>
          <w:rFonts w:ascii="Times New Roman" w:hAnsi="Times New Roman" w:cs="Times New Roman"/>
          <w:i/>
          <w:sz w:val="28"/>
          <w:szCs w:val="28"/>
        </w:rPr>
        <w:t>pmax</w:t>
      </w:r>
      <w:r w:rsidR="00B06C89">
        <w:rPr>
          <w:rFonts w:ascii="Times New Roman" w:hAnsi="Times New Roman" w:cs="Times New Roman"/>
          <w:sz w:val="28"/>
          <w:szCs w:val="28"/>
        </w:rPr>
        <w:t>.</w:t>
      </w:r>
    </w:p>
    <w:p w14:paraId="45CDC4D8" w14:textId="77777777" w:rsid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Подпрограмма вычисления полиномов Тейлора. </w:t>
      </w:r>
    </w:p>
    <w:p w14:paraId="18CBDDE0" w14:textId="50683B3A" w:rsidR="00457D9F" w:rsidRP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B06C89">
        <w:rPr>
          <w:rFonts w:ascii="Times New Roman" w:hAnsi="Times New Roman" w:cs="Times New Roman"/>
          <w:i/>
          <w:sz w:val="28"/>
          <w:szCs w:val="28"/>
        </w:rPr>
        <w:t>tx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; </w:t>
      </w:r>
      <w:r w:rsidRPr="00B06C89">
        <w:rPr>
          <w:rFonts w:ascii="Times New Roman" w:hAnsi="Times New Roman" w:cs="Times New Roman"/>
          <w:i/>
          <w:sz w:val="28"/>
          <w:szCs w:val="28"/>
        </w:rPr>
        <w:t>x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массив коэффициентов Тейлора; </w:t>
      </w:r>
      <w:r w:rsidRPr="00B06C89">
        <w:rPr>
          <w:rFonts w:ascii="Times New Roman" w:hAnsi="Times New Roman" w:cs="Times New Roman"/>
          <w:i/>
          <w:sz w:val="28"/>
          <w:szCs w:val="28"/>
        </w:rPr>
        <w:t>h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длина шага; </w:t>
      </w:r>
      <w:r w:rsidRPr="00B06C89">
        <w:rPr>
          <w:rFonts w:ascii="Times New Roman" w:hAnsi="Times New Roman" w:cs="Times New Roman"/>
          <w:i/>
          <w:sz w:val="28"/>
          <w:szCs w:val="28"/>
        </w:rPr>
        <w:t>pl</w:t>
      </w:r>
      <w:r w:rsidRPr="00A900B4">
        <w:rPr>
          <w:rFonts w:ascii="Times New Roman" w:hAnsi="Times New Roman" w:cs="Times New Roman"/>
          <w:sz w:val="28"/>
          <w:szCs w:val="28"/>
        </w:rPr>
        <w:t>,</w:t>
      </w:r>
      <w:r w:rsidR="00B06C89">
        <w:rPr>
          <w:rFonts w:ascii="Times New Roman" w:hAnsi="Times New Roman" w:cs="Times New Roman"/>
          <w:sz w:val="28"/>
          <w:szCs w:val="28"/>
        </w:rPr>
        <w:t xml:space="preserve"> </w:t>
      </w:r>
      <w:r w:rsidRPr="00B06C89">
        <w:rPr>
          <w:rFonts w:ascii="Times New Roman" w:hAnsi="Times New Roman" w:cs="Times New Roman"/>
          <w:i/>
          <w:sz w:val="28"/>
          <w:szCs w:val="28"/>
        </w:rPr>
        <w:t>pu</w:t>
      </w:r>
      <w:r w:rsidRPr="00A900B4">
        <w:rPr>
          <w:rFonts w:ascii="Times New Roman" w:hAnsi="Times New Roman" w:cs="Times New Roman"/>
          <w:sz w:val="28"/>
          <w:szCs w:val="28"/>
        </w:rPr>
        <w:t xml:space="preserve"> – нижний и верхний порядок. Возвращает: </w:t>
      </w:r>
      <w:r w:rsidRPr="00B06C89">
        <w:rPr>
          <w:rFonts w:ascii="Times New Roman" w:hAnsi="Times New Roman" w:cs="Times New Roman"/>
          <w:i/>
          <w:sz w:val="28"/>
          <w:szCs w:val="28"/>
        </w:rPr>
        <w:t>tx</w:t>
      </w:r>
      <w:r w:rsidRPr="00A900B4">
        <w:rPr>
          <w:rFonts w:ascii="Times New Roman" w:hAnsi="Times New Roman" w:cs="Times New Roman"/>
          <w:sz w:val="28"/>
          <w:szCs w:val="28"/>
        </w:rPr>
        <w:t xml:space="preserve">. Глобальные переменные: </w:t>
      </w:r>
      <w:r w:rsidRPr="00B06C89">
        <w:rPr>
          <w:rFonts w:ascii="Times New Roman" w:hAnsi="Times New Roman" w:cs="Times New Roman"/>
          <w:i/>
          <w:sz w:val="28"/>
          <w:szCs w:val="28"/>
        </w:rPr>
        <w:t>n</w:t>
      </w:r>
      <w:r w:rsidRPr="00A900B4">
        <w:rPr>
          <w:rFonts w:ascii="Times New Roman" w:hAnsi="Times New Roman" w:cs="Times New Roman"/>
          <w:sz w:val="28"/>
          <w:szCs w:val="28"/>
        </w:rPr>
        <w:t>,</w:t>
      </w:r>
      <w:r w:rsidR="00B06C89">
        <w:rPr>
          <w:rFonts w:ascii="Times New Roman" w:hAnsi="Times New Roman" w:cs="Times New Roman"/>
          <w:sz w:val="28"/>
          <w:szCs w:val="28"/>
        </w:rPr>
        <w:t xml:space="preserve"> </w:t>
      </w:r>
      <w:r w:rsidRPr="00B06C89">
        <w:rPr>
          <w:rFonts w:ascii="Times New Roman" w:hAnsi="Times New Roman" w:cs="Times New Roman"/>
          <w:i/>
          <w:sz w:val="28"/>
          <w:szCs w:val="28"/>
        </w:rPr>
        <w:t>u</w:t>
      </w:r>
      <w:r w:rsidRPr="00A900B4">
        <w:rPr>
          <w:rFonts w:ascii="Times New Roman" w:hAnsi="Times New Roman" w:cs="Times New Roman"/>
          <w:sz w:val="28"/>
          <w:szCs w:val="28"/>
        </w:rPr>
        <w:t>,</w:t>
      </w:r>
      <w:r w:rsidR="00B06C89">
        <w:rPr>
          <w:rFonts w:ascii="Times New Roman" w:hAnsi="Times New Roman" w:cs="Times New Roman"/>
          <w:sz w:val="28"/>
          <w:szCs w:val="28"/>
        </w:rPr>
        <w:t xml:space="preserve"> </w:t>
      </w:r>
      <w:r w:rsidRPr="00B06C89">
        <w:rPr>
          <w:rFonts w:ascii="Times New Roman" w:hAnsi="Times New Roman" w:cs="Times New Roman"/>
          <w:i/>
          <w:sz w:val="28"/>
          <w:szCs w:val="28"/>
        </w:rPr>
        <w:t>pmax</w:t>
      </w:r>
      <w:r w:rsidR="00B06C89">
        <w:rPr>
          <w:rFonts w:ascii="Times New Roman" w:hAnsi="Times New Roman" w:cs="Times New Roman"/>
          <w:sz w:val="28"/>
          <w:szCs w:val="28"/>
        </w:rPr>
        <w:t>.</w:t>
      </w:r>
    </w:p>
    <w:p w14:paraId="5481E356" w14:textId="77777777" w:rsid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</w:p>
    <w:p w14:paraId="6023E5A5" w14:textId="49B51316" w:rsid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</w:p>
    <w:p w14:paraId="42AA05DD" w14:textId="77777777" w:rsidR="00B06C89" w:rsidRDefault="00B06C89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</w:p>
    <w:p w14:paraId="277D28D4" w14:textId="15FB2E17" w:rsid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A900B4">
        <w:rPr>
          <w:rFonts w:ascii="Times New Roman" w:hAnsi="Times New Roman" w:cs="Times New Roman"/>
          <w:sz w:val="28"/>
          <w:szCs w:val="28"/>
        </w:rPr>
        <w:lastRenderedPageBreak/>
        <w:t xml:space="preserve">Функция вычисления шага по априорному алгоритму. </w:t>
      </w:r>
    </w:p>
    <w:p w14:paraId="49BE4128" w14:textId="201A173C" w:rsidR="00754C4D" w:rsidRP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B06C89">
        <w:rPr>
          <w:rFonts w:ascii="Times New Roman" w:hAnsi="Times New Roman" w:cs="Times New Roman"/>
          <w:i/>
          <w:sz w:val="28"/>
          <w:szCs w:val="28"/>
        </w:rPr>
        <w:t>tx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; </w:t>
      </w:r>
      <w:r w:rsidRPr="00B06C89">
        <w:rPr>
          <w:rFonts w:ascii="Times New Roman" w:hAnsi="Times New Roman" w:cs="Times New Roman"/>
          <w:i/>
          <w:sz w:val="28"/>
          <w:szCs w:val="28"/>
        </w:rPr>
        <w:t>alp</w:t>
      </w:r>
      <w:r w:rsidR="00B06C89">
        <w:rPr>
          <w:rFonts w:ascii="Times New Roman" w:hAnsi="Times New Roman" w:cs="Times New Roman"/>
          <w:sz w:val="28"/>
          <w:szCs w:val="28"/>
        </w:rPr>
        <w:t xml:space="preserve"> - </w:t>
      </w:r>
      <w:r w:rsidR="00B06C89" w:rsidRPr="00457D9F">
        <w:rPr>
          <w:rFonts w:ascii="Times New Roman" w:hAnsi="Times New Roman" w:cs="Times New Roman"/>
          <w:position w:val="-14"/>
          <w:sz w:val="28"/>
          <w:szCs w:val="28"/>
        </w:rPr>
        <w:object w:dxaOrig="1100" w:dyaOrig="440" w14:anchorId="065F2F5F">
          <v:shape id="_x0000_i1358" type="#_x0000_t75" style="width:56.55pt;height:22.3pt" o:ole="">
            <v:imagedata r:id="rId654" o:title=""/>
          </v:shape>
          <o:OLEObject Type="Embed" ProgID="Equation.DSMT4" ShapeID="_x0000_i1358" DrawAspect="Content" ObjectID="_1620673765" r:id="rId656"/>
        </w:object>
      </w:r>
      <w:r w:rsidRPr="00A900B4">
        <w:rPr>
          <w:rFonts w:ascii="Times New Roman" w:hAnsi="Times New Roman" w:cs="Times New Roman"/>
          <w:sz w:val="28"/>
          <w:szCs w:val="28"/>
        </w:rPr>
        <w:t xml:space="preserve">; </w:t>
      </w:r>
      <w:r w:rsidRPr="00B06C89">
        <w:rPr>
          <w:rFonts w:ascii="Times New Roman" w:hAnsi="Times New Roman" w:cs="Times New Roman"/>
          <w:i/>
          <w:sz w:val="28"/>
          <w:szCs w:val="28"/>
        </w:rPr>
        <w:t>pwork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порядок. Гл</w:t>
      </w:r>
      <w:r w:rsidR="00B06C89">
        <w:rPr>
          <w:rFonts w:ascii="Times New Roman" w:hAnsi="Times New Roman" w:cs="Times New Roman"/>
          <w:sz w:val="28"/>
          <w:szCs w:val="28"/>
        </w:rPr>
        <w:t xml:space="preserve">обальные переменные: </w:t>
      </w:r>
      <w:r w:rsidR="00B06C89" w:rsidRPr="00B06C89">
        <w:rPr>
          <w:rFonts w:ascii="Times New Roman" w:hAnsi="Times New Roman" w:cs="Times New Roman"/>
          <w:i/>
          <w:sz w:val="28"/>
          <w:szCs w:val="28"/>
        </w:rPr>
        <w:t>n</w:t>
      </w:r>
      <w:r w:rsidR="00B06C89">
        <w:rPr>
          <w:rFonts w:ascii="Times New Roman" w:hAnsi="Times New Roman" w:cs="Times New Roman"/>
          <w:sz w:val="28"/>
          <w:szCs w:val="28"/>
        </w:rPr>
        <w:t>.</w:t>
      </w:r>
    </w:p>
    <w:p w14:paraId="663B97C9" w14:textId="77777777" w:rsid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Функция вычисления шага стандартной коррекцией. </w:t>
      </w:r>
    </w:p>
    <w:p w14:paraId="69FC98CF" w14:textId="042590F1" w:rsidR="00A900B4" w:rsidRP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B06C89">
        <w:rPr>
          <w:rFonts w:ascii="Times New Roman" w:hAnsi="Times New Roman" w:cs="Times New Roman"/>
          <w:i/>
          <w:sz w:val="28"/>
          <w:szCs w:val="28"/>
        </w:rPr>
        <w:t>tx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; </w:t>
      </w:r>
      <w:r w:rsidRPr="00B06C89">
        <w:rPr>
          <w:rFonts w:ascii="Times New Roman" w:hAnsi="Times New Roman" w:cs="Times New Roman"/>
          <w:i/>
          <w:sz w:val="28"/>
          <w:szCs w:val="28"/>
        </w:rPr>
        <w:t>x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</w:t>
      </w:r>
      <w:r w:rsidR="00B06C89">
        <w:rPr>
          <w:rFonts w:ascii="Times New Roman" w:hAnsi="Times New Roman" w:cs="Times New Roman"/>
          <w:sz w:val="28"/>
          <w:szCs w:val="28"/>
        </w:rPr>
        <w:t xml:space="preserve">массив коэффициентов Тейлора; </w:t>
      </w:r>
      <w:r w:rsidR="00B06C89" w:rsidRPr="00457D9F">
        <w:rPr>
          <w:rFonts w:ascii="Times New Roman" w:hAnsi="Times New Roman" w:cs="Times New Roman"/>
          <w:position w:val="-14"/>
          <w:sz w:val="28"/>
          <w:szCs w:val="28"/>
        </w:rPr>
        <w:object w:dxaOrig="300" w:dyaOrig="440" w14:anchorId="61409394">
          <v:shape id="_x0000_i1359" type="#_x0000_t75" style="width:15.45pt;height:22.3pt" o:ole="">
            <v:imagedata r:id="rId657" o:title=""/>
          </v:shape>
          <o:OLEObject Type="Embed" ProgID="Equation.DSMT4" ShapeID="_x0000_i1359" DrawAspect="Content" ObjectID="_1620673766" r:id="rId658"/>
        </w:object>
      </w:r>
      <w:r w:rsidRPr="00A900B4">
        <w:rPr>
          <w:rFonts w:ascii="Times New Roman" w:hAnsi="Times New Roman" w:cs="Times New Roman"/>
          <w:sz w:val="28"/>
          <w:szCs w:val="28"/>
        </w:rPr>
        <w:t xml:space="preserve"> - приближение к шагу; </w:t>
      </w:r>
      <w:r w:rsidRPr="00B06C89">
        <w:rPr>
          <w:rFonts w:ascii="Times New Roman" w:hAnsi="Times New Roman" w:cs="Times New Roman"/>
          <w:i/>
          <w:sz w:val="28"/>
          <w:szCs w:val="28"/>
        </w:rPr>
        <w:t>rx</w:t>
      </w:r>
      <w:r w:rsidRPr="00A900B4">
        <w:rPr>
          <w:rFonts w:ascii="Times New Roman" w:hAnsi="Times New Roman" w:cs="Times New Roman"/>
          <w:sz w:val="28"/>
          <w:szCs w:val="28"/>
        </w:rPr>
        <w:t>,</w:t>
      </w:r>
      <w:r w:rsidR="00B06C89">
        <w:rPr>
          <w:rFonts w:ascii="Times New Roman" w:hAnsi="Times New Roman" w:cs="Times New Roman"/>
          <w:sz w:val="28"/>
          <w:szCs w:val="28"/>
        </w:rPr>
        <w:t xml:space="preserve"> </w:t>
      </w:r>
      <w:r w:rsidR="00B06C89">
        <w:rPr>
          <w:rFonts w:ascii="Times New Roman" w:hAnsi="Times New Roman" w:cs="Times New Roman"/>
          <w:i/>
          <w:sz w:val="28"/>
          <w:szCs w:val="28"/>
        </w:rPr>
        <w:t>tx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вспомогательные массивы; </w:t>
      </w:r>
      <w:r w:rsidRPr="00B06C89">
        <w:rPr>
          <w:rFonts w:ascii="Times New Roman" w:hAnsi="Times New Roman" w:cs="Times New Roman"/>
          <w:i/>
          <w:sz w:val="28"/>
          <w:szCs w:val="28"/>
        </w:rPr>
        <w:t>pwork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порядок. Глобальные перемен</w:t>
      </w:r>
      <w:r w:rsidR="0084400B">
        <w:rPr>
          <w:rFonts w:ascii="Times New Roman" w:hAnsi="Times New Roman" w:cs="Times New Roman"/>
          <w:sz w:val="28"/>
          <w:szCs w:val="28"/>
        </w:rPr>
        <w:t xml:space="preserve">ные: </w:t>
      </w:r>
      <w:r w:rsidR="0084400B" w:rsidRPr="0084400B">
        <w:rPr>
          <w:rFonts w:ascii="Times New Roman" w:hAnsi="Times New Roman" w:cs="Times New Roman"/>
          <w:i/>
          <w:sz w:val="28"/>
          <w:szCs w:val="28"/>
        </w:rPr>
        <w:t>n</w:t>
      </w:r>
      <w:r w:rsidR="0084400B">
        <w:rPr>
          <w:rFonts w:ascii="Times New Roman" w:hAnsi="Times New Roman" w:cs="Times New Roman"/>
          <w:sz w:val="28"/>
          <w:szCs w:val="28"/>
        </w:rPr>
        <w:t>,</w:t>
      </w:r>
      <w:r w:rsidR="0084400B" w:rsidRPr="00CC4427">
        <w:rPr>
          <w:rFonts w:ascii="Times New Roman" w:hAnsi="Times New Roman" w:cs="Times New Roman"/>
          <w:sz w:val="28"/>
          <w:szCs w:val="28"/>
        </w:rPr>
        <w:t xml:space="preserve"> </w:t>
      </w:r>
      <w:r w:rsidR="0084400B" w:rsidRPr="0084400B">
        <w:rPr>
          <w:rFonts w:ascii="Times New Roman" w:hAnsi="Times New Roman" w:cs="Times New Roman"/>
          <w:i/>
          <w:sz w:val="28"/>
          <w:szCs w:val="28"/>
        </w:rPr>
        <w:t>pmax</w:t>
      </w:r>
      <w:r w:rsidR="0084400B">
        <w:rPr>
          <w:rFonts w:ascii="Times New Roman" w:hAnsi="Times New Roman" w:cs="Times New Roman"/>
          <w:sz w:val="28"/>
          <w:szCs w:val="28"/>
        </w:rPr>
        <w:t>,</w:t>
      </w:r>
      <w:r w:rsidR="0084400B" w:rsidRPr="00CC4427">
        <w:rPr>
          <w:rFonts w:ascii="Times New Roman" w:hAnsi="Times New Roman" w:cs="Times New Roman"/>
          <w:sz w:val="28"/>
          <w:szCs w:val="28"/>
        </w:rPr>
        <w:t xml:space="preserve"> </w:t>
      </w:r>
      <w:r w:rsidR="0084400B" w:rsidRPr="0084400B">
        <w:rPr>
          <w:rFonts w:ascii="Times New Roman" w:hAnsi="Times New Roman" w:cs="Times New Roman"/>
          <w:i/>
          <w:sz w:val="28"/>
          <w:szCs w:val="28"/>
        </w:rPr>
        <w:t>atol</w:t>
      </w:r>
      <w:r w:rsidR="0084400B">
        <w:rPr>
          <w:rFonts w:ascii="Times New Roman" w:hAnsi="Times New Roman" w:cs="Times New Roman"/>
          <w:sz w:val="28"/>
          <w:szCs w:val="28"/>
        </w:rPr>
        <w:t>,</w:t>
      </w:r>
      <w:r w:rsidR="0084400B" w:rsidRPr="00CC4427">
        <w:rPr>
          <w:rFonts w:ascii="Times New Roman" w:hAnsi="Times New Roman" w:cs="Times New Roman"/>
          <w:sz w:val="28"/>
          <w:szCs w:val="28"/>
        </w:rPr>
        <w:t xml:space="preserve"> </w:t>
      </w:r>
      <w:r w:rsidR="0084400B" w:rsidRPr="0084400B">
        <w:rPr>
          <w:rFonts w:ascii="Times New Roman" w:hAnsi="Times New Roman" w:cs="Times New Roman"/>
          <w:i/>
          <w:sz w:val="28"/>
          <w:szCs w:val="28"/>
        </w:rPr>
        <w:t>rtol</w:t>
      </w:r>
      <w:r w:rsidR="0084400B">
        <w:rPr>
          <w:rFonts w:ascii="Times New Roman" w:hAnsi="Times New Roman" w:cs="Times New Roman"/>
          <w:sz w:val="28"/>
          <w:szCs w:val="28"/>
        </w:rPr>
        <w:t>.</w:t>
      </w:r>
    </w:p>
    <w:p w14:paraId="4C7BAFEE" w14:textId="77777777" w:rsid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Функция вычисления шага итеративной коррекцией. </w:t>
      </w:r>
    </w:p>
    <w:p w14:paraId="16E90021" w14:textId="11EA3C72" w:rsidR="00754C4D" w:rsidRP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84400B">
        <w:rPr>
          <w:rFonts w:ascii="Times New Roman" w:hAnsi="Times New Roman" w:cs="Times New Roman"/>
          <w:i/>
          <w:sz w:val="28"/>
          <w:szCs w:val="28"/>
        </w:rPr>
        <w:t>tx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; x - массив коэффициентов Тейлора; </w:t>
      </w:r>
      <w:r w:rsidR="0084400B" w:rsidRPr="00457D9F">
        <w:rPr>
          <w:rFonts w:ascii="Times New Roman" w:hAnsi="Times New Roman" w:cs="Times New Roman"/>
          <w:position w:val="-14"/>
          <w:sz w:val="28"/>
          <w:szCs w:val="28"/>
        </w:rPr>
        <w:object w:dxaOrig="300" w:dyaOrig="440" w14:anchorId="03C42987">
          <v:shape id="_x0000_i1360" type="#_x0000_t75" style="width:15.45pt;height:22.3pt" o:ole="">
            <v:imagedata r:id="rId657" o:title=""/>
          </v:shape>
          <o:OLEObject Type="Embed" ProgID="Equation.DSMT4" ShapeID="_x0000_i1360" DrawAspect="Content" ObjectID="_1620673767" r:id="rId659"/>
        </w:object>
      </w:r>
      <w:r w:rsidRPr="00A900B4">
        <w:rPr>
          <w:rFonts w:ascii="Times New Roman" w:hAnsi="Times New Roman" w:cs="Times New Roman"/>
          <w:sz w:val="28"/>
          <w:szCs w:val="28"/>
        </w:rPr>
        <w:t xml:space="preserve">- приближение к шагу; </w:t>
      </w:r>
      <w:r w:rsidRPr="0084400B">
        <w:rPr>
          <w:rFonts w:ascii="Times New Roman" w:hAnsi="Times New Roman" w:cs="Times New Roman"/>
          <w:i/>
          <w:sz w:val="28"/>
          <w:szCs w:val="28"/>
        </w:rPr>
        <w:t>rx,</w:t>
      </w:r>
      <w:r w:rsidR="0084400B" w:rsidRPr="0084400B">
        <w:rPr>
          <w:rFonts w:ascii="Times New Roman" w:hAnsi="Times New Roman" w:cs="Times New Roman"/>
          <w:i/>
          <w:sz w:val="28"/>
          <w:szCs w:val="28"/>
        </w:rPr>
        <w:t xml:space="preserve"> tx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вспомогательные массивы; </w:t>
      </w:r>
      <w:r w:rsidRPr="0084400B">
        <w:rPr>
          <w:rFonts w:ascii="Times New Roman" w:hAnsi="Times New Roman" w:cs="Times New Roman"/>
          <w:i/>
          <w:sz w:val="28"/>
          <w:szCs w:val="28"/>
        </w:rPr>
        <w:t>pwork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порядок. Глобальные переменные: </w:t>
      </w:r>
      <w:r w:rsidRPr="0084400B">
        <w:rPr>
          <w:rFonts w:ascii="Times New Roman" w:hAnsi="Times New Roman" w:cs="Times New Roman"/>
          <w:i/>
          <w:sz w:val="28"/>
          <w:szCs w:val="28"/>
        </w:rPr>
        <w:t>n,</w:t>
      </w:r>
      <w:r w:rsidR="0084400B" w:rsidRPr="0084400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4400B">
        <w:rPr>
          <w:rFonts w:ascii="Times New Roman" w:hAnsi="Times New Roman" w:cs="Times New Roman"/>
          <w:i/>
          <w:sz w:val="28"/>
          <w:szCs w:val="28"/>
        </w:rPr>
        <w:t>pmax,</w:t>
      </w:r>
      <w:r w:rsidR="0084400B" w:rsidRPr="0084400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4400B">
        <w:rPr>
          <w:rFonts w:ascii="Times New Roman" w:hAnsi="Times New Roman" w:cs="Times New Roman"/>
          <w:i/>
          <w:sz w:val="28"/>
          <w:szCs w:val="28"/>
        </w:rPr>
        <w:t>atol,</w:t>
      </w:r>
      <w:r w:rsidR="0084400B" w:rsidRPr="0084400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4400B">
        <w:rPr>
          <w:rFonts w:ascii="Times New Roman" w:hAnsi="Times New Roman" w:cs="Times New Roman"/>
          <w:i/>
          <w:sz w:val="28"/>
          <w:szCs w:val="28"/>
        </w:rPr>
        <w:t>rtol.</w:t>
      </w:r>
    </w:p>
    <w:p w14:paraId="1F37E448" w14:textId="77777777" w:rsid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Функция автоматического выбора шага. </w:t>
      </w:r>
    </w:p>
    <w:p w14:paraId="114FB3E5" w14:textId="336CEF35" w:rsidR="00754C4D" w:rsidRPr="0084400B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84400B">
        <w:rPr>
          <w:rFonts w:ascii="Times New Roman" w:hAnsi="Times New Roman" w:cs="Times New Roman"/>
          <w:i/>
          <w:sz w:val="28"/>
          <w:szCs w:val="28"/>
        </w:rPr>
        <w:t>h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приближение к шагу; </w:t>
      </w:r>
      <w:r w:rsidRPr="0084400B">
        <w:rPr>
          <w:rFonts w:ascii="Times New Roman" w:hAnsi="Times New Roman" w:cs="Times New Roman"/>
          <w:i/>
          <w:sz w:val="28"/>
          <w:szCs w:val="28"/>
        </w:rPr>
        <w:t>tx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; </w:t>
      </w:r>
      <w:r w:rsidR="0084400B">
        <w:rPr>
          <w:rFonts w:ascii="Times New Roman" w:hAnsi="Times New Roman" w:cs="Times New Roman"/>
          <w:sz w:val="28"/>
          <w:szCs w:val="28"/>
        </w:rPr>
        <w:br/>
      </w:r>
      <w:r w:rsidRPr="0084400B">
        <w:rPr>
          <w:rFonts w:ascii="Times New Roman" w:hAnsi="Times New Roman" w:cs="Times New Roman"/>
          <w:i/>
          <w:sz w:val="28"/>
          <w:szCs w:val="28"/>
        </w:rPr>
        <w:t>x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массив коэффициентов Тейлора; </w:t>
      </w:r>
      <w:r w:rsidRPr="0084400B">
        <w:rPr>
          <w:rFonts w:ascii="Times New Roman" w:hAnsi="Times New Roman" w:cs="Times New Roman"/>
          <w:i/>
          <w:sz w:val="28"/>
          <w:szCs w:val="28"/>
        </w:rPr>
        <w:t>rx,</w:t>
      </w:r>
      <w:r w:rsidR="0084400B" w:rsidRPr="0084400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4400B">
        <w:rPr>
          <w:rFonts w:ascii="Times New Roman" w:hAnsi="Times New Roman" w:cs="Times New Roman"/>
          <w:i/>
          <w:sz w:val="28"/>
          <w:szCs w:val="28"/>
        </w:rPr>
        <w:t>tx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вспомогательные массивы; </w:t>
      </w:r>
      <w:r w:rsidRPr="0084400B">
        <w:rPr>
          <w:rFonts w:ascii="Times New Roman" w:hAnsi="Times New Roman" w:cs="Times New Roman"/>
          <w:i/>
          <w:sz w:val="28"/>
          <w:szCs w:val="28"/>
        </w:rPr>
        <w:t>alp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</w:t>
      </w:r>
      <w:r w:rsidR="0084400B">
        <w:rPr>
          <w:rFonts w:ascii="Times New Roman" w:hAnsi="Times New Roman" w:cs="Times New Roman"/>
          <w:sz w:val="28"/>
          <w:szCs w:val="28"/>
        </w:rPr>
        <w:br/>
      </w:r>
      <w:r w:rsidR="0084400B" w:rsidRPr="00457D9F">
        <w:rPr>
          <w:rFonts w:ascii="Times New Roman" w:hAnsi="Times New Roman" w:cs="Times New Roman"/>
          <w:position w:val="-14"/>
          <w:sz w:val="28"/>
          <w:szCs w:val="28"/>
        </w:rPr>
        <w:object w:dxaOrig="1100" w:dyaOrig="440" w14:anchorId="096CD923">
          <v:shape id="_x0000_i1361" type="#_x0000_t75" style="width:56.55pt;height:22.3pt" o:ole="">
            <v:imagedata r:id="rId654" o:title=""/>
          </v:shape>
          <o:OLEObject Type="Embed" ProgID="Equation.DSMT4" ShapeID="_x0000_i1361" DrawAspect="Content" ObjectID="_1620673768" r:id="rId660"/>
        </w:object>
      </w:r>
      <w:r w:rsidRPr="00A900B4">
        <w:rPr>
          <w:rFonts w:ascii="Times New Roman" w:hAnsi="Times New Roman" w:cs="Times New Roman"/>
          <w:sz w:val="28"/>
          <w:szCs w:val="28"/>
        </w:rPr>
        <w:t xml:space="preserve">; </w:t>
      </w:r>
      <w:r w:rsidRPr="0084400B">
        <w:rPr>
          <w:rFonts w:ascii="Times New Roman" w:hAnsi="Times New Roman" w:cs="Times New Roman"/>
          <w:i/>
          <w:sz w:val="28"/>
          <w:szCs w:val="28"/>
        </w:rPr>
        <w:t>pwork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порядок; </w:t>
      </w:r>
      <w:r w:rsidRPr="0084400B">
        <w:rPr>
          <w:rFonts w:ascii="Times New Roman" w:hAnsi="Times New Roman" w:cs="Times New Roman"/>
          <w:i/>
          <w:sz w:val="28"/>
          <w:szCs w:val="28"/>
        </w:rPr>
        <w:t>dir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направление. Глобальные переменные: </w:t>
      </w:r>
      <w:r w:rsidRPr="0084400B">
        <w:rPr>
          <w:rFonts w:ascii="Times New Roman" w:hAnsi="Times New Roman" w:cs="Times New Roman"/>
          <w:i/>
          <w:sz w:val="28"/>
          <w:szCs w:val="28"/>
        </w:rPr>
        <w:t>n,</w:t>
      </w:r>
      <w:r w:rsidR="0084400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4400B">
        <w:rPr>
          <w:rFonts w:ascii="Times New Roman" w:hAnsi="Times New Roman" w:cs="Times New Roman"/>
          <w:i/>
          <w:sz w:val="28"/>
          <w:szCs w:val="28"/>
        </w:rPr>
        <w:t>u.</w:t>
      </w:r>
    </w:p>
    <w:p w14:paraId="55AA54E5" w14:textId="58B09325" w:rsidR="00A900B4" w:rsidRDefault="007B184B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ункция вычисления</w:t>
      </w:r>
      <w:r w:rsidRPr="007B184B">
        <w:rPr>
          <w:rFonts w:ascii="Times New Roman" w:hAnsi="Times New Roman" w:cs="Times New Roman"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position w:val="-12"/>
          <w:sz w:val="28"/>
          <w:szCs w:val="28"/>
        </w:rPr>
        <w:object w:dxaOrig="279" w:dyaOrig="320" w14:anchorId="7EBA61E2">
          <v:shape id="_x0000_i1362" type="#_x0000_t75" style="width:14.55pt;height:15.45pt" o:ole="">
            <v:imagedata r:id="rId661" o:title=""/>
          </v:shape>
          <o:OLEObject Type="Embed" ProgID="Equation.DSMT4" ShapeID="_x0000_i1362" DrawAspect="Content" ObjectID="_1620673769" r:id="rId662"/>
        </w:object>
      </w:r>
      <w:r>
        <w:rPr>
          <w:rFonts w:ascii="Times New Roman" w:hAnsi="Times New Roman" w:cs="Times New Roman"/>
          <w:sz w:val="28"/>
          <w:szCs w:val="28"/>
        </w:rPr>
        <w:t xml:space="preserve"> по </w:t>
      </w:r>
      <w:r w:rsidRPr="00457D9F">
        <w:rPr>
          <w:rFonts w:ascii="Times New Roman" w:hAnsi="Times New Roman" w:cs="Times New Roman"/>
          <w:position w:val="-14"/>
          <w:sz w:val="28"/>
          <w:szCs w:val="28"/>
        </w:rPr>
        <w:object w:dxaOrig="1180" w:dyaOrig="440" w14:anchorId="319CC5D5">
          <v:shape id="_x0000_i1363" type="#_x0000_t75" style="width:59.15pt;height:22.3pt" o:ole="">
            <v:imagedata r:id="rId663" o:title=""/>
          </v:shape>
          <o:OLEObject Type="Embed" ProgID="Equation.DSMT4" ShapeID="_x0000_i1363" DrawAspect="Content" ObjectID="_1620673770" r:id="rId664"/>
        </w:object>
      </w:r>
    </w:p>
    <w:p w14:paraId="75562535" w14:textId="6112ADD7" w:rsidR="00754C4D" w:rsidRP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7B184B">
        <w:rPr>
          <w:rFonts w:ascii="Times New Roman" w:hAnsi="Times New Roman" w:cs="Times New Roman"/>
          <w:i/>
          <w:sz w:val="28"/>
          <w:szCs w:val="28"/>
        </w:rPr>
        <w:t>alp</w:t>
      </w:r>
      <w:r w:rsidR="007B184B">
        <w:rPr>
          <w:rFonts w:ascii="Times New Roman" w:hAnsi="Times New Roman" w:cs="Times New Roman"/>
          <w:sz w:val="28"/>
          <w:szCs w:val="28"/>
        </w:rPr>
        <w:t xml:space="preserve"> - </w:t>
      </w:r>
      <w:r w:rsidR="007B184B" w:rsidRPr="00457D9F">
        <w:rPr>
          <w:rFonts w:ascii="Times New Roman" w:hAnsi="Times New Roman" w:cs="Times New Roman"/>
          <w:position w:val="-14"/>
          <w:sz w:val="28"/>
          <w:szCs w:val="28"/>
        </w:rPr>
        <w:object w:dxaOrig="1100" w:dyaOrig="440" w14:anchorId="1CDF0133">
          <v:shape id="_x0000_i1364" type="#_x0000_t75" style="width:56.55pt;height:22.3pt" o:ole="">
            <v:imagedata r:id="rId654" o:title=""/>
          </v:shape>
          <o:OLEObject Type="Embed" ProgID="Equation.DSMT4" ShapeID="_x0000_i1364" DrawAspect="Content" ObjectID="_1620673771" r:id="rId665"/>
        </w:object>
      </w:r>
      <w:r w:rsidRPr="00A900B4">
        <w:rPr>
          <w:rFonts w:ascii="Times New Roman" w:hAnsi="Times New Roman" w:cs="Times New Roman"/>
          <w:sz w:val="28"/>
          <w:szCs w:val="28"/>
        </w:rPr>
        <w:t xml:space="preserve">. Глобальные переменные: </w:t>
      </w:r>
      <w:r w:rsidRPr="007B184B">
        <w:rPr>
          <w:rFonts w:ascii="Times New Roman" w:hAnsi="Times New Roman" w:cs="Times New Roman"/>
          <w:i/>
          <w:sz w:val="28"/>
          <w:szCs w:val="28"/>
        </w:rPr>
        <w:t>n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u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na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ut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aa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ia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ja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rdeg</w:t>
      </w:r>
      <w:r w:rsidR="007B184B">
        <w:rPr>
          <w:rFonts w:ascii="Times New Roman" w:hAnsi="Times New Roman" w:cs="Times New Roman"/>
          <w:sz w:val="28"/>
          <w:szCs w:val="28"/>
        </w:rPr>
        <w:t>.</w:t>
      </w:r>
    </w:p>
    <w:p w14:paraId="0DB874B4" w14:textId="77777777" w:rsid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A900B4">
        <w:rPr>
          <w:rFonts w:ascii="Times New Roman" w:hAnsi="Times New Roman" w:cs="Times New Roman"/>
          <w:sz w:val="28"/>
          <w:szCs w:val="28"/>
        </w:rPr>
        <w:t>Подпрограмма чтения файлов с данными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8DB26FC" w14:textId="71EA7C3D" w:rsidR="00A900B4" w:rsidRP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 Аргументы: </w:t>
      </w:r>
      <w:r w:rsidRPr="007B184B">
        <w:rPr>
          <w:rFonts w:ascii="Times New Roman" w:hAnsi="Times New Roman" w:cs="Times New Roman"/>
          <w:i/>
          <w:sz w:val="28"/>
          <w:szCs w:val="28"/>
        </w:rPr>
        <w:t>tx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значение решения в точке; </w:t>
      </w:r>
      <w:r w:rsidRPr="007B184B">
        <w:rPr>
          <w:rFonts w:ascii="Times New Roman" w:hAnsi="Times New Roman" w:cs="Times New Roman"/>
          <w:i/>
          <w:sz w:val="28"/>
          <w:szCs w:val="28"/>
        </w:rPr>
        <w:t>fpar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файлы: 1 – с начальными данными, 2 – со схемой,</w:t>
      </w:r>
      <w:r w:rsidR="007B184B" w:rsidRPr="007B184B">
        <w:rPr>
          <w:rFonts w:ascii="Times New Roman" w:hAnsi="Times New Roman" w:cs="Times New Roman"/>
          <w:sz w:val="28"/>
          <w:szCs w:val="28"/>
        </w:rPr>
        <w:t xml:space="preserve"> </w:t>
      </w:r>
      <w:r w:rsidRPr="00A900B4">
        <w:rPr>
          <w:rFonts w:ascii="Times New Roman" w:hAnsi="Times New Roman" w:cs="Times New Roman"/>
          <w:sz w:val="28"/>
          <w:szCs w:val="28"/>
        </w:rPr>
        <w:t xml:space="preserve">3 – файл с коэффициентами, 4 - с таблицей, 5 – для записи результатов, 6 – с точками вывода. Возвращает: </w:t>
      </w:r>
      <w:r w:rsidRPr="007B184B">
        <w:rPr>
          <w:rFonts w:ascii="Times New Roman" w:hAnsi="Times New Roman" w:cs="Times New Roman"/>
          <w:i/>
          <w:sz w:val="28"/>
          <w:szCs w:val="28"/>
        </w:rPr>
        <w:t>tx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sch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a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ia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ja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rdeg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ox</w:t>
      </w:r>
      <w:r w:rsidRPr="00A900B4">
        <w:rPr>
          <w:rFonts w:ascii="Times New Roman" w:hAnsi="Times New Roman" w:cs="Times New Roman"/>
          <w:sz w:val="28"/>
          <w:szCs w:val="28"/>
        </w:rPr>
        <w:t xml:space="preserve"> Глобальные переменные: </w:t>
      </w:r>
      <w:r w:rsidRPr="007B184B">
        <w:rPr>
          <w:rFonts w:ascii="Times New Roman" w:hAnsi="Times New Roman" w:cs="Times New Roman"/>
          <w:i/>
          <w:sz w:val="28"/>
          <w:szCs w:val="28"/>
        </w:rPr>
        <w:t>n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u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na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sch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ox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np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a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ia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ja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rdeg.</w:t>
      </w:r>
    </w:p>
    <w:p w14:paraId="1A0A6C86" w14:textId="4740D94A" w:rsidR="00A900B4" w:rsidRP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Функция вычисления степени правой части. Глобальные переменные: </w:t>
      </w:r>
      <w:r w:rsidRPr="007B184B">
        <w:rPr>
          <w:rFonts w:ascii="Times New Roman" w:hAnsi="Times New Roman" w:cs="Times New Roman"/>
          <w:i/>
          <w:sz w:val="28"/>
          <w:szCs w:val="28"/>
        </w:rPr>
        <w:t>n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u,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sch</w:t>
      </w:r>
      <w:r w:rsidRPr="00A900B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D3A5370" w14:textId="3D63E564" w:rsid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A900B4">
        <w:rPr>
          <w:rFonts w:ascii="Times New Roman" w:hAnsi="Times New Roman" w:cs="Times New Roman"/>
          <w:sz w:val="28"/>
          <w:szCs w:val="28"/>
        </w:rPr>
        <w:lastRenderedPageBreak/>
        <w:t xml:space="preserve">Функция вычисления </w:t>
      </w:r>
      <w:r w:rsidR="007B184B" w:rsidRPr="00457D9F">
        <w:rPr>
          <w:rFonts w:ascii="Times New Roman" w:hAnsi="Times New Roman" w:cs="Times New Roman"/>
          <w:position w:val="-6"/>
          <w:sz w:val="28"/>
          <w:szCs w:val="28"/>
        </w:rPr>
        <w:object w:dxaOrig="420" w:dyaOrig="400" w14:anchorId="42A385F3">
          <v:shape id="_x0000_i1365" type="#_x0000_t75" style="width:21.45pt;height:19.7pt" o:ole="">
            <v:imagedata r:id="rId650" o:title=""/>
          </v:shape>
          <o:OLEObject Type="Embed" ProgID="Equation.DSMT4" ShapeID="_x0000_i1365" DrawAspect="Content" ObjectID="_1620673772" r:id="rId666"/>
        </w:object>
      </w:r>
      <w:r w:rsidR="007B184B" w:rsidRPr="00457D9F">
        <w:rPr>
          <w:rFonts w:ascii="Times New Roman" w:hAnsi="Times New Roman" w:cs="Times New Roman"/>
          <w:sz w:val="28"/>
          <w:szCs w:val="28"/>
        </w:rPr>
        <w:t xml:space="preserve"> и </w:t>
      </w:r>
      <w:r w:rsidR="007B184B" w:rsidRPr="00457D9F">
        <w:rPr>
          <w:rFonts w:ascii="Times New Roman" w:hAnsi="Times New Roman" w:cs="Times New Roman"/>
          <w:position w:val="-6"/>
          <w:sz w:val="28"/>
          <w:szCs w:val="28"/>
        </w:rPr>
        <w:object w:dxaOrig="400" w:dyaOrig="400" w14:anchorId="16569532">
          <v:shape id="_x0000_i1366" type="#_x0000_t75" style="width:19.7pt;height:19.7pt" o:ole="">
            <v:imagedata r:id="rId652" o:title=""/>
          </v:shape>
          <o:OLEObject Type="Embed" ProgID="Equation.DSMT4" ShapeID="_x0000_i1366" DrawAspect="Content" ObjectID="_1620673773" r:id="rId667"/>
        </w:object>
      </w:r>
      <w:r w:rsidRPr="00A900B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B34D953" w14:textId="1AC12FBD" w:rsidR="00A900B4" w:rsidRP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7B184B">
        <w:rPr>
          <w:rFonts w:ascii="Times New Roman" w:hAnsi="Times New Roman" w:cs="Times New Roman"/>
          <w:i/>
          <w:sz w:val="28"/>
          <w:szCs w:val="28"/>
        </w:rPr>
        <w:t>alp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</w:t>
      </w:r>
      <w:r w:rsidR="007B184B" w:rsidRPr="00457D9F">
        <w:rPr>
          <w:rFonts w:ascii="Times New Roman" w:hAnsi="Times New Roman" w:cs="Times New Roman"/>
          <w:position w:val="-14"/>
          <w:sz w:val="28"/>
          <w:szCs w:val="28"/>
        </w:rPr>
        <w:object w:dxaOrig="1100" w:dyaOrig="440" w14:anchorId="58B54725">
          <v:shape id="_x0000_i1367" type="#_x0000_t75" style="width:56.55pt;height:22.3pt" o:ole="">
            <v:imagedata r:id="rId654" o:title=""/>
          </v:shape>
          <o:OLEObject Type="Embed" ProgID="Equation.DSMT4" ShapeID="_x0000_i1367" DrawAspect="Content" ObjectID="_1620673774" r:id="rId668"/>
        </w:object>
      </w:r>
      <w:r w:rsidRPr="00A900B4">
        <w:rPr>
          <w:rFonts w:ascii="Times New Roman" w:hAnsi="Times New Roman" w:cs="Times New Roman"/>
          <w:sz w:val="28"/>
          <w:szCs w:val="28"/>
        </w:rPr>
        <w:t xml:space="preserve">; </w:t>
      </w:r>
      <w:r w:rsidRPr="007B184B">
        <w:rPr>
          <w:rFonts w:ascii="Times New Roman" w:hAnsi="Times New Roman" w:cs="Times New Roman"/>
          <w:i/>
          <w:sz w:val="28"/>
          <w:szCs w:val="28"/>
        </w:rPr>
        <w:t>tx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; </w:t>
      </w:r>
      <w:r w:rsidRPr="007B184B">
        <w:rPr>
          <w:rFonts w:ascii="Times New Roman" w:hAnsi="Times New Roman" w:cs="Times New Roman"/>
          <w:i/>
          <w:sz w:val="28"/>
          <w:szCs w:val="28"/>
        </w:rPr>
        <w:t>r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оценка радиуса сходимости; </w:t>
      </w:r>
      <w:r w:rsidRPr="007B184B">
        <w:rPr>
          <w:rFonts w:ascii="Times New Roman" w:hAnsi="Times New Roman" w:cs="Times New Roman"/>
          <w:i/>
          <w:sz w:val="28"/>
          <w:szCs w:val="28"/>
        </w:rPr>
        <w:t>pwork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текущий порядок метода. Глобальные переменные:</w:t>
      </w:r>
      <w:r w:rsidR="007B184B">
        <w:rPr>
          <w:rFonts w:ascii="Times New Roman" w:hAnsi="Times New Roman" w:cs="Times New Roman"/>
          <w:sz w:val="28"/>
          <w:szCs w:val="28"/>
        </w:rPr>
        <w:t xml:space="preserve"> </w:t>
      </w:r>
      <w:r w:rsidR="007B184B" w:rsidRPr="007B184B">
        <w:rPr>
          <w:rFonts w:ascii="Times New Roman" w:hAnsi="Times New Roman" w:cs="Times New Roman"/>
          <w:i/>
          <w:sz w:val="28"/>
          <w:szCs w:val="28"/>
        </w:rPr>
        <w:t>n, atol, rtol, vtb, vtn, pmin, pmax.</w:t>
      </w:r>
    </w:p>
    <w:p w14:paraId="353494C7" w14:textId="4746329B" w:rsidR="00A900B4" w:rsidRPr="00A900B4" w:rsidRDefault="007B184B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цедура замера времени рас</w:t>
      </w:r>
      <w:r w:rsidR="00A900B4" w:rsidRPr="00A900B4">
        <w:rPr>
          <w:rFonts w:ascii="Times New Roman" w:hAnsi="Times New Roman" w:cs="Times New Roman"/>
          <w:sz w:val="28"/>
          <w:szCs w:val="28"/>
        </w:rPr>
        <w:t xml:space="preserve">чета коэффициентов Аргументы: </w:t>
      </w:r>
      <w:r w:rsidR="00A900B4" w:rsidRPr="007B184B">
        <w:rPr>
          <w:rFonts w:ascii="Times New Roman" w:hAnsi="Times New Roman" w:cs="Times New Roman"/>
          <w:i/>
          <w:sz w:val="28"/>
          <w:szCs w:val="28"/>
        </w:rPr>
        <w:t>x</w:t>
      </w:r>
      <w:r w:rsidR="00A900B4" w:rsidRPr="00A900B4">
        <w:rPr>
          <w:rFonts w:ascii="Times New Roman" w:hAnsi="Times New Roman" w:cs="Times New Roman"/>
          <w:sz w:val="28"/>
          <w:szCs w:val="28"/>
        </w:rPr>
        <w:t xml:space="preserve"> - массив коэффициентов Тейлора; </w:t>
      </w:r>
      <w:r w:rsidR="00A900B4" w:rsidRPr="007B184B">
        <w:rPr>
          <w:rFonts w:ascii="Times New Roman" w:hAnsi="Times New Roman" w:cs="Times New Roman"/>
          <w:i/>
          <w:sz w:val="28"/>
          <w:szCs w:val="28"/>
        </w:rPr>
        <w:t>tx</w:t>
      </w:r>
      <w:r w:rsidR="00A900B4" w:rsidRPr="00A900B4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. Возвращает: </w:t>
      </w:r>
      <w:r w:rsidR="00A900B4" w:rsidRPr="007B184B">
        <w:rPr>
          <w:rFonts w:ascii="Times New Roman" w:hAnsi="Times New Roman" w:cs="Times New Roman"/>
          <w:i/>
          <w:sz w:val="28"/>
          <w:szCs w:val="28"/>
        </w:rPr>
        <w:t>time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A900B4" w:rsidRPr="00A900B4">
        <w:rPr>
          <w:rFonts w:ascii="Times New Roman" w:hAnsi="Times New Roman" w:cs="Times New Roman"/>
          <w:sz w:val="28"/>
          <w:szCs w:val="28"/>
        </w:rPr>
        <w:t xml:space="preserve">Глобальные переменные: </w:t>
      </w:r>
      <w:r w:rsidR="00A900B4" w:rsidRPr="007B184B">
        <w:rPr>
          <w:rFonts w:ascii="Times New Roman" w:hAnsi="Times New Roman" w:cs="Times New Roman"/>
          <w:i/>
          <w:sz w:val="28"/>
          <w:szCs w:val="28"/>
        </w:rPr>
        <w:t>n,</w:t>
      </w:r>
      <w:r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900B4" w:rsidRPr="007B184B">
        <w:rPr>
          <w:rFonts w:ascii="Times New Roman" w:hAnsi="Times New Roman" w:cs="Times New Roman"/>
          <w:i/>
          <w:sz w:val="28"/>
          <w:szCs w:val="28"/>
        </w:rPr>
        <w:t>u,</w:t>
      </w:r>
      <w:r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900B4" w:rsidRPr="007B184B">
        <w:rPr>
          <w:rFonts w:ascii="Times New Roman" w:hAnsi="Times New Roman" w:cs="Times New Roman"/>
          <w:i/>
          <w:sz w:val="28"/>
          <w:szCs w:val="28"/>
        </w:rPr>
        <w:t>pmax,</w:t>
      </w:r>
      <w:r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900B4" w:rsidRPr="007B184B">
        <w:rPr>
          <w:rFonts w:ascii="Times New Roman" w:hAnsi="Times New Roman" w:cs="Times New Roman"/>
          <w:i/>
          <w:sz w:val="28"/>
          <w:szCs w:val="28"/>
        </w:rPr>
        <w:t>time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4896C37" w14:textId="661E2906" w:rsidR="00A900B4" w:rsidRPr="00A900B4" w:rsidRDefault="007B184B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вычисления </w:t>
      </w:r>
      <w:r w:rsidRPr="00457D9F">
        <w:rPr>
          <w:rFonts w:ascii="Times New Roman" w:hAnsi="Times New Roman" w:cs="Times New Roman"/>
          <w:position w:val="-14"/>
          <w:sz w:val="28"/>
          <w:szCs w:val="28"/>
        </w:rPr>
        <w:object w:dxaOrig="1100" w:dyaOrig="440" w14:anchorId="13B89A6F">
          <v:shape id="_x0000_i1368" type="#_x0000_t75" style="width:56.55pt;height:22.3pt" o:ole="">
            <v:imagedata r:id="rId654" o:title=""/>
          </v:shape>
          <o:OLEObject Type="Embed" ProgID="Equation.DSMT4" ShapeID="_x0000_i1368" DrawAspect="Content" ObjectID="_1620673775" r:id="rId669"/>
        </w:object>
      </w:r>
      <w:r w:rsidR="00A900B4" w:rsidRPr="00A900B4">
        <w:rPr>
          <w:rFonts w:ascii="Times New Roman" w:hAnsi="Times New Roman" w:cs="Times New Roman"/>
          <w:sz w:val="28"/>
          <w:szCs w:val="28"/>
        </w:rPr>
        <w:t xml:space="preserve">. Аргументы: </w:t>
      </w:r>
      <w:r w:rsidR="00A900B4" w:rsidRPr="007B184B">
        <w:rPr>
          <w:rFonts w:ascii="Times New Roman" w:hAnsi="Times New Roman" w:cs="Times New Roman"/>
          <w:i/>
          <w:sz w:val="28"/>
          <w:szCs w:val="28"/>
        </w:rPr>
        <w:t>alp</w:t>
      </w:r>
      <w:r w:rsidR="00A900B4" w:rsidRPr="00A900B4">
        <w:rPr>
          <w:rFonts w:ascii="Times New Roman" w:hAnsi="Times New Roman" w:cs="Times New Roman"/>
          <w:sz w:val="28"/>
          <w:szCs w:val="28"/>
        </w:rPr>
        <w:t xml:space="preserve"> - </w:t>
      </w:r>
      <w:r w:rsidRPr="00457D9F">
        <w:rPr>
          <w:rFonts w:ascii="Times New Roman" w:hAnsi="Times New Roman" w:cs="Times New Roman"/>
          <w:position w:val="-14"/>
          <w:sz w:val="28"/>
          <w:szCs w:val="28"/>
        </w:rPr>
        <w:object w:dxaOrig="1100" w:dyaOrig="440" w14:anchorId="44CA7A77">
          <v:shape id="_x0000_i1369" type="#_x0000_t75" style="width:56.55pt;height:22.3pt" o:ole="">
            <v:imagedata r:id="rId654" o:title=""/>
          </v:shape>
          <o:OLEObject Type="Embed" ProgID="Equation.DSMT4" ShapeID="_x0000_i1369" DrawAspect="Content" ObjectID="_1620673776" r:id="rId670"/>
        </w:object>
      </w:r>
      <w:r w:rsidR="00A900B4" w:rsidRPr="00A900B4">
        <w:rPr>
          <w:rFonts w:ascii="Times New Roman" w:hAnsi="Times New Roman" w:cs="Times New Roman"/>
          <w:sz w:val="28"/>
          <w:szCs w:val="28"/>
        </w:rPr>
        <w:t xml:space="preserve">; </w:t>
      </w:r>
      <w:r w:rsidR="00A900B4" w:rsidRPr="007B184B">
        <w:rPr>
          <w:rFonts w:ascii="Times New Roman" w:hAnsi="Times New Roman" w:cs="Times New Roman"/>
          <w:i/>
          <w:sz w:val="28"/>
          <w:szCs w:val="28"/>
        </w:rPr>
        <w:t>tx</w:t>
      </w:r>
      <w:r w:rsidR="00A900B4" w:rsidRPr="00A900B4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; </w:t>
      </w:r>
      <w:r w:rsidR="00A900B4" w:rsidRPr="007B184B">
        <w:rPr>
          <w:rFonts w:ascii="Times New Roman" w:hAnsi="Times New Roman" w:cs="Times New Roman"/>
          <w:i/>
          <w:sz w:val="28"/>
          <w:szCs w:val="28"/>
        </w:rPr>
        <w:t>rpar,</w:t>
      </w:r>
      <w:r w:rsidRPr="007B18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900B4" w:rsidRPr="007B184B">
        <w:rPr>
          <w:rFonts w:ascii="Times New Roman" w:hAnsi="Times New Roman" w:cs="Times New Roman"/>
          <w:i/>
          <w:sz w:val="28"/>
          <w:szCs w:val="28"/>
        </w:rPr>
        <w:t>ipar</w:t>
      </w:r>
      <w:r w:rsidR="00A900B4" w:rsidRPr="00A900B4">
        <w:rPr>
          <w:rFonts w:ascii="Times New Roman" w:hAnsi="Times New Roman" w:cs="Times New Roman"/>
          <w:sz w:val="28"/>
          <w:szCs w:val="28"/>
        </w:rPr>
        <w:t xml:space="preserve"> - вспомогательные массивы. Гл</w:t>
      </w:r>
      <w:r>
        <w:rPr>
          <w:rFonts w:ascii="Times New Roman" w:hAnsi="Times New Roman" w:cs="Times New Roman"/>
          <w:sz w:val="28"/>
          <w:szCs w:val="28"/>
        </w:rPr>
        <w:t xml:space="preserve">обальные переменные: </w:t>
      </w:r>
      <w:r w:rsidRPr="007B184B"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55B7064" w14:textId="77777777" w:rsid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Процедура </w:t>
      </w:r>
      <w:r>
        <w:rPr>
          <w:rFonts w:ascii="Times New Roman" w:hAnsi="Times New Roman" w:cs="Times New Roman"/>
          <w:sz w:val="28"/>
          <w:szCs w:val="28"/>
        </w:rPr>
        <w:t xml:space="preserve">вычисления оптимального порядка. </w:t>
      </w:r>
    </w:p>
    <w:p w14:paraId="77EA0A11" w14:textId="7C68CB7C" w:rsidR="00A900B4" w:rsidRPr="00A900B4" w:rsidRDefault="00A900B4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  <w:r w:rsidRPr="00A900B4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7B184B">
        <w:rPr>
          <w:rFonts w:ascii="Times New Roman" w:hAnsi="Times New Roman" w:cs="Times New Roman"/>
          <w:i/>
          <w:sz w:val="28"/>
          <w:szCs w:val="28"/>
        </w:rPr>
        <w:t>x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массив коэффициентов Тейлора; </w:t>
      </w:r>
      <w:r w:rsidRPr="007B184B">
        <w:rPr>
          <w:rFonts w:ascii="Times New Roman" w:hAnsi="Times New Roman" w:cs="Times New Roman"/>
          <w:i/>
          <w:sz w:val="28"/>
          <w:szCs w:val="28"/>
        </w:rPr>
        <w:t>tx</w:t>
      </w:r>
      <w:r w:rsidRPr="00A900B4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. Возвращает: </w:t>
      </w:r>
      <w:r w:rsidRPr="007B184B">
        <w:rPr>
          <w:rFonts w:ascii="Times New Roman" w:hAnsi="Times New Roman" w:cs="Times New Roman"/>
          <w:i/>
          <w:sz w:val="28"/>
          <w:szCs w:val="28"/>
        </w:rPr>
        <w:t>pwork,</w:t>
      </w:r>
      <w:r w:rsidR="007B184B" w:rsidRPr="00CC442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h</w:t>
      </w:r>
      <w:r w:rsidR="007B184B" w:rsidRPr="00CC4427">
        <w:rPr>
          <w:rFonts w:ascii="Times New Roman" w:hAnsi="Times New Roman" w:cs="Times New Roman"/>
          <w:i/>
          <w:sz w:val="28"/>
          <w:szCs w:val="28"/>
        </w:rPr>
        <w:t>.</w:t>
      </w:r>
      <w:r w:rsidRPr="00A900B4">
        <w:rPr>
          <w:rFonts w:ascii="Times New Roman" w:hAnsi="Times New Roman" w:cs="Times New Roman"/>
          <w:sz w:val="28"/>
          <w:szCs w:val="28"/>
        </w:rPr>
        <w:t xml:space="preserve"> Глобальные переменные: </w:t>
      </w:r>
      <w:r w:rsidRPr="007B184B">
        <w:rPr>
          <w:rFonts w:ascii="Times New Roman" w:hAnsi="Times New Roman" w:cs="Times New Roman"/>
          <w:i/>
          <w:sz w:val="28"/>
          <w:szCs w:val="28"/>
        </w:rPr>
        <w:t>n,</w:t>
      </w:r>
      <w:r w:rsidR="007B184B" w:rsidRPr="00CC442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u,</w:t>
      </w:r>
      <w:r w:rsidR="007B184B" w:rsidRPr="00CC442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pmax,</w:t>
      </w:r>
      <w:r w:rsidR="007B184B" w:rsidRPr="00CC442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B184B">
        <w:rPr>
          <w:rFonts w:ascii="Times New Roman" w:hAnsi="Times New Roman" w:cs="Times New Roman"/>
          <w:i/>
          <w:sz w:val="28"/>
          <w:szCs w:val="28"/>
        </w:rPr>
        <w:t>time</w:t>
      </w:r>
      <w:r w:rsidR="007B184B">
        <w:rPr>
          <w:rFonts w:ascii="Times New Roman" w:hAnsi="Times New Roman" w:cs="Times New Roman"/>
          <w:sz w:val="28"/>
          <w:szCs w:val="28"/>
        </w:rPr>
        <w:t>.</w:t>
      </w:r>
    </w:p>
    <w:p w14:paraId="613AA26C" w14:textId="2175E566" w:rsidR="00754C4D" w:rsidRDefault="00754C4D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42EE3D91" w14:textId="48BCB067" w:rsidR="00754C4D" w:rsidRDefault="00754C4D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09C83943" w14:textId="61496AA6" w:rsidR="00754C4D" w:rsidRDefault="00754C4D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55B47168" w14:textId="2A4C7B8A" w:rsidR="007B184B" w:rsidRDefault="007B184B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532C36AC" w14:textId="623A40A5" w:rsidR="00D153EE" w:rsidRDefault="00D153EE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6FCEE3D0" w14:textId="6F0695A6" w:rsidR="00D153EE" w:rsidRDefault="00D153EE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6AA80181" w14:textId="4A4EA9F9" w:rsidR="00D153EE" w:rsidRDefault="00D153EE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46DB95D1" w14:textId="77777777" w:rsidR="00D153EE" w:rsidRDefault="00D153EE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1C4C6936" w14:textId="2A84E912" w:rsidR="007B184B" w:rsidRDefault="00EA0F4B" w:rsidP="007B184B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  <w:r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lastRenderedPageBreak/>
        <w:t xml:space="preserve">Глава </w:t>
      </w:r>
      <w:r w:rsidR="009460D9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>6. Численные эксперименты</w:t>
      </w:r>
    </w:p>
    <w:p w14:paraId="47EE30A1" w14:textId="05A04F8C" w:rsidR="007B184B" w:rsidRPr="007B184B" w:rsidRDefault="007B184B" w:rsidP="007B184B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Шесть уравнений Пенл</w:t>
      </w:r>
      <w:r w:rsidR="006F7D12">
        <w:rPr>
          <w:rFonts w:ascii="Times New Roman" w:eastAsia="Times New Roman" w:hAnsi="Times New Roman" w:cs="Times New Roman"/>
          <w:sz w:val="28"/>
          <w:szCs w:val="28"/>
          <w:highlight w:val="white"/>
        </w:rPr>
        <w:t>еве имею особенности типа полюс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, поэтому целесообразно рассмотреть пример с такой же особенностью, что и в уравнениях Пенлеве.</w:t>
      </w:r>
      <w:r w:rsidR="006F7D12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В разделе 6.1 представлена простейшая квадратичная задача с особенность типа полюс. В разделе 6.2 представлены расчёты третьего уравнения Пенлеве.</w:t>
      </w:r>
    </w:p>
    <w:p w14:paraId="6A0A8B9B" w14:textId="68ADF765" w:rsidR="00B4690E" w:rsidRDefault="00DB0AE2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</w:pPr>
      <w:r w:rsidRPr="00DB0AE2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6.1</w:t>
      </w:r>
      <w:r w:rsidR="007B184B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 xml:space="preserve"> Простейшая квадратичная задача.</w:t>
      </w:r>
    </w:p>
    <w:p w14:paraId="2B8EDB19" w14:textId="0DB8C52D" w:rsidR="006F7D12" w:rsidRDefault="006F7D12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Результаты, представленные в данном разделе взяты из статьи </w:t>
      </w:r>
      <w:r w:rsidRPr="006F7D12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[2].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Более описанный ниже эксперимент можно найти в самой статье.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br/>
      </w:r>
      <w:r w:rsidR="00DB0AE2">
        <w:rPr>
          <w:rFonts w:ascii="Times New Roman" w:eastAsia="Times New Roman" w:hAnsi="Times New Roman" w:cs="Times New Roman"/>
          <w:sz w:val="28"/>
          <w:szCs w:val="28"/>
          <w:highlight w:val="white"/>
        </w:rPr>
        <w:t>Это задач</w:t>
      </w:r>
      <w:r w:rsidR="007B184B">
        <w:rPr>
          <w:rFonts w:ascii="Times New Roman" w:eastAsia="Times New Roman" w:hAnsi="Times New Roman" w:cs="Times New Roman"/>
          <w:sz w:val="28"/>
          <w:szCs w:val="28"/>
          <w:highlight w:val="white"/>
        </w:rPr>
        <w:t>а К</w:t>
      </w:r>
      <w:r w:rsidR="00DB0AE2">
        <w:rPr>
          <w:rFonts w:ascii="Times New Roman" w:eastAsia="Times New Roman" w:hAnsi="Times New Roman" w:cs="Times New Roman"/>
          <w:sz w:val="28"/>
          <w:szCs w:val="28"/>
          <w:highlight w:val="white"/>
        </w:rPr>
        <w:t>оши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="005D3C92" w:rsidRPr="005D3C92">
        <w:rPr>
          <w:rFonts w:ascii="Times New Roman" w:eastAsia="Times New Roman" w:hAnsi="Times New Roman" w:cs="Times New Roman"/>
          <w:position w:val="-12"/>
          <w:sz w:val="28"/>
          <w:szCs w:val="28"/>
          <w:highlight w:val="white"/>
        </w:rPr>
        <w:object w:dxaOrig="2340" w:dyaOrig="420" w14:anchorId="751C01C8">
          <v:shape id="_x0000_i1370" type="#_x0000_t75" style="width:116.55pt;height:21.45pt" o:ole="">
            <v:imagedata r:id="rId671" o:title=""/>
          </v:shape>
          <o:OLEObject Type="Embed" ProgID="Equation.DSMT4" ShapeID="_x0000_i1370" DrawAspect="Content" ObjectID="_1620673777" r:id="rId672"/>
        </w:objec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="00DB0AE2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решением является </w:t>
      </w:r>
      <w:r w:rsidR="005D3C92" w:rsidRPr="005D3C92">
        <w:rPr>
          <w:rFonts w:ascii="Times New Roman" w:eastAsia="Times New Roman" w:hAnsi="Times New Roman" w:cs="Times New Roman"/>
          <w:position w:val="-12"/>
          <w:sz w:val="28"/>
          <w:szCs w:val="28"/>
          <w:highlight w:val="white"/>
        </w:rPr>
        <w:object w:dxaOrig="1680" w:dyaOrig="360" w14:anchorId="3E39B097">
          <v:shape id="_x0000_i1371" type="#_x0000_t75" style="width:84pt;height:18pt" o:ole="">
            <v:imagedata r:id="rId673" o:title=""/>
          </v:shape>
          <o:OLEObject Type="Embed" ProgID="Equation.DSMT4" ShapeID="_x0000_i1371" DrawAspect="Content" ObjectID="_1620673778" r:id="rId674"/>
        </w:object>
      </w:r>
      <w:r w:rsidR="00960BDD">
        <w:rPr>
          <w:rFonts w:ascii="Times New Roman" w:eastAsia="Times New Roman" w:hAnsi="Times New Roman" w:cs="Times New Roman"/>
          <w:sz w:val="28"/>
          <w:szCs w:val="28"/>
          <w:highlight w:val="white"/>
        </w:rPr>
        <w:t>.</w:t>
      </w:r>
      <w:r w:rsidR="00DB0AE2" w:rsidRPr="00DB0AE2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="005D3C92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Подобные задачи </w:t>
      </w:r>
      <w:r w:rsidR="00DB0AE2">
        <w:rPr>
          <w:rFonts w:ascii="Times New Roman" w:eastAsia="Times New Roman" w:hAnsi="Times New Roman" w:cs="Times New Roman"/>
          <w:sz w:val="28"/>
          <w:szCs w:val="28"/>
          <w:highlight w:val="white"/>
        </w:rPr>
        <w:t>дают представление об эффективности численного интегрирования тем или иным методом в ок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рестности особых точек решения.</w:t>
      </w:r>
    </w:p>
    <w:tbl>
      <w:tblPr>
        <w:tblStyle w:val="TableGrid"/>
        <w:tblW w:w="6278" w:type="dxa"/>
        <w:jc w:val="center"/>
        <w:tblInd w:w="0" w:type="dxa"/>
        <w:tblCellMar>
          <w:top w:w="57" w:type="dxa"/>
          <w:left w:w="123" w:type="dxa"/>
          <w:right w:w="115" w:type="dxa"/>
        </w:tblCellMar>
        <w:tblLook w:val="04A0" w:firstRow="1" w:lastRow="0" w:firstColumn="1" w:lastColumn="0" w:noHBand="0" w:noVBand="1"/>
      </w:tblPr>
      <w:tblGrid>
        <w:gridCol w:w="749"/>
        <w:gridCol w:w="1185"/>
        <w:gridCol w:w="1229"/>
        <w:gridCol w:w="1169"/>
        <w:gridCol w:w="1229"/>
        <w:gridCol w:w="1169"/>
      </w:tblGrid>
      <w:tr w:rsidR="00DE04C3" w14:paraId="6B07026B" w14:textId="77777777" w:rsidTr="006F7D12">
        <w:trPr>
          <w:trHeight w:val="331"/>
          <w:jc w:val="center"/>
        </w:trPr>
        <w:tc>
          <w:tcPr>
            <w:tcW w:w="70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7A50D2" w14:textId="77777777" w:rsidR="00F146BB" w:rsidRPr="006F7D12" w:rsidRDefault="00F146BB" w:rsidP="000D4A28">
            <w:pPr>
              <w:spacing w:line="259" w:lineRule="auto"/>
              <w:ind w:right="6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i/>
                <w:sz w:val="24"/>
                <w:szCs w:val="24"/>
              </w:rPr>
              <w:t>ε</w:t>
            </w:r>
          </w:p>
        </w:tc>
        <w:tc>
          <w:tcPr>
            <w:tcW w:w="106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7B953B" w14:textId="77777777" w:rsidR="00F146BB" w:rsidRPr="006F7D12" w:rsidRDefault="00F146BB" w:rsidP="000D4A28">
            <w:pPr>
              <w:spacing w:line="259" w:lineRule="auto"/>
              <w:ind w:right="6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libri" w:hAnsi="Times New Roman" w:cs="Times New Roman"/>
                <w:sz w:val="24"/>
                <w:szCs w:val="24"/>
              </w:rPr>
              <w:t>Метод</w:t>
            </w:r>
          </w:p>
        </w:tc>
        <w:tc>
          <w:tcPr>
            <w:tcW w:w="225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8C588" w14:textId="78684D7C" w:rsidR="00F146BB" w:rsidRPr="00960BDD" w:rsidRDefault="00F146BB" w:rsidP="006F7D12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IMPLEST, </w:t>
            </w:r>
            <w:r w:rsidR="005E44D7" w:rsidRPr="006F7D12">
              <w:rPr>
                <w:rFonts w:ascii="Times New Roman" w:eastAsia="Cambria" w:hAnsi="Times New Roman" w:cs="Times New Roman"/>
                <w:position w:val="-10"/>
                <w:sz w:val="24"/>
                <w:szCs w:val="24"/>
              </w:rPr>
              <w:object w:dxaOrig="1100" w:dyaOrig="360" w14:anchorId="4B73530F">
                <v:shape id="_x0000_i1372" type="#_x0000_t75" style="width:56.55pt;height:18pt" o:ole="">
                  <v:imagedata r:id="rId675" o:title=""/>
                </v:shape>
                <o:OLEObject Type="Embed" ProgID="Equation.DSMT4" ShapeID="_x0000_i1372" DrawAspect="Content" ObjectID="_1620673779" r:id="rId676"/>
              </w:object>
            </w:r>
          </w:p>
        </w:tc>
        <w:tc>
          <w:tcPr>
            <w:tcW w:w="225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EEF17" w14:textId="73860B31" w:rsidR="00F146BB" w:rsidRPr="006F7D12" w:rsidRDefault="00F146BB" w:rsidP="006F7D12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IMPLEST, </w:t>
            </w:r>
            <w:r w:rsidR="005E44D7" w:rsidRPr="006F7D12">
              <w:rPr>
                <w:rFonts w:ascii="Times New Roman" w:eastAsia="Cambria" w:hAnsi="Times New Roman" w:cs="Times New Roman"/>
                <w:position w:val="-10"/>
                <w:sz w:val="24"/>
                <w:szCs w:val="24"/>
              </w:rPr>
              <w:object w:dxaOrig="1100" w:dyaOrig="360" w14:anchorId="29741077">
                <v:shape id="_x0000_i1373" type="#_x0000_t75" style="width:56.55pt;height:18pt" o:ole="">
                  <v:imagedata r:id="rId677" o:title=""/>
                </v:shape>
                <o:OLEObject Type="Embed" ProgID="Equation.DSMT4" ShapeID="_x0000_i1373" DrawAspect="Content" ObjectID="_1620673780" r:id="rId678"/>
              </w:object>
            </w:r>
          </w:p>
        </w:tc>
      </w:tr>
      <w:tr w:rsidR="00DE04C3" w14:paraId="6F0DADFE" w14:textId="77777777" w:rsidTr="007B184B">
        <w:trPr>
          <w:trHeight w:val="322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F4C480" w14:textId="77777777" w:rsidR="00F146BB" w:rsidRPr="006F7D12" w:rsidRDefault="00F146BB" w:rsidP="000D4A28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231F44" w14:textId="77777777" w:rsidR="00F146BB" w:rsidRPr="006F7D12" w:rsidRDefault="00F146BB" w:rsidP="000D4A28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735975" w14:textId="0B86A283" w:rsidR="00F146BB" w:rsidRPr="006F7D12" w:rsidRDefault="00BB62D6" w:rsidP="000D4A28">
            <w:pPr>
              <w:spacing w:line="259" w:lineRule="auto"/>
              <w:ind w:right="6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i/>
                <w:position w:val="-10"/>
                <w:sz w:val="24"/>
                <w:szCs w:val="24"/>
              </w:rPr>
              <w:object w:dxaOrig="320" w:dyaOrig="260" w14:anchorId="41376999">
                <v:shape id="_x0000_i1374" type="#_x0000_t75" style="width:15.45pt;height:14.55pt" o:ole="">
                  <v:imagedata r:id="rId679" o:title=""/>
                </v:shape>
                <o:OLEObject Type="Embed" ProgID="Equation.DSMT4" ShapeID="_x0000_i1374" DrawAspect="Content" ObjectID="_1620673781" r:id="rId680"/>
              </w:object>
            </w:r>
            <w:r w:rsidRPr="006F7D12">
              <w:rPr>
                <w:rFonts w:ascii="Times New Roman" w:eastAsia="Cambria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3BAAC0" w14:textId="18100FE6" w:rsidR="00F146BB" w:rsidRPr="006F7D12" w:rsidRDefault="00BB62D6" w:rsidP="000D4A28">
            <w:pPr>
              <w:spacing w:line="259" w:lineRule="auto"/>
              <w:ind w:right="7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i/>
                <w:position w:val="-6"/>
                <w:sz w:val="24"/>
                <w:szCs w:val="24"/>
              </w:rPr>
              <w:object w:dxaOrig="460" w:dyaOrig="320" w14:anchorId="29FBB633">
                <v:shape id="_x0000_i1375" type="#_x0000_t75" style="width:22.3pt;height:15.45pt" o:ole="">
                  <v:imagedata r:id="rId681" o:title=""/>
                </v:shape>
                <o:OLEObject Type="Embed" ProgID="Equation.DSMT4" ShapeID="_x0000_i1375" DrawAspect="Content" ObjectID="_1620673782" r:id="rId682"/>
              </w:object>
            </w:r>
            <w:r w:rsidRPr="006F7D12">
              <w:rPr>
                <w:rFonts w:ascii="Times New Roman" w:eastAsia="Cambria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12925F" w14:textId="4E2A78EB" w:rsidR="00F146BB" w:rsidRPr="006F7D12" w:rsidRDefault="00BB62D6" w:rsidP="000D4A28">
            <w:pPr>
              <w:spacing w:line="259" w:lineRule="auto"/>
              <w:ind w:right="6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i/>
                <w:position w:val="-10"/>
                <w:sz w:val="24"/>
                <w:szCs w:val="24"/>
              </w:rPr>
              <w:object w:dxaOrig="320" w:dyaOrig="260" w14:anchorId="3EC7B6CA">
                <v:shape id="_x0000_i1376" type="#_x0000_t75" style="width:15.45pt;height:14.55pt" o:ole="">
                  <v:imagedata r:id="rId683" o:title=""/>
                </v:shape>
                <o:OLEObject Type="Embed" ProgID="Equation.DSMT4" ShapeID="_x0000_i1376" DrawAspect="Content" ObjectID="_1620673783" r:id="rId684"/>
              </w:object>
            </w:r>
            <w:r w:rsidRPr="006F7D12">
              <w:rPr>
                <w:rFonts w:ascii="Times New Roman" w:eastAsia="Cambria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85FB7C" w14:textId="12EB4CF2" w:rsidR="00F146BB" w:rsidRPr="006F7D12" w:rsidRDefault="00BB62D6" w:rsidP="000D4A28">
            <w:pPr>
              <w:spacing w:line="259" w:lineRule="auto"/>
              <w:ind w:right="7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i/>
                <w:position w:val="-6"/>
                <w:sz w:val="24"/>
                <w:szCs w:val="24"/>
              </w:rPr>
              <w:object w:dxaOrig="460" w:dyaOrig="320" w14:anchorId="70363C55">
                <v:shape id="_x0000_i1377" type="#_x0000_t75" style="width:22.3pt;height:15.45pt" o:ole="">
                  <v:imagedata r:id="rId685" o:title=""/>
                </v:shape>
                <o:OLEObject Type="Embed" ProgID="Equation.DSMT4" ShapeID="_x0000_i1377" DrawAspect="Content" ObjectID="_1620673784" r:id="rId686"/>
              </w:object>
            </w:r>
            <w:r w:rsidRPr="006F7D12">
              <w:rPr>
                <w:rFonts w:ascii="Times New Roman" w:eastAsia="Cambria" w:hAnsi="Times New Roman" w:cs="Times New Roman"/>
                <w:i/>
                <w:sz w:val="24"/>
                <w:szCs w:val="24"/>
              </w:rPr>
              <w:t xml:space="preserve"> </w:t>
            </w:r>
          </w:p>
        </w:tc>
      </w:tr>
      <w:tr w:rsidR="00DE04C3" w14:paraId="2A91ED83" w14:textId="77777777" w:rsidTr="007B184B">
        <w:trPr>
          <w:trHeight w:val="378"/>
          <w:jc w:val="center"/>
        </w:trPr>
        <w:tc>
          <w:tcPr>
            <w:tcW w:w="70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8EECB" w14:textId="4EBF933B" w:rsidR="00F146BB" w:rsidRPr="006F7D12" w:rsidRDefault="00D23D1C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520" w:dyaOrig="320" w14:anchorId="4290B038">
                <v:shape id="_x0000_i1378" type="#_x0000_t75" style="width:25.7pt;height:15.45pt" o:ole="">
                  <v:imagedata r:id="rId687" o:title=""/>
                </v:shape>
                <o:OLEObject Type="Embed" ProgID="Equation.DSMT4" ShapeID="_x0000_i1378" DrawAspect="Content" ObjectID="_1620673785" r:id="rId688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4DD5F5" w14:textId="77777777" w:rsidR="00F146BB" w:rsidRPr="006F7D12" w:rsidRDefault="00F146BB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libri" w:hAnsi="Times New Roman" w:cs="Times New Roman"/>
                <w:sz w:val="24"/>
                <w:szCs w:val="24"/>
              </w:rPr>
              <w:t>DOP853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160DB8" w14:textId="7F77504B" w:rsidR="00F146BB" w:rsidRPr="006F7D12" w:rsidRDefault="00BB62D6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00" w:dyaOrig="320" w14:anchorId="3E332FA1">
                <v:shape id="_x0000_i1379" type="#_x0000_t75" style="width:45.45pt;height:15.45pt" o:ole="">
                  <v:imagedata r:id="rId689" o:title=""/>
                </v:shape>
                <o:OLEObject Type="Embed" ProgID="Equation.DSMT4" ShapeID="_x0000_i1379" DrawAspect="Content" ObjectID="_1620673786" r:id="rId690"/>
              </w:object>
            </w:r>
            <w:r w:rsidR="00D23D1C"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190D1C" w14:textId="0B663F2B" w:rsidR="00F146BB" w:rsidRPr="006F7D12" w:rsidRDefault="00BB62D6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2C606F1A">
                <v:shape id="_x0000_i1380" type="#_x0000_t75" style="width:46.3pt;height:15.45pt" o:ole="">
                  <v:imagedata r:id="rId691" o:title=""/>
                </v:shape>
                <o:OLEObject Type="Embed" ProgID="Equation.DSMT4" ShapeID="_x0000_i1380" DrawAspect="Content" ObjectID="_1620673787" r:id="rId692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18A6AA" w14:textId="515326C2" w:rsidR="00F146BB" w:rsidRPr="006F7D12" w:rsidRDefault="00BB62D6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880" w:dyaOrig="320" w14:anchorId="144AC0F3">
                <v:shape id="_x0000_i1381" type="#_x0000_t75" style="width:42.85pt;height:15.45pt" o:ole="">
                  <v:imagedata r:id="rId693" o:title=""/>
                </v:shape>
                <o:OLEObject Type="Embed" ProgID="Equation.DSMT4" ShapeID="_x0000_i1381" DrawAspect="Content" ObjectID="_1620673788" r:id="rId694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BEAA24" w14:textId="12054DA2" w:rsidR="00F146BB" w:rsidRPr="006F7D12" w:rsidRDefault="00BB62D6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880" w:dyaOrig="320" w14:anchorId="1C3A9A69">
                <v:shape id="_x0000_i1382" type="#_x0000_t75" style="width:42.85pt;height:15.45pt" o:ole="">
                  <v:imagedata r:id="rId695" o:title=""/>
                </v:shape>
                <o:OLEObject Type="Embed" ProgID="Equation.DSMT4" ShapeID="_x0000_i1382" DrawAspect="Content" ObjectID="_1620673789" r:id="rId696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E04C3" w14:paraId="0DD6D29A" w14:textId="77777777" w:rsidTr="007B184B">
        <w:trPr>
          <w:trHeight w:val="322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3B518A8A" w14:textId="77777777" w:rsidR="00F146BB" w:rsidRPr="006F7D12" w:rsidRDefault="00F146BB" w:rsidP="000D4A28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3CA2B4" w14:textId="77777777" w:rsidR="00F146BB" w:rsidRPr="006F7D12" w:rsidRDefault="00F146BB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libri" w:hAnsi="Times New Roman" w:cs="Times New Roman"/>
                <w:sz w:val="24"/>
                <w:szCs w:val="24"/>
              </w:rPr>
              <w:t>ODEX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3AB3AD" w14:textId="3A5C34E7" w:rsidR="00F146BB" w:rsidRPr="006F7D12" w:rsidRDefault="00BB62D6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00" w:dyaOrig="320" w14:anchorId="0AE2339C">
                <v:shape id="_x0000_i1383" type="#_x0000_t75" style="width:45.45pt;height:15.45pt" o:ole="">
                  <v:imagedata r:id="rId697" o:title=""/>
                </v:shape>
                <o:OLEObject Type="Embed" ProgID="Equation.DSMT4" ShapeID="_x0000_i1383" DrawAspect="Content" ObjectID="_1620673790" r:id="rId698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0BB6FD" w14:textId="2B6F0EF0" w:rsidR="00F146BB" w:rsidRPr="006F7D12" w:rsidRDefault="00BB62D6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708F102E">
                <v:shape id="_x0000_i1384" type="#_x0000_t75" style="width:46.3pt;height:15.45pt" o:ole="">
                  <v:imagedata r:id="rId699" o:title=""/>
                </v:shape>
                <o:OLEObject Type="Embed" ProgID="Equation.DSMT4" ShapeID="_x0000_i1384" DrawAspect="Content" ObjectID="_1620673791" r:id="rId700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77B1CC" w14:textId="7B8D6B78" w:rsidR="00F146BB" w:rsidRPr="006F7D12" w:rsidRDefault="001F1551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791FFE62">
                <v:shape id="_x0000_i1385" type="#_x0000_t75" style="width:46.3pt;height:15.45pt" o:ole="">
                  <v:imagedata r:id="rId701" o:title=""/>
                </v:shape>
                <o:OLEObject Type="Embed" ProgID="Equation.DSMT4" ShapeID="_x0000_i1385" DrawAspect="Content" ObjectID="_1620673792" r:id="rId702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ECA731" w14:textId="2B7D83BA" w:rsidR="00F146BB" w:rsidRPr="006F7D12" w:rsidRDefault="001F1551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00" w:dyaOrig="320" w14:anchorId="29CF22E1">
                <v:shape id="_x0000_i1386" type="#_x0000_t75" style="width:45.45pt;height:15.45pt" o:ole="">
                  <v:imagedata r:id="rId703" o:title=""/>
                </v:shape>
                <o:OLEObject Type="Embed" ProgID="Equation.DSMT4" ShapeID="_x0000_i1386" DrawAspect="Content" ObjectID="_1620673793" r:id="rId704"/>
              </w:object>
            </w:r>
            <w:r w:rsidR="00BB62D6"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E04C3" w14:paraId="1D0AFF92" w14:textId="77777777" w:rsidTr="007B184B">
        <w:trPr>
          <w:trHeight w:val="324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055A2295" w14:textId="77777777" w:rsidR="00F146BB" w:rsidRPr="006F7D12" w:rsidRDefault="00F146BB" w:rsidP="000D4A28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ED704A" w14:textId="77777777" w:rsidR="00F146BB" w:rsidRPr="006F7D12" w:rsidRDefault="00F146BB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libri" w:hAnsi="Times New Roman" w:cs="Times New Roman"/>
                <w:sz w:val="24"/>
                <w:szCs w:val="24"/>
              </w:rPr>
              <w:t>TIDES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F9AFA2" w14:textId="07633538" w:rsidR="00F146BB" w:rsidRPr="006F7D12" w:rsidRDefault="00BB62D6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1A65AEFE">
                <v:shape id="_x0000_i1387" type="#_x0000_t75" style="width:46.3pt;height:15.45pt" o:ole="">
                  <v:imagedata r:id="rId705" o:title=""/>
                </v:shape>
                <o:OLEObject Type="Embed" ProgID="Equation.DSMT4" ShapeID="_x0000_i1387" DrawAspect="Content" ObjectID="_1620673794" r:id="rId706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D3B14B" w14:textId="703DAF71" w:rsidR="00F146BB" w:rsidRPr="006F7D12" w:rsidRDefault="00BB62D6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5C34AA8E">
                <v:shape id="_x0000_i1388" type="#_x0000_t75" style="width:46.3pt;height:15.45pt" o:ole="">
                  <v:imagedata r:id="rId707" o:title=""/>
                </v:shape>
                <o:OLEObject Type="Embed" ProgID="Equation.DSMT4" ShapeID="_x0000_i1388" DrawAspect="Content" ObjectID="_1620673795" r:id="rId708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45631D" w14:textId="1CB35200" w:rsidR="00F146BB" w:rsidRPr="006F7D12" w:rsidRDefault="001F1551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340" w:dyaOrig="279" w14:anchorId="3D3639E6">
                <v:shape id="_x0000_i1389" type="#_x0000_t75" style="width:15.45pt;height:14.55pt" o:ole="">
                  <v:imagedata r:id="rId709" o:title=""/>
                </v:shape>
                <o:OLEObject Type="Embed" ProgID="Equation.DSMT4" ShapeID="_x0000_i1389" DrawAspect="Content" ObjectID="_1620673796" r:id="rId710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F81358" w14:textId="2DE4D68F" w:rsidR="00F146BB" w:rsidRPr="006F7D12" w:rsidRDefault="001F1551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18F039CA">
                <v:shape id="_x0000_i1390" type="#_x0000_t75" style="width:46.3pt;height:15.45pt" o:ole="">
                  <v:imagedata r:id="rId711" o:title=""/>
                </v:shape>
                <o:OLEObject Type="Embed" ProgID="Equation.DSMT4" ShapeID="_x0000_i1390" DrawAspect="Content" ObjectID="_1620673797" r:id="rId712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E04C3" w14:paraId="6DB5E13C" w14:textId="77777777" w:rsidTr="007B184B">
        <w:trPr>
          <w:trHeight w:val="322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49FB4D65" w14:textId="77777777" w:rsidR="00F146BB" w:rsidRPr="006F7D12" w:rsidRDefault="00F146BB" w:rsidP="000D4A28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D4EEDD" w14:textId="77777777" w:rsidR="00F146BB" w:rsidRPr="006F7D12" w:rsidRDefault="00F146BB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libri" w:hAnsi="Times New Roman" w:cs="Times New Roman"/>
                <w:sz w:val="24"/>
                <w:szCs w:val="24"/>
              </w:rPr>
              <w:t>TSMR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DC5F97" w14:textId="07DD6EB3" w:rsidR="00F146BB" w:rsidRPr="006F7D12" w:rsidRDefault="00BB62D6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3A5C5F4D">
                <v:shape id="_x0000_i1391" type="#_x0000_t75" style="width:46.3pt;height:15.45pt" o:ole="">
                  <v:imagedata r:id="rId713" o:title=""/>
                </v:shape>
                <o:OLEObject Type="Embed" ProgID="Equation.DSMT4" ShapeID="_x0000_i1391" DrawAspect="Content" ObjectID="_1620673798" r:id="rId714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4BEC63" w14:textId="5D9216A9" w:rsidR="00F146BB" w:rsidRPr="006F7D12" w:rsidRDefault="00BB62D6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00" w:dyaOrig="320" w14:anchorId="696DDA19">
                <v:shape id="_x0000_i1392" type="#_x0000_t75" style="width:45.45pt;height:15.45pt" o:ole="">
                  <v:imagedata r:id="rId715" o:title=""/>
                </v:shape>
                <o:OLEObject Type="Embed" ProgID="Equation.DSMT4" ShapeID="_x0000_i1392" DrawAspect="Content" ObjectID="_1620673799" r:id="rId716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B86536" w14:textId="4B3E6DEA" w:rsidR="00F146BB" w:rsidRPr="006F7D12" w:rsidRDefault="001F1551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25ECDE53">
                <v:shape id="_x0000_i1393" type="#_x0000_t75" style="width:46.3pt;height:15.45pt" o:ole="">
                  <v:imagedata r:id="rId717" o:title=""/>
                </v:shape>
                <o:OLEObject Type="Embed" ProgID="Equation.DSMT4" ShapeID="_x0000_i1393" DrawAspect="Content" ObjectID="_1620673800" r:id="rId718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0F9AE4" w14:textId="07EDE886" w:rsidR="00F146BB" w:rsidRPr="006F7D12" w:rsidRDefault="001F1551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00" w:dyaOrig="320" w14:anchorId="2D8D2125">
                <v:shape id="_x0000_i1394" type="#_x0000_t75" style="width:45.45pt;height:15.45pt" o:ole="">
                  <v:imagedata r:id="rId719" o:title=""/>
                </v:shape>
                <o:OLEObject Type="Embed" ProgID="Equation.DSMT4" ShapeID="_x0000_i1394" DrawAspect="Content" ObjectID="_1620673801" r:id="rId720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E04C3" w14:paraId="67E625FF" w14:textId="77777777" w:rsidTr="007B184B">
        <w:trPr>
          <w:trHeight w:val="324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8EB4C7" w14:textId="77777777" w:rsidR="00F146BB" w:rsidRPr="006F7D12" w:rsidRDefault="00F146BB" w:rsidP="000D4A28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BA2B67" w14:textId="77777777" w:rsidR="00F146BB" w:rsidRPr="006F7D12" w:rsidRDefault="00F146BB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libri" w:hAnsi="Times New Roman" w:cs="Times New Roman"/>
                <w:sz w:val="24"/>
                <w:szCs w:val="24"/>
              </w:rPr>
              <w:t>TSMR_A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200B06" w14:textId="06FD8DE2" w:rsidR="00F146BB" w:rsidRPr="006F7D12" w:rsidRDefault="00BB62D6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12AB1B78">
                <v:shape id="_x0000_i1395" type="#_x0000_t75" style="width:46.3pt;height:15.45pt" o:ole="">
                  <v:imagedata r:id="rId721" o:title=""/>
                </v:shape>
                <o:OLEObject Type="Embed" ProgID="Equation.DSMT4" ShapeID="_x0000_i1395" DrawAspect="Content" ObjectID="_1620673802" r:id="rId722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53C1B8" w14:textId="5FB008AD" w:rsidR="00F146BB" w:rsidRPr="006F7D12" w:rsidRDefault="00BB62D6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793B017C">
                <v:shape id="_x0000_i1396" type="#_x0000_t75" style="width:46.3pt;height:15.45pt" o:ole="">
                  <v:imagedata r:id="rId723" o:title=""/>
                </v:shape>
                <o:OLEObject Type="Embed" ProgID="Equation.DSMT4" ShapeID="_x0000_i1396" DrawAspect="Content" ObjectID="_1620673803" r:id="rId724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3B6FD5" w14:textId="6E7BE74D" w:rsidR="00F146BB" w:rsidRPr="006F7D12" w:rsidRDefault="00646BA5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5BEBB867">
                <v:shape id="_x0000_i1397" type="#_x0000_t75" style="width:46.3pt;height:15.45pt" o:ole="">
                  <v:imagedata r:id="rId725" o:title=""/>
                </v:shape>
                <o:OLEObject Type="Embed" ProgID="Equation.DSMT4" ShapeID="_x0000_i1397" DrawAspect="Content" ObjectID="_1620673804" r:id="rId726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3E1CDE" w14:textId="3663C109" w:rsidR="00F146BB" w:rsidRPr="006F7D12" w:rsidRDefault="00646BA5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00" w:dyaOrig="320" w14:anchorId="56F2BF8F">
                <v:shape id="_x0000_i1398" type="#_x0000_t75" style="width:45.45pt;height:15.45pt" o:ole="">
                  <v:imagedata r:id="rId727" o:title=""/>
                </v:shape>
                <o:OLEObject Type="Embed" ProgID="Equation.DSMT4" ShapeID="_x0000_i1398" DrawAspect="Content" ObjectID="_1620673805" r:id="rId728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E04C3" w14:paraId="5E03155B" w14:textId="77777777" w:rsidTr="007B184B">
        <w:trPr>
          <w:trHeight w:val="331"/>
          <w:jc w:val="center"/>
        </w:trPr>
        <w:tc>
          <w:tcPr>
            <w:tcW w:w="70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C8E11" w14:textId="654F8CEC" w:rsidR="00F146BB" w:rsidRPr="006F7D12" w:rsidRDefault="00D23D1C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520" w:dyaOrig="320" w14:anchorId="0BE11CFE">
                <v:shape id="_x0000_i1399" type="#_x0000_t75" style="width:25.7pt;height:15.45pt" o:ole="">
                  <v:imagedata r:id="rId729" o:title=""/>
                </v:shape>
                <o:OLEObject Type="Embed" ProgID="Equation.DSMT4" ShapeID="_x0000_i1399" DrawAspect="Content" ObjectID="_1620673806" r:id="rId730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F2E144" w14:textId="77777777" w:rsidR="00F146BB" w:rsidRPr="006F7D12" w:rsidRDefault="00F146BB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libri" w:hAnsi="Times New Roman" w:cs="Times New Roman"/>
                <w:sz w:val="24"/>
                <w:szCs w:val="24"/>
              </w:rPr>
              <w:t>DOP853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B8C54C" w14:textId="6FDE99C2" w:rsidR="00F146BB" w:rsidRPr="006F7D12" w:rsidRDefault="00DE04C3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99" w:dyaOrig="320" w14:anchorId="54E900F1">
                <v:shape id="_x0000_i1400" type="#_x0000_t75" style="width:49.7pt;height:15.45pt" o:ole="">
                  <v:imagedata r:id="rId731" o:title=""/>
                </v:shape>
                <o:OLEObject Type="Embed" ProgID="Equation.DSMT4" ShapeID="_x0000_i1400" DrawAspect="Content" ObjectID="_1620673807" r:id="rId732"/>
              </w:object>
            </w:r>
            <w:r w:rsidR="00646BA5"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75CC0D" w14:textId="60EE2C75" w:rsidR="00F146BB" w:rsidRPr="006F7D12" w:rsidRDefault="00DE04C3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2B67BA31">
                <v:shape id="_x0000_i1401" type="#_x0000_t75" style="width:46.3pt;height:15.45pt" o:ole="">
                  <v:imagedata r:id="rId733" o:title=""/>
                </v:shape>
                <o:OLEObject Type="Embed" ProgID="Equation.DSMT4" ShapeID="_x0000_i1401" DrawAspect="Content" ObjectID="_1620673808" r:id="rId734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21E796" w14:textId="293B6A49" w:rsidR="00F146BB" w:rsidRPr="006F7D12" w:rsidRDefault="00DE04C3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80" w:dyaOrig="320" w14:anchorId="6E9DFC9F">
                <v:shape id="_x0000_i1402" type="#_x0000_t75" style="width:49.7pt;height:15.45pt" o:ole="">
                  <v:imagedata r:id="rId735" o:title=""/>
                </v:shape>
                <o:OLEObject Type="Embed" ProgID="Equation.DSMT4" ShapeID="_x0000_i1402" DrawAspect="Content" ObjectID="_1620673809" r:id="rId736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BE4FAA" w14:textId="3A8B3139" w:rsidR="00F146BB" w:rsidRPr="006F7D12" w:rsidRDefault="00DE04C3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2DDE458D">
                <v:shape id="_x0000_i1403" type="#_x0000_t75" style="width:46.3pt;height:15.45pt" o:ole="">
                  <v:imagedata r:id="rId737" o:title=""/>
                </v:shape>
                <o:OLEObject Type="Embed" ProgID="Equation.DSMT4" ShapeID="_x0000_i1403" DrawAspect="Content" ObjectID="_1620673810" r:id="rId738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E04C3" w14:paraId="0FC900D0" w14:textId="77777777" w:rsidTr="007B184B">
        <w:trPr>
          <w:trHeight w:val="322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375733C7" w14:textId="77777777" w:rsidR="00F146BB" w:rsidRPr="006F7D12" w:rsidRDefault="00F146BB" w:rsidP="000D4A28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6A2C77" w14:textId="77777777" w:rsidR="00F146BB" w:rsidRPr="006F7D12" w:rsidRDefault="00F146BB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libri" w:hAnsi="Times New Roman" w:cs="Times New Roman"/>
                <w:sz w:val="24"/>
                <w:szCs w:val="24"/>
              </w:rPr>
              <w:t>ODEX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389C89" w14:textId="11D5D4C0" w:rsidR="00F146BB" w:rsidRPr="006F7D12" w:rsidRDefault="00DE04C3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99" w:dyaOrig="320" w14:anchorId="758488DA">
                <v:shape id="_x0000_i1404" type="#_x0000_t75" style="width:49.7pt;height:15.45pt" o:ole="">
                  <v:imagedata r:id="rId739" o:title=""/>
                </v:shape>
                <o:OLEObject Type="Embed" ProgID="Equation.DSMT4" ShapeID="_x0000_i1404" DrawAspect="Content" ObjectID="_1620673811" r:id="rId740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D9FC4D" w14:textId="5D7359CE" w:rsidR="00F146BB" w:rsidRPr="006F7D12" w:rsidRDefault="00DE04C3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1E96317E">
                <v:shape id="_x0000_i1405" type="#_x0000_t75" style="width:46.3pt;height:15.45pt" o:ole="">
                  <v:imagedata r:id="rId741" o:title=""/>
                </v:shape>
                <o:OLEObject Type="Embed" ProgID="Equation.DSMT4" ShapeID="_x0000_i1405" DrawAspect="Content" ObjectID="_1620673812" r:id="rId742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B0E938" w14:textId="76A626B8" w:rsidR="00F146BB" w:rsidRPr="006F7D12" w:rsidRDefault="00DE04C3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99" w:dyaOrig="320" w14:anchorId="244A910A">
                <v:shape id="_x0000_i1406" type="#_x0000_t75" style="width:49.7pt;height:15.45pt" o:ole="">
                  <v:imagedata r:id="rId743" o:title=""/>
                </v:shape>
                <o:OLEObject Type="Embed" ProgID="Equation.DSMT4" ShapeID="_x0000_i1406" DrawAspect="Content" ObjectID="_1620673813" r:id="rId744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EFDB9D" w14:textId="0C723444" w:rsidR="00F146BB" w:rsidRPr="006F7D12" w:rsidRDefault="00DE04C3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880" w:dyaOrig="320" w14:anchorId="135EEC20">
                <v:shape id="_x0000_i1407" type="#_x0000_t75" style="width:42.85pt;height:15.45pt" o:ole="">
                  <v:imagedata r:id="rId745" o:title=""/>
                </v:shape>
                <o:OLEObject Type="Embed" ProgID="Equation.DSMT4" ShapeID="_x0000_i1407" DrawAspect="Content" ObjectID="_1620673814" r:id="rId746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E04C3" w14:paraId="3B48A367" w14:textId="77777777" w:rsidTr="007B184B">
        <w:trPr>
          <w:trHeight w:val="324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2D30D8D2" w14:textId="77777777" w:rsidR="00F146BB" w:rsidRPr="006F7D12" w:rsidRDefault="00F146BB" w:rsidP="000D4A28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FABF0A" w14:textId="77777777" w:rsidR="00F146BB" w:rsidRPr="006F7D12" w:rsidRDefault="00F146BB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libri" w:hAnsi="Times New Roman" w:cs="Times New Roman"/>
                <w:sz w:val="24"/>
                <w:szCs w:val="24"/>
              </w:rPr>
              <w:t>TIDES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7FB8CD" w14:textId="3750308F" w:rsidR="00F146BB" w:rsidRPr="006F7D12" w:rsidRDefault="00DE04C3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99" w:dyaOrig="320" w14:anchorId="215CFBC0">
                <v:shape id="_x0000_i1408" type="#_x0000_t75" style="width:49.7pt;height:15.45pt" o:ole="">
                  <v:imagedata r:id="rId747" o:title=""/>
                </v:shape>
                <o:OLEObject Type="Embed" ProgID="Equation.DSMT4" ShapeID="_x0000_i1408" DrawAspect="Content" ObjectID="_1620673815" r:id="rId748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E165F8" w14:textId="3AECBE49" w:rsidR="00F146BB" w:rsidRPr="006F7D12" w:rsidRDefault="00DE04C3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4103DBFA">
                <v:shape id="_x0000_i1409" type="#_x0000_t75" style="width:46.3pt;height:15.45pt" o:ole="">
                  <v:imagedata r:id="rId749" o:title=""/>
                </v:shape>
                <o:OLEObject Type="Embed" ProgID="Equation.DSMT4" ShapeID="_x0000_i1409" DrawAspect="Content" ObjectID="_1620673816" r:id="rId750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11983C" w14:textId="728F47FA" w:rsidR="00F146BB" w:rsidRPr="006F7D12" w:rsidRDefault="00DE04C3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40" w:dyaOrig="320" w14:anchorId="1D6EE27D">
                <v:shape id="_x0000_i1410" type="#_x0000_t75" style="width:46.3pt;height:15.45pt" o:ole="">
                  <v:imagedata r:id="rId751" o:title=""/>
                </v:shape>
                <o:OLEObject Type="Embed" ProgID="Equation.DSMT4" ShapeID="_x0000_i1410" DrawAspect="Content" ObjectID="_1620673817" r:id="rId752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0A1807" w14:textId="09B10C88" w:rsidR="00F146BB" w:rsidRPr="006F7D12" w:rsidRDefault="00DE04C3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0CB500A9">
                <v:shape id="_x0000_i1411" type="#_x0000_t75" style="width:46.3pt;height:15.45pt" o:ole="">
                  <v:imagedata r:id="rId753" o:title=""/>
                </v:shape>
                <o:OLEObject Type="Embed" ProgID="Equation.DSMT4" ShapeID="_x0000_i1411" DrawAspect="Content" ObjectID="_1620673818" r:id="rId754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E04C3" w14:paraId="2B2BFB7F" w14:textId="77777777" w:rsidTr="007B184B">
        <w:trPr>
          <w:trHeight w:val="322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6CB17E9B" w14:textId="77777777" w:rsidR="00F146BB" w:rsidRPr="006F7D12" w:rsidRDefault="00F146BB" w:rsidP="000D4A28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52F87E" w14:textId="77777777" w:rsidR="00F146BB" w:rsidRPr="006F7D12" w:rsidRDefault="00F146BB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libri" w:hAnsi="Times New Roman" w:cs="Times New Roman"/>
                <w:sz w:val="24"/>
                <w:szCs w:val="24"/>
              </w:rPr>
              <w:t>TSMR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13E11A" w14:textId="2EC3BBE9" w:rsidR="00F146BB" w:rsidRPr="006F7D12" w:rsidRDefault="00DE04C3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99" w:dyaOrig="320" w14:anchorId="490C1C30">
                <v:shape id="_x0000_i1412" type="#_x0000_t75" style="width:49.7pt;height:15.45pt" o:ole="">
                  <v:imagedata r:id="rId755" o:title=""/>
                </v:shape>
                <o:OLEObject Type="Embed" ProgID="Equation.DSMT4" ShapeID="_x0000_i1412" DrawAspect="Content" ObjectID="_1620673819" r:id="rId756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AF6881" w14:textId="7AE7FE8A" w:rsidR="00F146BB" w:rsidRPr="006F7D12" w:rsidRDefault="00DE04C3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652809B4">
                <v:shape id="_x0000_i1413" type="#_x0000_t75" style="width:46.3pt;height:15.45pt" o:ole="">
                  <v:imagedata r:id="rId757" o:title=""/>
                </v:shape>
                <o:OLEObject Type="Embed" ProgID="Equation.DSMT4" ShapeID="_x0000_i1413" DrawAspect="Content" ObjectID="_1620673820" r:id="rId758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48F056" w14:textId="2FB257F0" w:rsidR="00F146BB" w:rsidRPr="006F7D12" w:rsidRDefault="00DE04C3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80" w:dyaOrig="320" w14:anchorId="3C24B56E">
                <v:shape id="_x0000_i1414" type="#_x0000_t75" style="width:49.7pt;height:15.45pt" o:ole="">
                  <v:imagedata r:id="rId759" o:title=""/>
                </v:shape>
                <o:OLEObject Type="Embed" ProgID="Equation.DSMT4" ShapeID="_x0000_i1414" DrawAspect="Content" ObjectID="_1620673821" r:id="rId760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38D40D" w14:textId="2B74CB4B" w:rsidR="00F146BB" w:rsidRPr="006F7D12" w:rsidRDefault="00DE04C3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1700AB50">
                <v:shape id="_x0000_i1415" type="#_x0000_t75" style="width:46.3pt;height:15.45pt" o:ole="">
                  <v:imagedata r:id="rId761" o:title=""/>
                </v:shape>
                <o:OLEObject Type="Embed" ProgID="Equation.DSMT4" ShapeID="_x0000_i1415" DrawAspect="Content" ObjectID="_1620673822" r:id="rId762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E04C3" w14:paraId="43FAC628" w14:textId="77777777" w:rsidTr="007B184B">
        <w:trPr>
          <w:trHeight w:val="324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5C0BE1" w14:textId="77777777" w:rsidR="00F146BB" w:rsidRPr="006F7D12" w:rsidRDefault="00F146BB" w:rsidP="000D4A28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40A149" w14:textId="77777777" w:rsidR="00F146BB" w:rsidRPr="006F7D12" w:rsidRDefault="00F146BB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libri" w:hAnsi="Times New Roman" w:cs="Times New Roman"/>
                <w:sz w:val="24"/>
                <w:szCs w:val="24"/>
              </w:rPr>
              <w:t>TSMR_A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785298" w14:textId="746D5451" w:rsidR="00F146BB" w:rsidRPr="006F7D12" w:rsidRDefault="00DE04C3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80" w:dyaOrig="320" w14:anchorId="213A1FAF">
                <v:shape id="_x0000_i1416" type="#_x0000_t75" style="width:49.7pt;height:15.45pt" o:ole="">
                  <v:imagedata r:id="rId763" o:title=""/>
                </v:shape>
                <o:OLEObject Type="Embed" ProgID="Equation.DSMT4" ShapeID="_x0000_i1416" DrawAspect="Content" ObjectID="_1620673823" r:id="rId764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0592B2" w14:textId="2E78F439" w:rsidR="00F146BB" w:rsidRPr="006F7D12" w:rsidRDefault="00DE04C3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5CDEF565">
                <v:shape id="_x0000_i1417" type="#_x0000_t75" style="width:46.3pt;height:15.45pt" o:ole="">
                  <v:imagedata r:id="rId765" o:title=""/>
                </v:shape>
                <o:OLEObject Type="Embed" ProgID="Equation.DSMT4" ShapeID="_x0000_i1417" DrawAspect="Content" ObjectID="_1620673824" r:id="rId766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D98BB5" w14:textId="5B2529F5" w:rsidR="00F146BB" w:rsidRPr="006F7D12" w:rsidRDefault="000E2261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60" w:dyaOrig="320" w14:anchorId="18A394B0">
                <v:shape id="_x0000_i1418" type="#_x0000_t75" style="width:48pt;height:15.45pt" o:ole="">
                  <v:imagedata r:id="rId767" o:title=""/>
                </v:shape>
                <o:OLEObject Type="Embed" ProgID="Equation.DSMT4" ShapeID="_x0000_i1418" DrawAspect="Content" ObjectID="_1620673825" r:id="rId768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D17ED1" w14:textId="37D5E440" w:rsidR="00F146BB" w:rsidRPr="006F7D12" w:rsidRDefault="000E2261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30A75660">
                <v:shape id="_x0000_i1419" type="#_x0000_t75" style="width:46.3pt;height:15.45pt" o:ole="">
                  <v:imagedata r:id="rId769" o:title=""/>
                </v:shape>
                <o:OLEObject Type="Embed" ProgID="Equation.DSMT4" ShapeID="_x0000_i1419" DrawAspect="Content" ObjectID="_1620673826" r:id="rId770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E04C3" w14:paraId="05170C04" w14:textId="77777777" w:rsidTr="007B184B">
        <w:trPr>
          <w:trHeight w:val="329"/>
          <w:jc w:val="center"/>
        </w:trPr>
        <w:tc>
          <w:tcPr>
            <w:tcW w:w="70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0C925" w14:textId="073AD369" w:rsidR="00F146BB" w:rsidRPr="006F7D12" w:rsidRDefault="00D23D1C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520" w:dyaOrig="320" w14:anchorId="64B92BDF">
                <v:shape id="_x0000_i1420" type="#_x0000_t75" style="width:25.7pt;height:15.45pt" o:ole="">
                  <v:imagedata r:id="rId771" o:title=""/>
                </v:shape>
                <o:OLEObject Type="Embed" ProgID="Equation.DSMT4" ShapeID="_x0000_i1420" DrawAspect="Content" ObjectID="_1620673827" r:id="rId772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815765" w14:textId="77777777" w:rsidR="00F146BB" w:rsidRPr="006F7D12" w:rsidRDefault="00F146BB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libri" w:hAnsi="Times New Roman" w:cs="Times New Roman"/>
                <w:sz w:val="24"/>
                <w:szCs w:val="24"/>
              </w:rPr>
              <w:t>DOP853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02BE6B" w14:textId="2A03C887" w:rsidR="00F146BB" w:rsidRPr="006F7D12" w:rsidRDefault="000E2261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99" w:dyaOrig="320" w14:anchorId="7BC425E4">
                <v:shape id="_x0000_i1421" type="#_x0000_t75" style="width:49.7pt;height:15.45pt" o:ole="">
                  <v:imagedata r:id="rId773" o:title=""/>
                </v:shape>
                <o:OLEObject Type="Embed" ProgID="Equation.DSMT4" ShapeID="_x0000_i1421" DrawAspect="Content" ObjectID="_1620673828" r:id="rId774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4FEB1D" w14:textId="2E313489" w:rsidR="00F146BB" w:rsidRPr="006F7D12" w:rsidRDefault="000E2261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183B80AF">
                <v:shape id="_x0000_i1422" type="#_x0000_t75" style="width:46.3pt;height:15.45pt" o:ole="">
                  <v:imagedata r:id="rId775" o:title=""/>
                </v:shape>
                <o:OLEObject Type="Embed" ProgID="Equation.DSMT4" ShapeID="_x0000_i1422" DrawAspect="Content" ObjectID="_1620673829" r:id="rId776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FB5BA7" w14:textId="7DA9D37F" w:rsidR="00F146BB" w:rsidRPr="006F7D12" w:rsidRDefault="000E2261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99" w:dyaOrig="320" w14:anchorId="476CFA6F">
                <v:shape id="_x0000_i1423" type="#_x0000_t75" style="width:49.7pt;height:15.45pt" o:ole="">
                  <v:imagedata r:id="rId777" o:title=""/>
                </v:shape>
                <o:OLEObject Type="Embed" ProgID="Equation.DSMT4" ShapeID="_x0000_i1423" DrawAspect="Content" ObjectID="_1620673830" r:id="rId778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F7DE47" w14:textId="1B9C11F8" w:rsidR="00F146BB" w:rsidRPr="006F7D12" w:rsidRDefault="000E2261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00" w:dyaOrig="320" w14:anchorId="5EFB794A">
                <v:shape id="_x0000_i1424" type="#_x0000_t75" style="width:45.45pt;height:15.45pt" o:ole="">
                  <v:imagedata r:id="rId779" o:title=""/>
                </v:shape>
                <o:OLEObject Type="Embed" ProgID="Equation.DSMT4" ShapeID="_x0000_i1424" DrawAspect="Content" ObjectID="_1620673831" r:id="rId780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E04C3" w14:paraId="1E6F9B88" w14:textId="77777777" w:rsidTr="007B184B">
        <w:trPr>
          <w:trHeight w:val="324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6034A04B" w14:textId="77777777" w:rsidR="00F146BB" w:rsidRPr="006F7D12" w:rsidRDefault="00F146BB" w:rsidP="000D4A28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F63B09" w14:textId="77777777" w:rsidR="00F146BB" w:rsidRPr="006F7D12" w:rsidRDefault="00F146BB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libri" w:hAnsi="Times New Roman" w:cs="Times New Roman"/>
                <w:sz w:val="24"/>
                <w:szCs w:val="24"/>
              </w:rPr>
              <w:t>ODEX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43B9DC" w14:textId="676BAA1B" w:rsidR="00F146BB" w:rsidRPr="006F7D12" w:rsidRDefault="000E2261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99" w:dyaOrig="320" w14:anchorId="135D28A9">
                <v:shape id="_x0000_i1425" type="#_x0000_t75" style="width:49.7pt;height:15.45pt" o:ole="">
                  <v:imagedata r:id="rId781" o:title=""/>
                </v:shape>
                <o:OLEObject Type="Embed" ProgID="Equation.DSMT4" ShapeID="_x0000_i1425" DrawAspect="Content" ObjectID="_1620673832" r:id="rId782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3E14D9" w14:textId="57781BC7" w:rsidR="00F146BB" w:rsidRPr="006F7D12" w:rsidRDefault="000E2261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820" w:dyaOrig="320" w14:anchorId="3ED8F638">
                <v:shape id="_x0000_i1426" type="#_x0000_t75" style="width:40.3pt;height:15.45pt" o:ole="">
                  <v:imagedata r:id="rId783" o:title=""/>
                </v:shape>
                <o:OLEObject Type="Embed" ProgID="Equation.DSMT4" ShapeID="_x0000_i1426" DrawAspect="Content" ObjectID="_1620673833" r:id="rId784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B2A033" w14:textId="56066190" w:rsidR="00F146BB" w:rsidRPr="006F7D12" w:rsidRDefault="000E2261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00" w:dyaOrig="320" w14:anchorId="61A85BF6">
                <v:shape id="_x0000_i1427" type="#_x0000_t75" style="width:45.45pt;height:15.45pt" o:ole="">
                  <v:imagedata r:id="rId785" o:title=""/>
                </v:shape>
                <o:OLEObject Type="Embed" ProgID="Equation.DSMT4" ShapeID="_x0000_i1427" DrawAspect="Content" ObjectID="_1620673834" r:id="rId786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B8966D" w14:textId="3DAB6FAD" w:rsidR="00F146BB" w:rsidRPr="006F7D12" w:rsidRDefault="005E44D7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00" w:dyaOrig="320" w14:anchorId="39705001">
                <v:shape id="_x0000_i1428" type="#_x0000_t75" style="width:45.45pt;height:15.45pt" o:ole="">
                  <v:imagedata r:id="rId787" o:title=""/>
                </v:shape>
                <o:OLEObject Type="Embed" ProgID="Equation.DSMT4" ShapeID="_x0000_i1428" DrawAspect="Content" ObjectID="_1620673835" r:id="rId788"/>
              </w:object>
            </w:r>
            <w:r w:rsidR="000E2261"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E04C3" w14:paraId="63FC86F8" w14:textId="77777777" w:rsidTr="007B184B">
        <w:trPr>
          <w:trHeight w:val="322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3AAE7245" w14:textId="77777777" w:rsidR="00F146BB" w:rsidRPr="006F7D12" w:rsidRDefault="00F146BB" w:rsidP="000D4A28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628DF1" w14:textId="77777777" w:rsidR="00F146BB" w:rsidRPr="006F7D12" w:rsidRDefault="00F146BB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libri" w:hAnsi="Times New Roman" w:cs="Times New Roman"/>
                <w:sz w:val="24"/>
                <w:szCs w:val="24"/>
              </w:rPr>
              <w:t>TIDES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EC3E53" w14:textId="5426470F" w:rsidR="00F146BB" w:rsidRPr="006F7D12" w:rsidRDefault="005E44D7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80" w:dyaOrig="320" w14:anchorId="598F81D9">
                <v:shape id="_x0000_i1429" type="#_x0000_t75" style="width:49.7pt;height:15.45pt" o:ole="">
                  <v:imagedata r:id="rId789" o:title=""/>
                </v:shape>
                <o:OLEObject Type="Embed" ProgID="Equation.DSMT4" ShapeID="_x0000_i1429" DrawAspect="Content" ObjectID="_1620673836" r:id="rId790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1FE5F3" w14:textId="7B8A1721" w:rsidR="00F146BB" w:rsidRPr="006F7D12" w:rsidRDefault="005E44D7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40" w:dyaOrig="320" w14:anchorId="03AAFEAB">
                <v:shape id="_x0000_i1430" type="#_x0000_t75" style="width:46.3pt;height:15.45pt" o:ole="">
                  <v:imagedata r:id="rId791" o:title=""/>
                </v:shape>
                <o:OLEObject Type="Embed" ProgID="Equation.DSMT4" ShapeID="_x0000_i1430" DrawAspect="Content" ObjectID="_1620673837" r:id="rId792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C54F0D" w14:textId="4D03A9DB" w:rsidR="00F146BB" w:rsidRPr="006F7D12" w:rsidRDefault="005E44D7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99" w:dyaOrig="320" w14:anchorId="1F450E89">
                <v:shape id="_x0000_i1431" type="#_x0000_t75" style="width:49.7pt;height:15.45pt" o:ole="">
                  <v:imagedata r:id="rId793" o:title=""/>
                </v:shape>
                <o:OLEObject Type="Embed" ProgID="Equation.DSMT4" ShapeID="_x0000_i1431" DrawAspect="Content" ObjectID="_1620673838" r:id="rId794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769344" w14:textId="63D1F32D" w:rsidR="00F146BB" w:rsidRPr="006F7D12" w:rsidRDefault="005E44D7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24D9C34E">
                <v:shape id="_x0000_i1432" type="#_x0000_t75" style="width:46.3pt;height:15.45pt" o:ole="">
                  <v:imagedata r:id="rId795" o:title=""/>
                </v:shape>
                <o:OLEObject Type="Embed" ProgID="Equation.DSMT4" ShapeID="_x0000_i1432" DrawAspect="Content" ObjectID="_1620673839" r:id="rId796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E04C3" w14:paraId="58B292D1" w14:textId="77777777" w:rsidTr="007B184B">
        <w:trPr>
          <w:trHeight w:val="324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69D2CE2E" w14:textId="77777777" w:rsidR="00F146BB" w:rsidRPr="006F7D12" w:rsidRDefault="00F146BB" w:rsidP="000D4A28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3C9EBD" w14:textId="77777777" w:rsidR="00F146BB" w:rsidRPr="006F7D12" w:rsidRDefault="00F146BB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libri" w:hAnsi="Times New Roman" w:cs="Times New Roman"/>
                <w:sz w:val="24"/>
                <w:szCs w:val="24"/>
              </w:rPr>
              <w:t>TSMR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A2A54E" w14:textId="2B5E8644" w:rsidR="00F146BB" w:rsidRPr="006F7D12" w:rsidRDefault="005E44D7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99" w:dyaOrig="320" w14:anchorId="7DE9B801">
                <v:shape id="_x0000_i1433" type="#_x0000_t75" style="width:49.7pt;height:15.45pt" o:ole="">
                  <v:imagedata r:id="rId797" o:title=""/>
                </v:shape>
                <o:OLEObject Type="Embed" ProgID="Equation.DSMT4" ShapeID="_x0000_i1433" DrawAspect="Content" ObjectID="_1620673840" r:id="rId798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AC89B6" w14:textId="080E82AE" w:rsidR="00F146BB" w:rsidRPr="006F7D12" w:rsidRDefault="005E44D7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00" w:dyaOrig="320" w14:anchorId="36EF90E7">
                <v:shape id="_x0000_i1434" type="#_x0000_t75" style="width:45.45pt;height:15.45pt" o:ole="">
                  <v:imagedata r:id="rId799" o:title=""/>
                </v:shape>
                <o:OLEObject Type="Embed" ProgID="Equation.DSMT4" ShapeID="_x0000_i1434" DrawAspect="Content" ObjectID="_1620673841" r:id="rId800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2BE5EF" w14:textId="75D4A851" w:rsidR="00F146BB" w:rsidRPr="006F7D12" w:rsidRDefault="005E44D7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99" w:dyaOrig="320" w14:anchorId="53904D7D">
                <v:shape id="_x0000_i1435" type="#_x0000_t75" style="width:49.7pt;height:15.45pt" o:ole="">
                  <v:imagedata r:id="rId801" o:title=""/>
                </v:shape>
                <o:OLEObject Type="Embed" ProgID="Equation.DSMT4" ShapeID="_x0000_i1435" DrawAspect="Content" ObjectID="_1620673842" r:id="rId802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20BAFE" w14:textId="222CA999" w:rsidR="00F146BB" w:rsidRPr="006F7D12" w:rsidRDefault="005E44D7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F7D12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00" w:dyaOrig="320" w14:anchorId="58F494A9">
                <v:shape id="_x0000_i1436" type="#_x0000_t75" style="width:45.45pt;height:15.45pt" o:ole="">
                  <v:imagedata r:id="rId803" o:title=""/>
                </v:shape>
                <o:OLEObject Type="Embed" ProgID="Equation.DSMT4" ShapeID="_x0000_i1436" DrawAspect="Content" ObjectID="_1620673843" r:id="rId804"/>
              </w:object>
            </w:r>
            <w:r w:rsidRPr="006F7D12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E04C3" w14:paraId="43410A81" w14:textId="77777777" w:rsidTr="007B184B">
        <w:trPr>
          <w:trHeight w:val="322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B72F05" w14:textId="77777777" w:rsidR="00F146BB" w:rsidRPr="00F146BB" w:rsidRDefault="00F146BB" w:rsidP="000D4A28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93BD83" w14:textId="77777777" w:rsidR="00F146BB" w:rsidRPr="00F146BB" w:rsidRDefault="00F146BB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146BB">
              <w:rPr>
                <w:rFonts w:ascii="Times New Roman" w:eastAsia="Calibri" w:hAnsi="Times New Roman" w:cs="Times New Roman"/>
                <w:sz w:val="24"/>
                <w:szCs w:val="24"/>
              </w:rPr>
              <w:t>TSMR_A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DA3D9C" w14:textId="6031A474" w:rsidR="00F146BB" w:rsidRPr="00F146BB" w:rsidRDefault="005E44D7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4D7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80" w:dyaOrig="320" w14:anchorId="62BA825F">
                <v:shape id="_x0000_i1437" type="#_x0000_t75" style="width:49.7pt;height:15.45pt" o:ole="">
                  <v:imagedata r:id="rId805" o:title=""/>
                </v:shape>
                <o:OLEObject Type="Embed" ProgID="Equation.DSMT4" ShapeID="_x0000_i1437" DrawAspect="Content" ObjectID="_1620673844" r:id="rId806"/>
              </w:object>
            </w:r>
            <w:r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7A3640" w14:textId="45B3869B" w:rsidR="00F146BB" w:rsidRPr="00F146BB" w:rsidRDefault="005E44D7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4D7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20" w:dyaOrig="320" w14:anchorId="5DC7A8C5">
                <v:shape id="_x0000_i1438" type="#_x0000_t75" style="width:46.3pt;height:15.45pt" o:ole="">
                  <v:imagedata r:id="rId807" o:title=""/>
                </v:shape>
                <o:OLEObject Type="Embed" ProgID="Equation.DSMT4" ShapeID="_x0000_i1438" DrawAspect="Content" ObjectID="_1620673845" r:id="rId808"/>
              </w:object>
            </w:r>
            <w:r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80385F" w14:textId="7797EFDE" w:rsidR="00F146BB" w:rsidRPr="00F146BB" w:rsidRDefault="005E44D7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4D7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80" w:dyaOrig="320" w14:anchorId="692627E8">
                <v:shape id="_x0000_i1439" type="#_x0000_t75" style="width:49.7pt;height:15.45pt" o:ole="">
                  <v:imagedata r:id="rId809" o:title=""/>
                </v:shape>
                <o:OLEObject Type="Embed" ProgID="Equation.DSMT4" ShapeID="_x0000_i1439" DrawAspect="Content" ObjectID="_1620673846" r:id="rId810"/>
              </w:object>
            </w:r>
            <w:r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FF8FEC" w14:textId="4EC318A1" w:rsidR="00F146BB" w:rsidRPr="00F146BB" w:rsidRDefault="005E44D7" w:rsidP="000D4A28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4D7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900" w:dyaOrig="320" w14:anchorId="323AB30A">
                <v:shape id="_x0000_i1440" type="#_x0000_t75" style="width:45.45pt;height:15.45pt" o:ole="">
                  <v:imagedata r:id="rId811" o:title=""/>
                </v:shape>
                <o:OLEObject Type="Embed" ProgID="Equation.DSMT4" ShapeID="_x0000_i1440" DrawAspect="Content" ObjectID="_1620673847" r:id="rId812"/>
              </w:object>
            </w:r>
            <w:r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14:paraId="7BD104C7" w14:textId="49A747AF" w:rsidR="007B184B" w:rsidRDefault="006F7D12" w:rsidP="007B184B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</w:pPr>
      <w:r w:rsidRPr="006F7D12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lastRenderedPageBreak/>
        <w:t xml:space="preserve">6.2 </w:t>
      </w:r>
      <w:r w:rsidR="007B184B" w:rsidRPr="006F7D12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Численное интегрирование уравнений Пенлеве.</w:t>
      </w:r>
    </w:p>
    <w:p w14:paraId="7FA87D42" w14:textId="3B9BC65A" w:rsidR="00960BDD" w:rsidRPr="00CD1D91" w:rsidRDefault="00FD7BFA" w:rsidP="007B184B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Проведем численные расчёты используя программу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TSMR</w:t>
      </w:r>
      <w:r w:rsidRPr="00FD7BFA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и функцию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NDSolve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реализованную в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Wolfram</w:t>
      </w:r>
      <w:r w:rsidRPr="00FD7BFA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Mathematica</w:t>
      </w:r>
      <w:r w:rsidRPr="00FD7BFA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Прочерк</w:t>
      </w:r>
      <w:r w:rsidRPr="00CD1D91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означает</w:t>
      </w:r>
      <w:r w:rsidRPr="00CD1D91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что</w:t>
      </w:r>
      <w:r w:rsidRPr="00CD1D91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произошла</w:t>
      </w:r>
      <w:r w:rsidRPr="00CD1D91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ошибка</w:t>
      </w:r>
      <w:r w:rsidR="00345CB5" w:rsidRPr="00CD1D91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: “</w:t>
      </w:r>
      <w:r w:rsidR="00345CB5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singularity</w:t>
      </w:r>
      <w:r w:rsidR="00345CB5" w:rsidRPr="00CD1D91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 xml:space="preserve"> </w:t>
      </w:r>
      <w:r w:rsidR="00345CB5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or</w:t>
      </w:r>
      <w:r w:rsidR="00345CB5" w:rsidRPr="00CD1D91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 xml:space="preserve"> </w:t>
      </w:r>
      <w:r w:rsidR="00345CB5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stiff</w:t>
      </w:r>
      <w:r w:rsidR="00345CB5" w:rsidRPr="00CD1D91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 xml:space="preserve"> </w:t>
      </w:r>
      <w:r w:rsidR="00345CB5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system</w:t>
      </w:r>
      <w:r w:rsidR="00345CB5" w:rsidRPr="00CD1D91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 xml:space="preserve"> </w:t>
      </w:r>
      <w:r w:rsidR="00345CB5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suspected</w:t>
      </w:r>
      <w:r w:rsidR="00345CB5" w:rsidRPr="00CD1D91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”.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408"/>
        <w:gridCol w:w="1815"/>
        <w:gridCol w:w="3061"/>
        <w:gridCol w:w="3061"/>
      </w:tblGrid>
      <w:tr w:rsidR="006F7D12" w14:paraId="7FAD761B" w14:textId="77777777" w:rsidTr="006F7D12">
        <w:trPr>
          <w:trHeight w:val="150"/>
        </w:trPr>
        <w:tc>
          <w:tcPr>
            <w:tcW w:w="1260" w:type="dxa"/>
            <w:vMerge w:val="restart"/>
            <w:vAlign w:val="center"/>
          </w:tcPr>
          <w:p w14:paraId="6EF68C02" w14:textId="27AEC01F" w:rsidR="006F7D12" w:rsidRPr="006F7D12" w:rsidRDefault="006F7D12" w:rsidP="006F7D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Метод</w:t>
            </w:r>
          </w:p>
        </w:tc>
        <w:tc>
          <w:tcPr>
            <w:tcW w:w="1855" w:type="dxa"/>
            <w:vMerge w:val="restart"/>
            <w:vAlign w:val="center"/>
          </w:tcPr>
          <w:p w14:paraId="56893CE8" w14:textId="2FEBCE65" w:rsidR="006F7D12" w:rsidRPr="006F7D12" w:rsidRDefault="006F7D12" w:rsidP="00960BDD">
            <w:pPr>
              <w:jc w:val="center"/>
              <w:rPr>
                <w:sz w:val="32"/>
                <w:szCs w:val="32"/>
                <w:lang w:val="en-US"/>
              </w:rPr>
            </w:pPr>
            <w:r w:rsidRPr="006F7D12">
              <w:rPr>
                <w:rFonts w:ascii="Arial" w:eastAsia="Arial" w:hAnsi="Arial" w:cs="Arial"/>
                <w:position w:val="-6"/>
                <w:sz w:val="32"/>
                <w:szCs w:val="32"/>
              </w:rPr>
              <w:object w:dxaOrig="220" w:dyaOrig="240" w14:anchorId="64FBEE24">
                <v:shape id="_x0000_i1441" type="#_x0000_t75" style="width:10.3pt;height:12pt" o:ole="">
                  <v:imagedata r:id="rId813" o:title=""/>
                </v:shape>
                <o:OLEObject Type="Embed" ProgID="Equation.DSMT4" ShapeID="_x0000_i1441" DrawAspect="Content" ObjectID="_1620673848" r:id="rId814"/>
              </w:object>
            </w:r>
          </w:p>
        </w:tc>
        <w:tc>
          <w:tcPr>
            <w:tcW w:w="6230" w:type="dxa"/>
            <w:gridSpan w:val="2"/>
          </w:tcPr>
          <w:p w14:paraId="03661E85" w14:textId="53253C5A" w:rsidR="006F7D12" w:rsidRPr="006F7D12" w:rsidRDefault="006F7D12" w:rsidP="00960BDD">
            <w:pPr>
              <w:jc w:val="center"/>
              <w:rPr>
                <w:sz w:val="32"/>
                <w:szCs w:val="32"/>
              </w:rPr>
            </w:pPr>
            <w:r w:rsidRPr="006F7D12">
              <w:rPr>
                <w:rFonts w:ascii="Arial" w:eastAsia="Arial" w:hAnsi="Arial" w:cs="Arial"/>
                <w:position w:val="-12"/>
                <w:sz w:val="32"/>
                <w:szCs w:val="32"/>
              </w:rPr>
              <w:object w:dxaOrig="720" w:dyaOrig="360" w14:anchorId="5647AD42">
                <v:shape id="_x0000_i1442" type="#_x0000_t75" style="width:36.85pt;height:17.15pt" o:ole="">
                  <v:imagedata r:id="rId815" o:title=""/>
                </v:shape>
                <o:OLEObject Type="Embed" ProgID="Equation.DSMT4" ShapeID="_x0000_i1442" DrawAspect="Content" ObjectID="_1620673849" r:id="rId816"/>
              </w:object>
            </w:r>
          </w:p>
        </w:tc>
      </w:tr>
      <w:tr w:rsidR="006F7D12" w14:paraId="55C92120" w14:textId="77777777" w:rsidTr="006F7D12">
        <w:trPr>
          <w:trHeight w:val="330"/>
        </w:trPr>
        <w:tc>
          <w:tcPr>
            <w:tcW w:w="1260" w:type="dxa"/>
            <w:vMerge/>
            <w:tcBorders>
              <w:bottom w:val="double" w:sz="4" w:space="0" w:color="auto"/>
            </w:tcBorders>
          </w:tcPr>
          <w:p w14:paraId="3C98E6F0" w14:textId="77777777" w:rsidR="006F7D12" w:rsidRPr="006F7D12" w:rsidRDefault="006F7D12" w:rsidP="00960BDD">
            <w:pPr>
              <w:rPr>
                <w:sz w:val="32"/>
                <w:szCs w:val="32"/>
              </w:rPr>
            </w:pPr>
          </w:p>
        </w:tc>
        <w:tc>
          <w:tcPr>
            <w:tcW w:w="1855" w:type="dxa"/>
            <w:vMerge/>
            <w:tcBorders>
              <w:bottom w:val="double" w:sz="4" w:space="0" w:color="auto"/>
            </w:tcBorders>
          </w:tcPr>
          <w:p w14:paraId="1D0B3CB9" w14:textId="77777777" w:rsidR="006F7D12" w:rsidRPr="006F7D12" w:rsidRDefault="006F7D12" w:rsidP="00960BDD">
            <w:pPr>
              <w:rPr>
                <w:sz w:val="32"/>
                <w:szCs w:val="32"/>
              </w:rPr>
            </w:pPr>
          </w:p>
        </w:tc>
        <w:tc>
          <w:tcPr>
            <w:tcW w:w="3115" w:type="dxa"/>
            <w:tcBorders>
              <w:bottom w:val="double" w:sz="4" w:space="0" w:color="auto"/>
            </w:tcBorders>
          </w:tcPr>
          <w:p w14:paraId="50E06C37" w14:textId="127491D4" w:rsidR="006F7D12" w:rsidRPr="006F7D12" w:rsidRDefault="006F7D12" w:rsidP="00960BDD">
            <w:pPr>
              <w:jc w:val="center"/>
              <w:rPr>
                <w:sz w:val="32"/>
                <w:szCs w:val="32"/>
                <w:lang w:val="en-US"/>
              </w:rPr>
            </w:pPr>
            <w:r w:rsidRPr="006F7D12">
              <w:rPr>
                <w:rFonts w:ascii="Arial" w:eastAsia="Arial" w:hAnsi="Arial" w:cs="Arial"/>
                <w:position w:val="-18"/>
                <w:sz w:val="32"/>
                <w:szCs w:val="32"/>
              </w:rPr>
              <w:object w:dxaOrig="1440" w:dyaOrig="499" w14:anchorId="16CEA2A8">
                <v:shape id="_x0000_i1443" type="#_x0000_t75" style="width:1in;height:24pt" o:ole="">
                  <v:imagedata r:id="rId817" o:title=""/>
                </v:shape>
                <o:OLEObject Type="Embed" ProgID="Equation.DSMT4" ShapeID="_x0000_i1443" DrawAspect="Content" ObjectID="_1620673850" r:id="rId818"/>
              </w:object>
            </w:r>
            <w:r w:rsidRPr="006F7D12">
              <w:rPr>
                <w:sz w:val="32"/>
                <w:szCs w:val="32"/>
                <w:lang w:val="en-US"/>
              </w:rPr>
              <w:t>,</w:t>
            </w:r>
          </w:p>
        </w:tc>
        <w:tc>
          <w:tcPr>
            <w:tcW w:w="3115" w:type="dxa"/>
            <w:tcBorders>
              <w:bottom w:val="double" w:sz="4" w:space="0" w:color="auto"/>
            </w:tcBorders>
          </w:tcPr>
          <w:p w14:paraId="4CA44A74" w14:textId="77777777" w:rsidR="006F7D12" w:rsidRPr="006F7D12" w:rsidRDefault="006F7D12" w:rsidP="00960BDD">
            <w:pPr>
              <w:jc w:val="center"/>
              <w:rPr>
                <w:sz w:val="32"/>
                <w:szCs w:val="32"/>
              </w:rPr>
            </w:pPr>
            <w:r w:rsidRPr="006F7D12">
              <w:rPr>
                <w:rFonts w:ascii="Arial" w:eastAsia="Arial" w:hAnsi="Arial" w:cs="Arial"/>
                <w:position w:val="-18"/>
                <w:sz w:val="32"/>
                <w:szCs w:val="32"/>
              </w:rPr>
              <w:object w:dxaOrig="1440" w:dyaOrig="499" w14:anchorId="1042CD2B">
                <v:shape id="_x0000_i1444" type="#_x0000_t75" style="width:1in;height:24pt" o:ole="">
                  <v:imagedata r:id="rId819" o:title=""/>
                </v:shape>
                <o:OLEObject Type="Embed" ProgID="Equation.DSMT4" ShapeID="_x0000_i1444" DrawAspect="Content" ObjectID="_1620673851" r:id="rId820"/>
              </w:object>
            </w:r>
          </w:p>
        </w:tc>
      </w:tr>
      <w:tr w:rsidR="006F7D12" w14:paraId="6FD91B1C" w14:textId="77777777" w:rsidTr="006F7D12">
        <w:trPr>
          <w:trHeight w:val="225"/>
        </w:trPr>
        <w:tc>
          <w:tcPr>
            <w:tcW w:w="1260" w:type="dxa"/>
            <w:tcBorders>
              <w:top w:val="double" w:sz="4" w:space="0" w:color="auto"/>
            </w:tcBorders>
            <w:vAlign w:val="center"/>
          </w:tcPr>
          <w:p w14:paraId="2008B26D" w14:textId="6BC9534F" w:rsidR="006F7D12" w:rsidRPr="006F7D12" w:rsidRDefault="006F7D12" w:rsidP="006F7D12">
            <w:pPr>
              <w:jc w:val="center"/>
              <w:rPr>
                <w:sz w:val="32"/>
                <w:szCs w:val="32"/>
                <w:lang w:val="en-US"/>
              </w:rPr>
            </w:pPr>
            <w:r>
              <w:rPr>
                <w:sz w:val="32"/>
                <w:szCs w:val="32"/>
                <w:lang w:val="en-US"/>
              </w:rPr>
              <w:t>TSMR</w:t>
            </w:r>
          </w:p>
        </w:tc>
        <w:tc>
          <w:tcPr>
            <w:tcW w:w="1855" w:type="dxa"/>
            <w:vMerge w:val="restart"/>
            <w:tcBorders>
              <w:top w:val="double" w:sz="4" w:space="0" w:color="auto"/>
            </w:tcBorders>
            <w:vAlign w:val="center"/>
          </w:tcPr>
          <w:p w14:paraId="0ACC9F9F" w14:textId="39B5B5A2" w:rsidR="006F7D12" w:rsidRPr="006F7D12" w:rsidRDefault="006F7D12" w:rsidP="00960BDD">
            <w:pPr>
              <w:jc w:val="center"/>
              <w:rPr>
                <w:sz w:val="32"/>
                <w:szCs w:val="32"/>
              </w:rPr>
            </w:pPr>
            <w:r w:rsidRPr="006F7D12">
              <w:rPr>
                <w:rFonts w:ascii="Arial" w:eastAsia="Arial" w:hAnsi="Arial" w:cs="Arial"/>
                <w:position w:val="-6"/>
                <w:sz w:val="32"/>
                <w:szCs w:val="32"/>
              </w:rPr>
              <w:object w:dxaOrig="580" w:dyaOrig="360" w14:anchorId="559E6C83">
                <v:shape id="_x0000_i1445" type="#_x0000_t75" style="width:29.15pt;height:17.15pt" o:ole="">
                  <v:imagedata r:id="rId821" o:title=""/>
                </v:shape>
                <o:OLEObject Type="Embed" ProgID="Equation.DSMT4" ShapeID="_x0000_i1445" DrawAspect="Content" ObjectID="_1620673852" r:id="rId822"/>
              </w:object>
            </w:r>
          </w:p>
        </w:tc>
        <w:tc>
          <w:tcPr>
            <w:tcW w:w="3115" w:type="dxa"/>
            <w:tcBorders>
              <w:top w:val="double" w:sz="4" w:space="0" w:color="auto"/>
            </w:tcBorders>
            <w:vAlign w:val="center"/>
          </w:tcPr>
          <w:p w14:paraId="08B1C55C" w14:textId="0CE00FD9" w:rsidR="006F7D12" w:rsidRPr="006F7D12" w:rsidRDefault="006F7D12" w:rsidP="00960BDD">
            <w:pPr>
              <w:jc w:val="center"/>
              <w:rPr>
                <w:sz w:val="32"/>
                <w:szCs w:val="32"/>
              </w:rPr>
            </w:pPr>
            <w:r w:rsidRPr="006F7D12">
              <w:rPr>
                <w:rFonts w:ascii="Arial" w:eastAsia="Arial" w:hAnsi="Arial" w:cs="Arial"/>
                <w:position w:val="-12"/>
                <w:sz w:val="32"/>
                <w:szCs w:val="32"/>
              </w:rPr>
              <w:object w:dxaOrig="940" w:dyaOrig="420" w14:anchorId="5165F5B8">
                <v:shape id="_x0000_i1446" type="#_x0000_t75" style="width:46.3pt;height:20.55pt" o:ole="">
                  <v:imagedata r:id="rId823" o:title=""/>
                </v:shape>
                <o:OLEObject Type="Embed" ProgID="Equation.DSMT4" ShapeID="_x0000_i1446" DrawAspect="Content" ObjectID="_1620673853" r:id="rId824"/>
              </w:object>
            </w:r>
          </w:p>
        </w:tc>
        <w:tc>
          <w:tcPr>
            <w:tcW w:w="3115" w:type="dxa"/>
            <w:tcBorders>
              <w:top w:val="double" w:sz="4" w:space="0" w:color="auto"/>
            </w:tcBorders>
            <w:vAlign w:val="center"/>
          </w:tcPr>
          <w:p w14:paraId="26ED1205" w14:textId="77777777" w:rsidR="006F7D12" w:rsidRPr="006F7D12" w:rsidRDefault="006F7D12" w:rsidP="00960BDD">
            <w:pPr>
              <w:jc w:val="center"/>
              <w:rPr>
                <w:sz w:val="32"/>
                <w:szCs w:val="32"/>
              </w:rPr>
            </w:pPr>
            <w:r w:rsidRPr="006F7D12">
              <w:rPr>
                <w:rFonts w:ascii="Arial" w:eastAsia="Arial" w:hAnsi="Arial" w:cs="Arial"/>
                <w:position w:val="-12"/>
                <w:sz w:val="32"/>
                <w:szCs w:val="32"/>
              </w:rPr>
              <w:object w:dxaOrig="960" w:dyaOrig="420" w14:anchorId="4F9072C7">
                <v:shape id="_x0000_i1447" type="#_x0000_t75" style="width:48pt;height:20.55pt" o:ole="">
                  <v:imagedata r:id="rId825" o:title=""/>
                </v:shape>
                <o:OLEObject Type="Embed" ProgID="Equation.DSMT4" ShapeID="_x0000_i1447" DrawAspect="Content" ObjectID="_1620673854" r:id="rId826"/>
              </w:object>
            </w:r>
          </w:p>
        </w:tc>
      </w:tr>
      <w:tr w:rsidR="006F7D12" w14:paraId="08B8BCB8" w14:textId="77777777" w:rsidTr="006F7D12">
        <w:trPr>
          <w:trHeight w:val="180"/>
        </w:trPr>
        <w:tc>
          <w:tcPr>
            <w:tcW w:w="1260" w:type="dxa"/>
            <w:tcBorders>
              <w:bottom w:val="double" w:sz="4" w:space="0" w:color="auto"/>
            </w:tcBorders>
            <w:vAlign w:val="center"/>
          </w:tcPr>
          <w:p w14:paraId="2B2791CB" w14:textId="1242CD0C" w:rsidR="006F7D12" w:rsidRPr="006F7D12" w:rsidRDefault="006F7D12" w:rsidP="006F7D12">
            <w:pPr>
              <w:jc w:val="center"/>
              <w:rPr>
                <w:sz w:val="32"/>
                <w:szCs w:val="32"/>
                <w:lang w:val="en-US"/>
              </w:rPr>
            </w:pPr>
            <w:r>
              <w:rPr>
                <w:sz w:val="32"/>
                <w:szCs w:val="32"/>
                <w:lang w:val="en-US"/>
              </w:rPr>
              <w:t>NDSolve</w:t>
            </w:r>
          </w:p>
        </w:tc>
        <w:tc>
          <w:tcPr>
            <w:tcW w:w="1855" w:type="dxa"/>
            <w:vMerge/>
            <w:tcBorders>
              <w:bottom w:val="double" w:sz="4" w:space="0" w:color="auto"/>
            </w:tcBorders>
            <w:vAlign w:val="center"/>
          </w:tcPr>
          <w:p w14:paraId="2810DC7C" w14:textId="77777777" w:rsidR="006F7D12" w:rsidRPr="006F7D12" w:rsidRDefault="006F7D12" w:rsidP="00960BDD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115" w:type="dxa"/>
            <w:tcBorders>
              <w:bottom w:val="double" w:sz="4" w:space="0" w:color="auto"/>
            </w:tcBorders>
            <w:vAlign w:val="center"/>
          </w:tcPr>
          <w:p w14:paraId="29E73C51" w14:textId="02FAE392" w:rsidR="006F7D12" w:rsidRPr="00B1408D" w:rsidRDefault="00345CB5" w:rsidP="00960BDD">
            <w:pPr>
              <w:jc w:val="center"/>
              <w:rPr>
                <w:sz w:val="32"/>
                <w:szCs w:val="32"/>
                <w:lang w:val="en-US"/>
              </w:rPr>
            </w:pPr>
            <w:r w:rsidRPr="00B1408D">
              <w:rPr>
                <w:rFonts w:ascii="Arial" w:eastAsia="Arial" w:hAnsi="Arial" w:cs="Arial"/>
                <w:position w:val="-4"/>
                <w:sz w:val="32"/>
                <w:szCs w:val="32"/>
              </w:rPr>
              <w:object w:dxaOrig="220" w:dyaOrig="160" w14:anchorId="5AE44A15">
                <v:shape id="_x0000_i1448" type="#_x0000_t75" style="width:10.3pt;height:7.7pt" o:ole="">
                  <v:imagedata r:id="rId827" o:title=""/>
                </v:shape>
                <o:OLEObject Type="Embed" ProgID="Equation.DSMT4" ShapeID="_x0000_i1448" DrawAspect="Content" ObjectID="_1620673855" r:id="rId828"/>
              </w:object>
            </w:r>
          </w:p>
        </w:tc>
        <w:tc>
          <w:tcPr>
            <w:tcW w:w="3115" w:type="dxa"/>
            <w:tcBorders>
              <w:bottom w:val="double" w:sz="4" w:space="0" w:color="auto"/>
            </w:tcBorders>
            <w:vAlign w:val="center"/>
          </w:tcPr>
          <w:p w14:paraId="2701BCE7" w14:textId="7F1862CB" w:rsidR="006F7D12" w:rsidRPr="00B1408D" w:rsidRDefault="00B1408D" w:rsidP="00960BDD">
            <w:pPr>
              <w:jc w:val="center"/>
              <w:rPr>
                <w:sz w:val="32"/>
                <w:szCs w:val="32"/>
                <w:lang w:val="en-US"/>
              </w:rPr>
            </w:pPr>
            <w:r w:rsidRPr="00B1408D">
              <w:rPr>
                <w:rFonts w:ascii="Arial" w:eastAsia="Arial" w:hAnsi="Arial" w:cs="Arial"/>
                <w:position w:val="-4"/>
                <w:sz w:val="32"/>
                <w:szCs w:val="32"/>
              </w:rPr>
              <w:object w:dxaOrig="220" w:dyaOrig="160" w14:anchorId="4353C0CD">
                <v:shape id="_x0000_i1449" type="#_x0000_t75" style="width:10.3pt;height:7.7pt" o:ole="">
                  <v:imagedata r:id="rId827" o:title=""/>
                </v:shape>
                <o:OLEObject Type="Embed" ProgID="Equation.DSMT4" ShapeID="_x0000_i1449" DrawAspect="Content" ObjectID="_1620673856" r:id="rId829"/>
              </w:object>
            </w:r>
          </w:p>
        </w:tc>
      </w:tr>
      <w:tr w:rsidR="006F7D12" w14:paraId="6355FAA8" w14:textId="77777777" w:rsidTr="006F7D12">
        <w:trPr>
          <w:trHeight w:val="180"/>
        </w:trPr>
        <w:tc>
          <w:tcPr>
            <w:tcW w:w="1260" w:type="dxa"/>
            <w:tcBorders>
              <w:top w:val="double" w:sz="4" w:space="0" w:color="auto"/>
            </w:tcBorders>
            <w:vAlign w:val="center"/>
          </w:tcPr>
          <w:p w14:paraId="76F20471" w14:textId="53D2F187" w:rsidR="006F7D12" w:rsidRPr="006F7D12" w:rsidRDefault="006F7D12" w:rsidP="006F7D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  <w:lang w:val="en-US"/>
              </w:rPr>
              <w:t>TSMR</w:t>
            </w:r>
          </w:p>
        </w:tc>
        <w:tc>
          <w:tcPr>
            <w:tcW w:w="1855" w:type="dxa"/>
            <w:vMerge w:val="restart"/>
            <w:tcBorders>
              <w:top w:val="double" w:sz="4" w:space="0" w:color="auto"/>
            </w:tcBorders>
            <w:vAlign w:val="center"/>
          </w:tcPr>
          <w:p w14:paraId="5DECB5A8" w14:textId="1D83DFE6" w:rsidR="006F7D12" w:rsidRPr="006F7D12" w:rsidRDefault="006F7D12" w:rsidP="00960BDD">
            <w:pPr>
              <w:jc w:val="center"/>
              <w:rPr>
                <w:sz w:val="32"/>
                <w:szCs w:val="32"/>
              </w:rPr>
            </w:pPr>
            <w:r w:rsidRPr="006F7D12">
              <w:rPr>
                <w:rFonts w:ascii="Arial" w:eastAsia="Arial" w:hAnsi="Arial" w:cs="Arial"/>
                <w:position w:val="-6"/>
                <w:sz w:val="32"/>
                <w:szCs w:val="32"/>
              </w:rPr>
              <w:object w:dxaOrig="580" w:dyaOrig="360" w14:anchorId="1CAFC0CB">
                <v:shape id="_x0000_i1450" type="#_x0000_t75" style="width:29.15pt;height:17.15pt" o:ole="">
                  <v:imagedata r:id="rId830" o:title=""/>
                </v:shape>
                <o:OLEObject Type="Embed" ProgID="Equation.DSMT4" ShapeID="_x0000_i1450" DrawAspect="Content" ObjectID="_1620673857" r:id="rId831"/>
              </w:object>
            </w:r>
          </w:p>
        </w:tc>
        <w:tc>
          <w:tcPr>
            <w:tcW w:w="3115" w:type="dxa"/>
            <w:tcBorders>
              <w:top w:val="double" w:sz="4" w:space="0" w:color="auto"/>
            </w:tcBorders>
            <w:vAlign w:val="center"/>
          </w:tcPr>
          <w:p w14:paraId="3DA16C3F" w14:textId="63415F2A" w:rsidR="006F7D12" w:rsidRPr="006F7D12" w:rsidRDefault="006F7D12" w:rsidP="00960BDD">
            <w:pPr>
              <w:jc w:val="center"/>
              <w:rPr>
                <w:sz w:val="32"/>
                <w:szCs w:val="32"/>
              </w:rPr>
            </w:pPr>
            <w:r w:rsidRPr="006F7D12">
              <w:rPr>
                <w:rFonts w:ascii="Arial" w:eastAsia="Arial" w:hAnsi="Arial" w:cs="Arial"/>
                <w:position w:val="-12"/>
                <w:sz w:val="32"/>
                <w:szCs w:val="32"/>
              </w:rPr>
              <w:object w:dxaOrig="940" w:dyaOrig="420" w14:anchorId="7A79FED7">
                <v:shape id="_x0000_i1451" type="#_x0000_t75" style="width:46.3pt;height:20.55pt" o:ole="">
                  <v:imagedata r:id="rId832" o:title=""/>
                </v:shape>
                <o:OLEObject Type="Embed" ProgID="Equation.DSMT4" ShapeID="_x0000_i1451" DrawAspect="Content" ObjectID="_1620673858" r:id="rId833"/>
              </w:object>
            </w:r>
          </w:p>
        </w:tc>
        <w:tc>
          <w:tcPr>
            <w:tcW w:w="3115" w:type="dxa"/>
            <w:tcBorders>
              <w:top w:val="double" w:sz="4" w:space="0" w:color="auto"/>
            </w:tcBorders>
            <w:vAlign w:val="center"/>
          </w:tcPr>
          <w:p w14:paraId="74C276D7" w14:textId="77777777" w:rsidR="006F7D12" w:rsidRPr="006F7D12" w:rsidRDefault="006F7D12" w:rsidP="00960BDD">
            <w:pPr>
              <w:jc w:val="center"/>
              <w:rPr>
                <w:sz w:val="32"/>
                <w:szCs w:val="32"/>
              </w:rPr>
            </w:pPr>
            <w:r w:rsidRPr="006F7D12">
              <w:rPr>
                <w:rFonts w:ascii="Arial" w:eastAsia="Arial" w:hAnsi="Arial" w:cs="Arial"/>
                <w:position w:val="-12"/>
                <w:sz w:val="32"/>
                <w:szCs w:val="32"/>
              </w:rPr>
              <w:object w:dxaOrig="980" w:dyaOrig="420" w14:anchorId="353265E2">
                <v:shape id="_x0000_i1452" type="#_x0000_t75" style="width:48pt;height:20.55pt" o:ole="">
                  <v:imagedata r:id="rId834" o:title=""/>
                </v:shape>
                <o:OLEObject Type="Embed" ProgID="Equation.DSMT4" ShapeID="_x0000_i1452" DrawAspect="Content" ObjectID="_1620673859" r:id="rId835"/>
              </w:object>
            </w:r>
          </w:p>
        </w:tc>
      </w:tr>
      <w:tr w:rsidR="006F7D12" w14:paraId="71C23299" w14:textId="77777777" w:rsidTr="006F7D12">
        <w:trPr>
          <w:trHeight w:val="225"/>
        </w:trPr>
        <w:tc>
          <w:tcPr>
            <w:tcW w:w="1260" w:type="dxa"/>
            <w:tcBorders>
              <w:bottom w:val="double" w:sz="4" w:space="0" w:color="auto"/>
            </w:tcBorders>
            <w:vAlign w:val="center"/>
          </w:tcPr>
          <w:p w14:paraId="2940E4F2" w14:textId="34C2F120" w:rsidR="006F7D12" w:rsidRPr="006F7D12" w:rsidRDefault="006F7D12" w:rsidP="006F7D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  <w:lang w:val="en-US"/>
              </w:rPr>
              <w:t>NDSolve</w:t>
            </w:r>
          </w:p>
        </w:tc>
        <w:tc>
          <w:tcPr>
            <w:tcW w:w="1855" w:type="dxa"/>
            <w:vMerge/>
            <w:tcBorders>
              <w:bottom w:val="double" w:sz="4" w:space="0" w:color="auto"/>
            </w:tcBorders>
            <w:vAlign w:val="center"/>
          </w:tcPr>
          <w:p w14:paraId="399BE252" w14:textId="77777777" w:rsidR="006F7D12" w:rsidRPr="006F7D12" w:rsidRDefault="006F7D12" w:rsidP="00960BDD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115" w:type="dxa"/>
            <w:tcBorders>
              <w:bottom w:val="double" w:sz="4" w:space="0" w:color="auto"/>
            </w:tcBorders>
            <w:vAlign w:val="center"/>
          </w:tcPr>
          <w:p w14:paraId="2C46256E" w14:textId="326E51C6" w:rsidR="006F7D12" w:rsidRPr="006F7D12" w:rsidRDefault="00B1408D" w:rsidP="00960BDD">
            <w:pPr>
              <w:jc w:val="center"/>
              <w:rPr>
                <w:sz w:val="32"/>
                <w:szCs w:val="32"/>
              </w:rPr>
            </w:pPr>
            <w:r w:rsidRPr="006F7D12">
              <w:rPr>
                <w:rFonts w:ascii="Arial" w:eastAsia="Arial" w:hAnsi="Arial" w:cs="Arial"/>
                <w:position w:val="-12"/>
                <w:sz w:val="32"/>
                <w:szCs w:val="32"/>
              </w:rPr>
              <w:object w:dxaOrig="980" w:dyaOrig="420" w14:anchorId="72359A82">
                <v:shape id="_x0000_i1453" type="#_x0000_t75" style="width:48pt;height:20.55pt" o:ole="">
                  <v:imagedata r:id="rId836" o:title=""/>
                </v:shape>
                <o:OLEObject Type="Embed" ProgID="Equation.DSMT4" ShapeID="_x0000_i1453" DrawAspect="Content" ObjectID="_1620673860" r:id="rId837"/>
              </w:object>
            </w:r>
          </w:p>
        </w:tc>
        <w:tc>
          <w:tcPr>
            <w:tcW w:w="3115" w:type="dxa"/>
            <w:tcBorders>
              <w:bottom w:val="double" w:sz="4" w:space="0" w:color="auto"/>
            </w:tcBorders>
            <w:vAlign w:val="center"/>
          </w:tcPr>
          <w:p w14:paraId="1A16A4EF" w14:textId="29583368" w:rsidR="006F7D12" w:rsidRPr="006F7D12" w:rsidRDefault="003B5EE2" w:rsidP="00960BDD">
            <w:pPr>
              <w:jc w:val="center"/>
              <w:rPr>
                <w:sz w:val="32"/>
                <w:szCs w:val="32"/>
              </w:rPr>
            </w:pPr>
            <w:r w:rsidRPr="00B1408D">
              <w:rPr>
                <w:rFonts w:ascii="Arial" w:eastAsia="Arial" w:hAnsi="Arial" w:cs="Arial"/>
                <w:position w:val="-6"/>
                <w:sz w:val="32"/>
                <w:szCs w:val="32"/>
              </w:rPr>
              <w:object w:dxaOrig="400" w:dyaOrig="300" w14:anchorId="24E8D3ED">
                <v:shape id="_x0000_i1454" type="#_x0000_t75" style="width:19.7pt;height:14.55pt" o:ole="">
                  <v:imagedata r:id="rId838" o:title=""/>
                </v:shape>
                <o:OLEObject Type="Embed" ProgID="Equation.DSMT4" ShapeID="_x0000_i1454" DrawAspect="Content" ObjectID="_1620673861" r:id="rId839"/>
              </w:object>
            </w:r>
          </w:p>
        </w:tc>
      </w:tr>
      <w:tr w:rsidR="006F7D12" w14:paraId="2EBE3F2F" w14:textId="77777777" w:rsidTr="006F7D12">
        <w:trPr>
          <w:trHeight w:val="180"/>
        </w:trPr>
        <w:tc>
          <w:tcPr>
            <w:tcW w:w="1260" w:type="dxa"/>
            <w:tcBorders>
              <w:top w:val="double" w:sz="4" w:space="0" w:color="auto"/>
            </w:tcBorders>
            <w:vAlign w:val="center"/>
          </w:tcPr>
          <w:p w14:paraId="747DF63D" w14:textId="5E88A7A6" w:rsidR="006F7D12" w:rsidRPr="006F7D12" w:rsidRDefault="006F7D12" w:rsidP="006F7D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  <w:lang w:val="en-US"/>
              </w:rPr>
              <w:t>TSMR</w:t>
            </w:r>
          </w:p>
        </w:tc>
        <w:tc>
          <w:tcPr>
            <w:tcW w:w="1855" w:type="dxa"/>
            <w:vMerge w:val="restart"/>
            <w:tcBorders>
              <w:top w:val="double" w:sz="4" w:space="0" w:color="auto"/>
            </w:tcBorders>
            <w:vAlign w:val="center"/>
          </w:tcPr>
          <w:p w14:paraId="1F675388" w14:textId="10440669" w:rsidR="006F7D12" w:rsidRPr="006F7D12" w:rsidRDefault="006F7D12" w:rsidP="00960BDD">
            <w:pPr>
              <w:jc w:val="center"/>
              <w:rPr>
                <w:sz w:val="32"/>
                <w:szCs w:val="32"/>
              </w:rPr>
            </w:pPr>
            <w:r w:rsidRPr="006F7D12">
              <w:rPr>
                <w:rFonts w:ascii="Arial" w:eastAsia="Arial" w:hAnsi="Arial" w:cs="Arial"/>
                <w:position w:val="-6"/>
                <w:sz w:val="32"/>
                <w:szCs w:val="32"/>
              </w:rPr>
              <w:object w:dxaOrig="580" w:dyaOrig="360" w14:anchorId="01E02DA7">
                <v:shape id="_x0000_i1455" type="#_x0000_t75" style="width:29.15pt;height:17.15pt" o:ole="">
                  <v:imagedata r:id="rId840" o:title=""/>
                </v:shape>
                <o:OLEObject Type="Embed" ProgID="Equation.DSMT4" ShapeID="_x0000_i1455" DrawAspect="Content" ObjectID="_1620673862" r:id="rId841"/>
              </w:object>
            </w:r>
          </w:p>
        </w:tc>
        <w:tc>
          <w:tcPr>
            <w:tcW w:w="3115" w:type="dxa"/>
            <w:tcBorders>
              <w:top w:val="double" w:sz="4" w:space="0" w:color="auto"/>
            </w:tcBorders>
            <w:vAlign w:val="center"/>
          </w:tcPr>
          <w:p w14:paraId="1F5C81FD" w14:textId="58B12863" w:rsidR="006F7D12" w:rsidRPr="006F7D12" w:rsidRDefault="006F7D12" w:rsidP="00960BDD">
            <w:pPr>
              <w:jc w:val="center"/>
              <w:rPr>
                <w:sz w:val="32"/>
                <w:szCs w:val="32"/>
              </w:rPr>
            </w:pPr>
            <w:r w:rsidRPr="006F7D12">
              <w:rPr>
                <w:rFonts w:ascii="Arial" w:eastAsia="Arial" w:hAnsi="Arial" w:cs="Arial"/>
                <w:position w:val="-12"/>
                <w:sz w:val="32"/>
                <w:szCs w:val="32"/>
              </w:rPr>
              <w:object w:dxaOrig="1060" w:dyaOrig="420" w14:anchorId="3C03136B">
                <v:shape id="_x0000_i1456" type="#_x0000_t75" style="width:52.3pt;height:20.55pt" o:ole="">
                  <v:imagedata r:id="rId842" o:title=""/>
                </v:shape>
                <o:OLEObject Type="Embed" ProgID="Equation.DSMT4" ShapeID="_x0000_i1456" DrawAspect="Content" ObjectID="_1620673863" r:id="rId843"/>
              </w:object>
            </w:r>
          </w:p>
        </w:tc>
        <w:tc>
          <w:tcPr>
            <w:tcW w:w="3115" w:type="dxa"/>
            <w:tcBorders>
              <w:top w:val="double" w:sz="4" w:space="0" w:color="auto"/>
            </w:tcBorders>
            <w:vAlign w:val="center"/>
          </w:tcPr>
          <w:p w14:paraId="3AF39C41" w14:textId="77777777" w:rsidR="006F7D12" w:rsidRPr="006F7D12" w:rsidRDefault="006F7D12" w:rsidP="00960BDD">
            <w:pPr>
              <w:jc w:val="center"/>
              <w:rPr>
                <w:sz w:val="32"/>
                <w:szCs w:val="32"/>
              </w:rPr>
            </w:pPr>
            <w:r w:rsidRPr="006F7D12">
              <w:rPr>
                <w:rFonts w:ascii="Arial" w:eastAsia="Arial" w:hAnsi="Arial" w:cs="Arial"/>
                <w:position w:val="-12"/>
                <w:sz w:val="32"/>
                <w:szCs w:val="32"/>
              </w:rPr>
              <w:object w:dxaOrig="940" w:dyaOrig="420" w14:anchorId="5D0CB2EE">
                <v:shape id="_x0000_i1457" type="#_x0000_t75" style="width:46.3pt;height:20.55pt" o:ole="">
                  <v:imagedata r:id="rId844" o:title=""/>
                </v:shape>
                <o:OLEObject Type="Embed" ProgID="Equation.DSMT4" ShapeID="_x0000_i1457" DrawAspect="Content" ObjectID="_1620673864" r:id="rId845"/>
              </w:object>
            </w:r>
          </w:p>
        </w:tc>
      </w:tr>
      <w:tr w:rsidR="006F7D12" w14:paraId="56728991" w14:textId="77777777" w:rsidTr="006F7D12">
        <w:trPr>
          <w:trHeight w:val="210"/>
        </w:trPr>
        <w:tc>
          <w:tcPr>
            <w:tcW w:w="1260" w:type="dxa"/>
            <w:vAlign w:val="center"/>
          </w:tcPr>
          <w:p w14:paraId="2F251394" w14:textId="35A92D25" w:rsidR="006F7D12" w:rsidRPr="006F7D12" w:rsidRDefault="006F7D12" w:rsidP="006F7D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  <w:lang w:val="en-US"/>
              </w:rPr>
              <w:t>NDSolve</w:t>
            </w:r>
          </w:p>
        </w:tc>
        <w:tc>
          <w:tcPr>
            <w:tcW w:w="1855" w:type="dxa"/>
            <w:vMerge/>
            <w:vAlign w:val="center"/>
          </w:tcPr>
          <w:p w14:paraId="3C6CE790" w14:textId="77777777" w:rsidR="006F7D12" w:rsidRPr="006F7D12" w:rsidRDefault="006F7D12" w:rsidP="00960BDD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115" w:type="dxa"/>
            <w:vAlign w:val="center"/>
          </w:tcPr>
          <w:p w14:paraId="38FC4E23" w14:textId="0D67ECB7" w:rsidR="006F7D12" w:rsidRPr="00B1408D" w:rsidRDefault="00B1408D" w:rsidP="00960BDD">
            <w:pPr>
              <w:jc w:val="center"/>
              <w:rPr>
                <w:sz w:val="32"/>
                <w:szCs w:val="32"/>
                <w:lang w:val="en-US"/>
              </w:rPr>
            </w:pPr>
            <w:r w:rsidRPr="006F7D12">
              <w:rPr>
                <w:rFonts w:ascii="Arial" w:eastAsia="Arial" w:hAnsi="Arial" w:cs="Arial"/>
                <w:position w:val="-12"/>
                <w:sz w:val="32"/>
                <w:szCs w:val="32"/>
              </w:rPr>
              <w:object w:dxaOrig="960" w:dyaOrig="420" w14:anchorId="21CCD47D">
                <v:shape id="_x0000_i1458" type="#_x0000_t75" style="width:47.15pt;height:20.55pt" o:ole="">
                  <v:imagedata r:id="rId846" o:title=""/>
                </v:shape>
                <o:OLEObject Type="Embed" ProgID="Equation.DSMT4" ShapeID="_x0000_i1458" DrawAspect="Content" ObjectID="_1620673865" r:id="rId847"/>
              </w:object>
            </w:r>
          </w:p>
        </w:tc>
        <w:tc>
          <w:tcPr>
            <w:tcW w:w="3115" w:type="dxa"/>
            <w:vAlign w:val="center"/>
          </w:tcPr>
          <w:p w14:paraId="424E71DA" w14:textId="7B58D6BC" w:rsidR="006F7D12" w:rsidRPr="006F7D12" w:rsidRDefault="00B1408D" w:rsidP="00960BDD">
            <w:pPr>
              <w:jc w:val="center"/>
              <w:rPr>
                <w:sz w:val="32"/>
                <w:szCs w:val="32"/>
              </w:rPr>
            </w:pPr>
            <w:r w:rsidRPr="006F7D12">
              <w:rPr>
                <w:rFonts w:ascii="Arial" w:eastAsia="Arial" w:hAnsi="Arial" w:cs="Arial"/>
                <w:position w:val="-12"/>
                <w:sz w:val="32"/>
                <w:szCs w:val="32"/>
              </w:rPr>
              <w:object w:dxaOrig="980" w:dyaOrig="420" w14:anchorId="206531C2">
                <v:shape id="_x0000_i1459" type="#_x0000_t75" style="width:48pt;height:20.55pt" o:ole="">
                  <v:imagedata r:id="rId848" o:title=""/>
                </v:shape>
                <o:OLEObject Type="Embed" ProgID="Equation.DSMT4" ShapeID="_x0000_i1459" DrawAspect="Content" ObjectID="_1620673866" r:id="rId849"/>
              </w:object>
            </w:r>
          </w:p>
        </w:tc>
      </w:tr>
    </w:tbl>
    <w:p w14:paraId="537BD169" w14:textId="77777777" w:rsidR="006F7D12" w:rsidRPr="006F7D12" w:rsidRDefault="006F7D12" w:rsidP="007B184B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</w:pPr>
    </w:p>
    <w:p w14:paraId="21500F87" w14:textId="77777777" w:rsidR="007B184B" w:rsidRDefault="007B184B" w:rsidP="007B184B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</w:pPr>
    </w:p>
    <w:p w14:paraId="79F15E62" w14:textId="77777777" w:rsidR="009460D9" w:rsidRDefault="009460D9" w:rsidP="007B184B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29F77846" w14:textId="77777777" w:rsidR="00D153EE" w:rsidRDefault="00D153EE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15AF1AC8" w14:textId="77777777" w:rsidR="00D153EE" w:rsidRDefault="00D153EE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00749F4A" w14:textId="77777777" w:rsidR="00D153EE" w:rsidRDefault="00D153EE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0EC06A58" w14:textId="77777777" w:rsidR="00D153EE" w:rsidRDefault="00D153EE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033237AC" w14:textId="77777777" w:rsidR="00D153EE" w:rsidRDefault="00D153EE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4EA68665" w14:textId="77777777" w:rsidR="00D153EE" w:rsidRDefault="00D153EE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491021AE" w14:textId="77777777" w:rsidR="00D153EE" w:rsidRDefault="00D153EE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465582D9" w14:textId="657EB5C5" w:rsidR="009460D9" w:rsidRDefault="001D6F7C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  <w:r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lastRenderedPageBreak/>
        <w:t>З</w:t>
      </w:r>
      <w:r w:rsidR="009460D9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>аключение</w:t>
      </w:r>
    </w:p>
    <w:p w14:paraId="5A8914F3" w14:textId="318E39EB" w:rsidR="00B775C1" w:rsidRDefault="001D6F7C" w:rsidP="001D6F7C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076"/>
        </w:tabs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В главе 1 был рассмотрен подход к построению полиномиальной системы </w:t>
      </w:r>
      <w:r w:rsidRPr="00353F6A">
        <w:rPr>
          <w:rFonts w:ascii="Times New Roman" w:eastAsia="Times New Roman" w:hAnsi="Times New Roman" w:cs="Times New Roman"/>
          <w:sz w:val="28"/>
          <w:szCs w:val="28"/>
          <w:highlight w:val="white"/>
        </w:rPr>
        <w:t>[</w:t>
      </w:r>
      <w:r w:rsidR="00EB243E" w:rsidRPr="00EB243E">
        <w:rPr>
          <w:rFonts w:ascii="Times New Roman" w:eastAsia="Times New Roman" w:hAnsi="Times New Roman" w:cs="Times New Roman"/>
          <w:sz w:val="28"/>
          <w:szCs w:val="28"/>
          <w:highlight w:val="white"/>
        </w:rPr>
        <w:t>1, 3</w:t>
      </w:r>
      <w:r w:rsidRPr="00353F6A">
        <w:rPr>
          <w:rFonts w:ascii="Times New Roman" w:eastAsia="Times New Roman" w:hAnsi="Times New Roman" w:cs="Times New Roman"/>
          <w:sz w:val="28"/>
          <w:szCs w:val="28"/>
          <w:highlight w:val="white"/>
        </w:rPr>
        <w:t>]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, и рассмотрены 3 примера сведения системы к полиномиальной фор</w:t>
      </w:r>
      <w:r w:rsidR="00EB243E">
        <w:rPr>
          <w:rFonts w:ascii="Times New Roman" w:eastAsia="Times New Roman" w:hAnsi="Times New Roman" w:cs="Times New Roman"/>
          <w:sz w:val="28"/>
          <w:szCs w:val="28"/>
          <w:highlight w:val="white"/>
        </w:rPr>
        <w:t>ме. В главе 2 были рассмотрены шесть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уравнений Пенлеве и сведены к полиномиальной форме, результаты представлены в пункте 2.1</w:t>
      </w:r>
      <w:r w:rsidR="00D153EE">
        <w:rPr>
          <w:rFonts w:ascii="Times New Roman" w:eastAsia="Times New Roman" w:hAnsi="Times New Roman" w:cs="Times New Roman"/>
          <w:sz w:val="28"/>
          <w:szCs w:val="28"/>
          <w:highlight w:val="white"/>
        </w:rPr>
        <w:t>–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. В главе 3 был рассмотрен алгоритм метода рядов Тейлора </w:t>
      </w:r>
      <w:r w:rsidRPr="00353F6A">
        <w:rPr>
          <w:rFonts w:ascii="Times New Roman" w:eastAsia="Times New Roman" w:hAnsi="Times New Roman" w:cs="Times New Roman"/>
          <w:sz w:val="28"/>
          <w:szCs w:val="28"/>
          <w:highlight w:val="white"/>
        </w:rPr>
        <w:t>[</w:t>
      </w:r>
      <w:r w:rsidR="00EB243E">
        <w:rPr>
          <w:rFonts w:ascii="Times New Roman" w:eastAsia="Times New Roman" w:hAnsi="Times New Roman" w:cs="Times New Roman"/>
          <w:sz w:val="28"/>
          <w:szCs w:val="28"/>
          <w:highlight w:val="white"/>
        </w:rPr>
        <w:t>4</w:t>
      </w:r>
      <w:r w:rsidRPr="00353F6A">
        <w:rPr>
          <w:rFonts w:ascii="Times New Roman" w:eastAsia="Times New Roman" w:hAnsi="Times New Roman" w:cs="Times New Roman"/>
          <w:sz w:val="28"/>
          <w:szCs w:val="28"/>
          <w:highlight w:val="white"/>
        </w:rPr>
        <w:t>]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. </w:t>
      </w:r>
      <w:r w:rsidR="00EB243E">
        <w:rPr>
          <w:rFonts w:ascii="Times New Roman" w:eastAsia="Times New Roman" w:hAnsi="Times New Roman" w:cs="Times New Roman"/>
          <w:sz w:val="28"/>
          <w:szCs w:val="28"/>
          <w:highlight w:val="white"/>
        </w:rPr>
        <w:t>Были составлены: оболочки и схемы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, необходимые для нахождения коэффициентов Тейлора для случая шести уравнений Пенлеве. В главе 4 </w:t>
      </w:r>
      <w:r w:rsidR="00CD1D91">
        <w:rPr>
          <w:rFonts w:ascii="Times New Roman" w:eastAsia="Times New Roman" w:hAnsi="Times New Roman" w:cs="Times New Roman"/>
          <w:sz w:val="28"/>
          <w:szCs w:val="28"/>
          <w:highlight w:val="white"/>
        </w:rPr>
        <w:t>рассмотрена теорема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об оценке погрешности метода рядов Тейлора</w:t>
      </w:r>
      <w:r w:rsidR="00CD1D91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="00CD1D91" w:rsidRPr="00CD1D91">
        <w:rPr>
          <w:rFonts w:ascii="Times New Roman" w:eastAsia="Times New Roman" w:hAnsi="Times New Roman" w:cs="Times New Roman"/>
          <w:sz w:val="28"/>
          <w:szCs w:val="28"/>
          <w:highlight w:val="white"/>
        </w:rPr>
        <w:t>[4]</w:t>
      </w:r>
      <w:r w:rsidR="00CD1D91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и получены оценки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для шести уравнений Пенлеве. В главе 5 </w:t>
      </w:r>
      <w:r w:rsidR="00CD1D91">
        <w:rPr>
          <w:rFonts w:ascii="Times New Roman" w:eastAsia="Times New Roman" w:hAnsi="Times New Roman" w:cs="Times New Roman"/>
          <w:sz w:val="28"/>
          <w:szCs w:val="28"/>
          <w:highlight w:val="white"/>
        </w:rPr>
        <w:t>кратко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="00CD1D91">
        <w:rPr>
          <w:rFonts w:ascii="Times New Roman" w:eastAsia="Times New Roman" w:hAnsi="Times New Roman" w:cs="Times New Roman"/>
          <w:sz w:val="28"/>
          <w:szCs w:val="28"/>
          <w:highlight w:val="white"/>
        </w:rPr>
        <w:t>описано реализация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метода рядов Тейлора, </w:t>
      </w:r>
      <w:r w:rsidR="00CD1D91">
        <w:rPr>
          <w:rFonts w:ascii="Times New Roman" w:eastAsia="Times New Roman" w:hAnsi="Times New Roman" w:cs="Times New Roman"/>
          <w:sz w:val="28"/>
          <w:szCs w:val="28"/>
          <w:highlight w:val="white"/>
        </w:rPr>
        <w:t>предложенная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в статье </w:t>
      </w:r>
      <w:r w:rsidRPr="00601D02">
        <w:rPr>
          <w:rFonts w:ascii="Times New Roman" w:eastAsia="Times New Roman" w:hAnsi="Times New Roman" w:cs="Times New Roman"/>
          <w:sz w:val="28"/>
          <w:szCs w:val="28"/>
          <w:highlight w:val="white"/>
        </w:rPr>
        <w:t>[</w:t>
      </w:r>
      <w:r w:rsidR="00EB243E">
        <w:rPr>
          <w:rFonts w:ascii="Times New Roman" w:eastAsia="Times New Roman" w:hAnsi="Times New Roman" w:cs="Times New Roman"/>
          <w:sz w:val="28"/>
          <w:szCs w:val="28"/>
          <w:highlight w:val="white"/>
        </w:rPr>
        <w:t>2</w:t>
      </w:r>
      <w:r w:rsidRPr="00601D02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].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В главе 6 </w:t>
      </w:r>
      <w:r w:rsidR="00CD1D91">
        <w:rPr>
          <w:rFonts w:ascii="Times New Roman" w:eastAsia="Times New Roman" w:hAnsi="Times New Roman" w:cs="Times New Roman"/>
          <w:sz w:val="28"/>
          <w:szCs w:val="28"/>
          <w:highlight w:val="white"/>
        </w:rPr>
        <w:t>предложены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численные эксперименты </w:t>
      </w:r>
      <w:r w:rsidR="00CD1D91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для третьего уравнения Пенлеве. Таким образом, автором в настоящей ВКР получены следующие новые результаты: </w:t>
      </w:r>
    </w:p>
    <w:p w14:paraId="02932BA4" w14:textId="77777777" w:rsidR="00B775C1" w:rsidRDefault="00CD1D91" w:rsidP="001D6F7C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076"/>
        </w:tabs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1. Каждое из шести уравнений Пенлеве сведено к полиномиальной системе обыкновенных дифференциальных ура</w:t>
      </w:r>
      <w:r w:rsidR="00B775C1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внений (Глава 2). </w:t>
      </w:r>
    </w:p>
    <w:p w14:paraId="62EC6930" w14:textId="13861630" w:rsidR="001D6F7C" w:rsidRDefault="00B775C1" w:rsidP="001D6F7C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076"/>
        </w:tabs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2. Для каждой</w:t>
      </w:r>
      <w:r w:rsidR="00CD1D91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из этих систем при помощи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теоремы об оценке погрешности </w:t>
      </w:r>
      <w:r w:rsidRPr="00B775C1">
        <w:rPr>
          <w:rFonts w:ascii="Times New Roman" w:eastAsia="Times New Roman" w:hAnsi="Times New Roman" w:cs="Times New Roman"/>
          <w:sz w:val="28"/>
          <w:szCs w:val="28"/>
          <w:highlight w:val="white"/>
        </w:rPr>
        <w:t>[4]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получены априорные гарантированные оценки абсолютной и относительной погрешности решения задачи Коши. </w:t>
      </w:r>
    </w:p>
    <w:p w14:paraId="5EB1DC26" w14:textId="4CBB9389" w:rsidR="00B775C1" w:rsidRDefault="00B775C1" w:rsidP="001D6F7C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076"/>
        </w:tabs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3. Построены оболочки и схемы для каждой из этих систем, позволяющие применить рекуррентные соотношения для коэффициентов Тейлора, решения задачи Коши.</w:t>
      </w:r>
    </w:p>
    <w:p w14:paraId="0B493CAD" w14:textId="4B237507" w:rsidR="00D153EE" w:rsidRPr="00D153EE" w:rsidRDefault="00B775C1" w:rsidP="00D153EE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076"/>
        </w:tabs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4. При помощи программы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TSMR</w:t>
      </w:r>
      <w:r w:rsidRPr="00B775C1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и на основе полученных схем и формул для коэффициентов Тейлора проведены численные эксперименты решения задачи Коши для простейшего квадратичного уравнения и системы полиномиальных уравнений для третьего уравнения Пенлеве. Полученные эксперименты показали преимущества примененного метода решения полиномиальной задачи Коши в окрестности особых точек.</w:t>
      </w:r>
    </w:p>
    <w:p w14:paraId="69E1363B" w14:textId="71B6C24F" w:rsidR="0076268F" w:rsidRDefault="00F04DBF" w:rsidP="00CD525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36"/>
          <w:szCs w:val="36"/>
        </w:rPr>
      </w:pPr>
      <w:r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lastRenderedPageBreak/>
        <w:t>Список</w:t>
      </w:r>
      <w:r w:rsidRPr="00D04F73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 xml:space="preserve"> </w:t>
      </w:r>
      <w:r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>литературы</w:t>
      </w:r>
    </w:p>
    <w:p w14:paraId="7FEA5CC2" w14:textId="77777777" w:rsidR="0076268F" w:rsidRPr="0076268F" w:rsidRDefault="0076268F" w:rsidP="00CD525A">
      <w:pPr>
        <w:pStyle w:val="a5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6268F">
        <w:rPr>
          <w:rFonts w:ascii="Times New Roman" w:eastAsia="Times New Roman" w:hAnsi="Times New Roman" w:cs="Times New Roman"/>
          <w:sz w:val="28"/>
          <w:szCs w:val="28"/>
        </w:rPr>
        <w:t>Бабаджанянц Л.К., Брэгман К.М. </w:t>
      </w:r>
      <w:hyperlink r:id="rId850" w:history="1">
        <w:r w:rsidRPr="0076268F">
          <w:rPr>
            <w:rFonts w:ascii="Times New Roman" w:eastAsia="Times New Roman" w:hAnsi="Times New Roman" w:cs="Times New Roman"/>
            <w:sz w:val="28"/>
            <w:szCs w:val="28"/>
          </w:rPr>
          <w:t>Алгоритм метода дополнительных переменных</w:t>
        </w:r>
      </w:hyperlink>
      <w:r w:rsidRPr="0076268F">
        <w:rPr>
          <w:rFonts w:ascii="Times New Roman" w:eastAsia="Times New Roman" w:hAnsi="Times New Roman" w:cs="Times New Roman"/>
          <w:sz w:val="28"/>
          <w:szCs w:val="28"/>
        </w:rPr>
        <w:t> // Вестник СПБГУ Серия 10. Вып. 2. 2012. 3 - 12.</w:t>
      </w:r>
    </w:p>
    <w:p w14:paraId="5CF56AD2" w14:textId="77777777" w:rsidR="0076268F" w:rsidRPr="0076268F" w:rsidRDefault="0076268F" w:rsidP="00CD525A">
      <w:pPr>
        <w:pStyle w:val="a5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6268F">
        <w:rPr>
          <w:rFonts w:ascii="Times New Roman" w:eastAsia="Times New Roman" w:hAnsi="Times New Roman" w:cs="Times New Roman"/>
          <w:sz w:val="28"/>
          <w:szCs w:val="28"/>
        </w:rPr>
        <w:t>Бабаджанянц Л.К., Большаков А.И. </w:t>
      </w:r>
      <w:hyperlink r:id="rId851" w:history="1">
        <w:r w:rsidRPr="0076268F">
          <w:rPr>
            <w:rFonts w:ascii="Times New Roman" w:eastAsia="Times New Roman" w:hAnsi="Times New Roman" w:cs="Times New Roman"/>
            <w:sz w:val="28"/>
            <w:szCs w:val="28"/>
          </w:rPr>
          <w:t>Реализация метода рядов Тейлора для решения обыкновенных дифференциальных уравнений</w:t>
        </w:r>
      </w:hyperlink>
      <w:r w:rsidRPr="0076268F">
        <w:rPr>
          <w:rFonts w:ascii="Times New Roman" w:eastAsia="Times New Roman" w:hAnsi="Times New Roman" w:cs="Times New Roman"/>
          <w:sz w:val="28"/>
          <w:szCs w:val="28"/>
        </w:rPr>
        <w:t> // Вычислительные методы и программирование. Научно-исследовательский вычислительный центр МГУ им. М.В. Ломоносова, 2012. Т. 13. 497 - 510.</w:t>
      </w:r>
    </w:p>
    <w:p w14:paraId="4E0FED4E" w14:textId="2296F309" w:rsidR="0076268F" w:rsidRPr="0076268F" w:rsidRDefault="0076268F" w:rsidP="00CD525A">
      <w:pPr>
        <w:pStyle w:val="a5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6268F">
        <w:rPr>
          <w:rFonts w:ascii="Times New Roman" w:eastAsia="Times New Roman" w:hAnsi="Times New Roman" w:cs="Times New Roman"/>
          <w:sz w:val="28"/>
          <w:szCs w:val="28"/>
        </w:rPr>
        <w:t>Бабаджанянц Л.К. </w:t>
      </w:r>
      <w:hyperlink r:id="rId852" w:history="1">
        <w:r w:rsidRPr="0076268F">
          <w:rPr>
            <w:rFonts w:ascii="Times New Roman" w:eastAsia="Times New Roman" w:hAnsi="Times New Roman" w:cs="Times New Roman"/>
            <w:sz w:val="28"/>
            <w:szCs w:val="28"/>
          </w:rPr>
          <w:t>Метод дополнительных переменных</w:t>
        </w:r>
      </w:hyperlink>
      <w:r w:rsidR="006D74A8">
        <w:rPr>
          <w:rFonts w:ascii="Times New Roman" w:eastAsia="Times New Roman" w:hAnsi="Times New Roman" w:cs="Times New Roman"/>
          <w:sz w:val="28"/>
          <w:szCs w:val="28"/>
        </w:rPr>
        <w:t xml:space="preserve"> // </w:t>
      </w:r>
      <w:r w:rsidRPr="0076268F">
        <w:rPr>
          <w:rFonts w:ascii="Times New Roman" w:eastAsia="Times New Roman" w:hAnsi="Times New Roman" w:cs="Times New Roman"/>
          <w:sz w:val="28"/>
          <w:szCs w:val="28"/>
        </w:rPr>
        <w:t>Вестник СПБГУ Серия 10, 2010. 3 - 11.</w:t>
      </w:r>
    </w:p>
    <w:p w14:paraId="540F9C35" w14:textId="77777777" w:rsidR="0076268F" w:rsidRPr="0076268F" w:rsidRDefault="0076268F" w:rsidP="00CD525A">
      <w:pPr>
        <w:pStyle w:val="a5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6268F">
        <w:rPr>
          <w:rFonts w:ascii="Times New Roman" w:eastAsia="Times New Roman" w:hAnsi="Times New Roman" w:cs="Times New Roman"/>
          <w:sz w:val="28"/>
          <w:szCs w:val="28"/>
        </w:rPr>
        <w:t>Бабаджанянц Л.К. </w:t>
      </w:r>
      <w:hyperlink r:id="rId853" w:history="1">
        <w:r w:rsidRPr="0076268F">
          <w:rPr>
            <w:rFonts w:ascii="Times New Roman" w:eastAsia="Times New Roman" w:hAnsi="Times New Roman" w:cs="Times New Roman"/>
            <w:sz w:val="28"/>
            <w:szCs w:val="28"/>
          </w:rPr>
          <w:t>Метод рядов Тейлора</w:t>
        </w:r>
      </w:hyperlink>
      <w:r w:rsidRPr="0076268F">
        <w:rPr>
          <w:rFonts w:ascii="Times New Roman" w:eastAsia="Times New Roman" w:hAnsi="Times New Roman" w:cs="Times New Roman"/>
          <w:sz w:val="28"/>
          <w:szCs w:val="28"/>
        </w:rPr>
        <w:t> // Вестник СПБГУ Серия 10, 2010. 13 - 29.</w:t>
      </w:r>
    </w:p>
    <w:p w14:paraId="700C232A" w14:textId="77777777" w:rsidR="0076268F" w:rsidRPr="0076268F" w:rsidRDefault="0076268F" w:rsidP="00CD525A">
      <w:pPr>
        <w:pStyle w:val="a5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6268F">
        <w:rPr>
          <w:rFonts w:ascii="Times New Roman" w:hAnsi="Times New Roman" w:cs="Times New Roman"/>
          <w:sz w:val="28"/>
          <w:szCs w:val="28"/>
        </w:rPr>
        <w:t>Кудряшов, Н.А. Соросовский образовательный журнал, №9 // Свойство Пенлеве в теории дифференциальных уравнений. Московский инженерно-физический институт, 1999.</w:t>
      </w:r>
    </w:p>
    <w:p w14:paraId="1CADF174" w14:textId="77777777" w:rsidR="0076268F" w:rsidRPr="0076268F" w:rsidRDefault="0076268F" w:rsidP="00CD525A">
      <w:pPr>
        <w:pStyle w:val="a5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6268F">
        <w:rPr>
          <w:rFonts w:ascii="Times New Roman" w:eastAsia="Times New Roman" w:hAnsi="Times New Roman" w:cs="Times New Roman"/>
          <w:sz w:val="28"/>
          <w:szCs w:val="28"/>
        </w:rPr>
        <w:t>Цегельник, В.В. Доклады БГУИР // О полиномиальных гамильтонианах, ассоциированных с первым уравнением Пенлеве. Белорусский государственный университет информатики и радиоэлектроники П. Бровки, 6, Минск, 220013, Беларусь, 2005.</w:t>
      </w:r>
    </w:p>
    <w:p w14:paraId="55869D62" w14:textId="2B7930D6" w:rsidR="0076268F" w:rsidRDefault="0076268F" w:rsidP="00CD525A">
      <w:pPr>
        <w:pStyle w:val="a5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6268F">
        <w:rPr>
          <w:rFonts w:ascii="Times New Roman" w:hAnsi="Times New Roman" w:cs="Times New Roman"/>
          <w:sz w:val="28"/>
          <w:szCs w:val="28"/>
        </w:rPr>
        <w:t>Цегельник, В.В. Доклады БГУИР // Аналитические свойства решений уравнений Пенлеве-типа и некоторые их приложения. Белорусский государственный университет информатики и радиоэлектроники П. Бровки, 6, 220013. Минск, Беларусь, 2006. С. 1-7.</w:t>
      </w:r>
    </w:p>
    <w:p w14:paraId="60B851A0" w14:textId="77777777" w:rsidR="00280C4E" w:rsidRPr="00280C4E" w:rsidRDefault="00280C4E" w:rsidP="00CD525A">
      <w:pPr>
        <w:pStyle w:val="a5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80C4E">
        <w:rPr>
          <w:rFonts w:ascii="Times New Roman" w:hAnsi="Times New Roman" w:cs="Times New Roman"/>
          <w:sz w:val="28"/>
          <w:szCs w:val="28"/>
          <w:lang w:val="en-US"/>
        </w:rPr>
        <w:t>Abramov A.A., Yukhno L.F., Numerical solution of the Cauchy problem for Painlev´e III, Diff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r. Equ. 48 (2012), 909–918. </w:t>
      </w:r>
    </w:p>
    <w:p w14:paraId="66E9C18A" w14:textId="77777777" w:rsidR="00280C4E" w:rsidRPr="00280C4E" w:rsidRDefault="00280C4E" w:rsidP="00CD525A">
      <w:pPr>
        <w:pStyle w:val="a5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80C4E">
        <w:rPr>
          <w:rFonts w:ascii="Times New Roman" w:hAnsi="Times New Roman" w:cs="Times New Roman"/>
          <w:sz w:val="28"/>
          <w:szCs w:val="28"/>
          <w:lang w:val="en-US"/>
        </w:rPr>
        <w:t>Abramov A.A., Yukhno L.F., Numerical solution of the Cauchy problem for the Painlev´e I and II equations, Comput. Math. Math. Ph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ys. 52 (2012), 321–329. </w:t>
      </w:r>
    </w:p>
    <w:p w14:paraId="55AE19BC" w14:textId="3B86FCB2" w:rsidR="00280C4E" w:rsidRPr="00280C4E" w:rsidRDefault="00280C4E" w:rsidP="00CD525A">
      <w:pPr>
        <w:pStyle w:val="a5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80C4E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Abramov A.A., Yukhno L.F., Numerical solution of the Painlev´e IV equation, Comput. Math. Math.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Phys. 52 (2012), 1565–1573. </w:t>
      </w:r>
    </w:p>
    <w:p w14:paraId="03FE4B29" w14:textId="4498FFEC" w:rsidR="00280C4E" w:rsidRPr="00280C4E" w:rsidRDefault="00280C4E" w:rsidP="00CD525A">
      <w:pPr>
        <w:pStyle w:val="a5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80C4E">
        <w:rPr>
          <w:rFonts w:ascii="Times New Roman" w:hAnsi="Times New Roman" w:cs="Times New Roman"/>
          <w:sz w:val="28"/>
          <w:szCs w:val="28"/>
          <w:lang w:val="en-US"/>
        </w:rPr>
        <w:t xml:space="preserve"> Abramov A.A., Yukhno L.F., A method for the numerical solution of the Painlev´e equations, Comput. Math. Math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Phys. 53 (2013), 540–563. </w:t>
      </w:r>
    </w:p>
    <w:p w14:paraId="10AF98D6" w14:textId="3C9ED09C" w:rsidR="00280C4E" w:rsidRPr="00280C4E" w:rsidRDefault="00280C4E" w:rsidP="00CD525A">
      <w:pPr>
        <w:pStyle w:val="a5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80C4E">
        <w:rPr>
          <w:rFonts w:ascii="Times New Roman" w:hAnsi="Times New Roman" w:cs="Times New Roman"/>
          <w:sz w:val="28"/>
          <w:szCs w:val="28"/>
          <w:lang w:val="en-US"/>
        </w:rPr>
        <w:t xml:space="preserve"> Abramov A.A., Yukhno L.F., Numerical solution of the Painlev´e V equation, Comput. Math. M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th. Phys. 53 (2013), 44–56. </w:t>
      </w:r>
      <w:r w:rsidRPr="00280C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14:paraId="52C03B8B" w14:textId="33B5BC47" w:rsidR="00280C4E" w:rsidRPr="00280C4E" w:rsidRDefault="00280C4E" w:rsidP="00CD525A">
      <w:pPr>
        <w:pStyle w:val="a5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80C4E">
        <w:rPr>
          <w:rFonts w:ascii="Times New Roman" w:hAnsi="Times New Roman" w:cs="Times New Roman"/>
          <w:sz w:val="28"/>
          <w:szCs w:val="28"/>
          <w:lang w:val="en-US"/>
        </w:rPr>
        <w:t xml:space="preserve"> Abramov A.A., Yukhno L.F., Numerical solution of the Painlev´e VI equation, Comput. Math. Math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Phys. 53 (2013), 180–193. </w:t>
      </w:r>
    </w:p>
    <w:p w14:paraId="63534480" w14:textId="5E04ADD5" w:rsidR="00280C4E" w:rsidRPr="00280C4E" w:rsidRDefault="00280C4E" w:rsidP="00CD525A">
      <w:pPr>
        <w:pStyle w:val="a5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80C4E">
        <w:rPr>
          <w:rFonts w:ascii="Times New Roman" w:hAnsi="Times New Roman" w:cs="Times New Roman"/>
          <w:sz w:val="28"/>
          <w:szCs w:val="28"/>
          <w:lang w:val="en-US"/>
        </w:rPr>
        <w:t xml:space="preserve"> Abramov A.A., Yukhno L.F., A method for calculating the Painlev´e transcendents, Appl. Numer. Math. 93 (2015), 262–269.</w:t>
      </w:r>
    </w:p>
    <w:p w14:paraId="39D222DB" w14:textId="60283C22" w:rsidR="00DC277B" w:rsidRPr="00280C4E" w:rsidRDefault="00280C4E" w:rsidP="00CD525A">
      <w:pPr>
        <w:pStyle w:val="a5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80C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C277B" w:rsidRPr="00920FD7">
        <w:rPr>
          <w:rFonts w:ascii="Times New Roman" w:hAnsi="Times New Roman" w:cs="Times New Roman"/>
          <w:sz w:val="28"/>
          <w:szCs w:val="28"/>
          <w:lang w:val="en-US"/>
        </w:rPr>
        <w:t xml:space="preserve">Sakai H., Rational surfaces associated with affine root systems and geometry </w:t>
      </w:r>
      <w:r w:rsidR="00912C2F" w:rsidRPr="00912C2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C277B" w:rsidRPr="00920FD7">
        <w:rPr>
          <w:rFonts w:ascii="Times New Roman" w:hAnsi="Times New Roman" w:cs="Times New Roman"/>
          <w:sz w:val="28"/>
          <w:szCs w:val="28"/>
          <w:lang w:val="en-US"/>
        </w:rPr>
        <w:t>of the Painlev´e equations, Comm. Math. Phys. 220 (2001), 165–229.</w:t>
      </w:r>
    </w:p>
    <w:p w14:paraId="6862E028" w14:textId="5F87832B" w:rsidR="0076268F" w:rsidRPr="003751A3" w:rsidRDefault="004D1100" w:rsidP="00CD525A">
      <w:pPr>
        <w:pStyle w:val="a5"/>
        <w:widowControl w:val="0"/>
        <w:numPr>
          <w:ilvl w:val="0"/>
          <w:numId w:val="21"/>
        </w:numPr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D11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6268F" w:rsidRPr="0076268F">
        <w:rPr>
          <w:rFonts w:ascii="Times New Roman" w:hAnsi="Times New Roman" w:cs="Times New Roman"/>
          <w:sz w:val="28"/>
          <w:szCs w:val="28"/>
          <w:lang w:val="en-US"/>
        </w:rPr>
        <w:t xml:space="preserve">Clarkson P. Symmetry, Integrability and Geometry: Methods and Applications // </w:t>
      </w:r>
      <w:r w:rsidR="0076268F" w:rsidRPr="0076268F">
        <w:rPr>
          <w:rFonts w:ascii="Times New Roman" w:eastAsia="Cambria" w:hAnsi="Times New Roman" w:cs="Times New Roman"/>
          <w:sz w:val="28"/>
          <w:szCs w:val="28"/>
          <w:lang w:val="en-US"/>
        </w:rPr>
        <w:t xml:space="preserve">Problems for Painlev´e Equations. </w:t>
      </w:r>
      <w:r w:rsidR="0076268F" w:rsidRPr="0076268F">
        <w:rPr>
          <w:rFonts w:ascii="Times New Roman" w:hAnsi="Times New Roman" w:cs="Times New Roman"/>
          <w:sz w:val="28"/>
          <w:szCs w:val="28"/>
          <w:lang w:val="en-US"/>
        </w:rPr>
        <w:t>School of Mathematics, Statistics and Actuarial Science, University of Kent, UK, 2019.</w:t>
      </w:r>
    </w:p>
    <w:p w14:paraId="5B11811F" w14:textId="6A5CA93F" w:rsidR="00CC4427" w:rsidRDefault="00912C2F" w:rsidP="00CC4427">
      <w:pPr>
        <w:pStyle w:val="a5"/>
        <w:numPr>
          <w:ilvl w:val="0"/>
          <w:numId w:val="21"/>
        </w:numPr>
        <w:spacing w:after="22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6268F" w:rsidRPr="004D1100">
        <w:rPr>
          <w:rFonts w:ascii="Times New Roman" w:hAnsi="Times New Roman" w:cs="Times New Roman"/>
          <w:sz w:val="28"/>
          <w:szCs w:val="28"/>
          <w:lang w:val="en-US"/>
        </w:rPr>
        <w:t xml:space="preserve">Fornberg B., Weideman J. Oxford Centre for Collaborative Applied </w:t>
      </w:r>
      <w:r w:rsidR="004D1100" w:rsidRPr="004D11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912C2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6268F" w:rsidRPr="004D1100">
        <w:rPr>
          <w:rFonts w:ascii="Times New Roman" w:hAnsi="Times New Roman" w:cs="Times New Roman"/>
          <w:sz w:val="28"/>
          <w:szCs w:val="28"/>
          <w:lang w:val="en-US"/>
        </w:rPr>
        <w:t>Mathematics // A numerical methodology for the Painleve equations. Oxford Mathematical Institute, England, 2011.</w:t>
      </w:r>
    </w:p>
    <w:p w14:paraId="225E3AB5" w14:textId="0C8520D2" w:rsidR="004D1100" w:rsidRPr="00CC4427" w:rsidRDefault="00CC4427" w:rsidP="00CC4427">
      <w:pPr>
        <w:pStyle w:val="a5"/>
        <w:numPr>
          <w:ilvl w:val="0"/>
          <w:numId w:val="21"/>
        </w:numPr>
        <w:spacing w:after="22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4427">
        <w:rPr>
          <w:rFonts w:ascii="Times New Roman" w:hAnsi="Times New Roman" w:cs="Times New Roman"/>
          <w:sz w:val="28"/>
          <w:szCs w:val="28"/>
        </w:rPr>
        <w:t xml:space="preserve">18. </w:t>
      </w:r>
      <w:r>
        <w:rPr>
          <w:rFonts w:ascii="Times New Roman" w:hAnsi="Times New Roman" w:cs="Times New Roman"/>
          <w:sz w:val="28"/>
          <w:szCs w:val="28"/>
        </w:rPr>
        <w:t xml:space="preserve">Ссылка на </w:t>
      </w:r>
      <w:r w:rsidRPr="00CC4427">
        <w:rPr>
          <w:rFonts w:ascii="Times New Roman" w:hAnsi="Times New Roman" w:cs="Times New Roman"/>
          <w:i/>
          <w:sz w:val="28"/>
          <w:szCs w:val="28"/>
          <w:lang w:val="en-US"/>
        </w:rPr>
        <w:t>NIST</w:t>
      </w:r>
      <w:r w:rsidRPr="00CC4427">
        <w:rPr>
          <w:rFonts w:ascii="Times New Roman" w:hAnsi="Times New Roman" w:cs="Times New Roman"/>
          <w:sz w:val="28"/>
          <w:szCs w:val="28"/>
        </w:rPr>
        <w:t xml:space="preserve">: </w:t>
      </w:r>
      <w:hyperlink r:id="rId854" w:history="1">
        <w:r>
          <w:rPr>
            <w:rStyle w:val="ab"/>
          </w:rPr>
          <w:t>https://dlmf.nist.gov/32.2</w:t>
        </w:r>
      </w:hyperlink>
      <w:r w:rsidR="004D1100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4D1100" w:rsidRPr="00CC4427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4D1100" w:rsidRPr="00CC4427">
        <w:rPr>
          <w:rFonts w:ascii="Times New Roman" w:hAnsi="Times New Roman" w:cs="Times New Roman"/>
          <w:sz w:val="28"/>
          <w:szCs w:val="28"/>
          <w:lang w:val="en-US"/>
        </w:rPr>
        <w:instrText>HYPERLINK</w:instrText>
      </w:r>
      <w:r w:rsidR="004D1100" w:rsidRPr="00CC4427">
        <w:rPr>
          <w:rFonts w:ascii="Times New Roman" w:hAnsi="Times New Roman" w:cs="Times New Roman"/>
          <w:sz w:val="28"/>
          <w:szCs w:val="28"/>
        </w:rPr>
        <w:instrText xml:space="preserve"> "</w:instrText>
      </w:r>
    </w:p>
    <w:p w14:paraId="13FEF531" w14:textId="77777777" w:rsidR="004D1100" w:rsidRPr="00CC4427" w:rsidRDefault="004D1100" w:rsidP="00CD525A">
      <w:pPr>
        <w:pStyle w:val="a5"/>
        <w:numPr>
          <w:ilvl w:val="0"/>
          <w:numId w:val="21"/>
        </w:numPr>
        <w:spacing w:after="22" w:line="360" w:lineRule="auto"/>
        <w:jc w:val="both"/>
        <w:rPr>
          <w:rStyle w:val="ab"/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Olver</w:instrText>
      </w:r>
      <w:r w:rsidRPr="00CC4427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F</w:instrText>
      </w:r>
      <w:r w:rsidRPr="00CC4427">
        <w:rPr>
          <w:rFonts w:ascii="Times New Roman" w:hAnsi="Times New Roman" w:cs="Times New Roman"/>
          <w:sz w:val="28"/>
          <w:szCs w:val="28"/>
        </w:rPr>
        <w:instrText>.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W</w:instrText>
      </w:r>
      <w:r w:rsidRPr="00CC4427">
        <w:rPr>
          <w:rFonts w:ascii="Times New Roman" w:hAnsi="Times New Roman" w:cs="Times New Roman"/>
          <w:sz w:val="28"/>
          <w:szCs w:val="28"/>
        </w:rPr>
        <w:instrText>.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J</w:instrText>
      </w:r>
      <w:r w:rsidRPr="00CC4427">
        <w:rPr>
          <w:rFonts w:ascii="Times New Roman" w:hAnsi="Times New Roman" w:cs="Times New Roman"/>
          <w:sz w:val="28"/>
          <w:szCs w:val="28"/>
        </w:rPr>
        <w:instrText xml:space="preserve">., 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Lozier</w:instrText>
      </w:r>
      <w:r w:rsidRPr="00CC4427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D</w:instrText>
      </w:r>
      <w:r w:rsidRPr="00CC4427">
        <w:rPr>
          <w:rFonts w:ascii="Times New Roman" w:hAnsi="Times New Roman" w:cs="Times New Roman"/>
          <w:sz w:val="28"/>
          <w:szCs w:val="28"/>
        </w:rPr>
        <w:instrText>.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W</w:instrText>
      </w:r>
      <w:r w:rsidRPr="00CC4427">
        <w:rPr>
          <w:rFonts w:ascii="Times New Roman" w:hAnsi="Times New Roman" w:cs="Times New Roman"/>
          <w:sz w:val="28"/>
          <w:szCs w:val="28"/>
        </w:rPr>
        <w:instrText xml:space="preserve">., 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Boisvert</w:instrText>
      </w:r>
      <w:r w:rsidRPr="00CC4427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R</w:instrText>
      </w:r>
      <w:r w:rsidRPr="00CC4427">
        <w:rPr>
          <w:rFonts w:ascii="Times New Roman" w:hAnsi="Times New Roman" w:cs="Times New Roman"/>
          <w:sz w:val="28"/>
          <w:szCs w:val="28"/>
        </w:rPr>
        <w:instrText>.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F</w:instrText>
      </w:r>
      <w:r w:rsidRPr="00CC4427">
        <w:rPr>
          <w:rFonts w:ascii="Times New Roman" w:hAnsi="Times New Roman" w:cs="Times New Roman"/>
          <w:sz w:val="28"/>
          <w:szCs w:val="28"/>
        </w:rPr>
        <w:instrText xml:space="preserve">., 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Clark</w:instrText>
      </w:r>
      <w:r w:rsidRPr="00CC4427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C</w:instrText>
      </w:r>
      <w:r w:rsidRPr="00CC4427">
        <w:rPr>
          <w:rFonts w:ascii="Times New Roman" w:hAnsi="Times New Roman" w:cs="Times New Roman"/>
          <w:sz w:val="28"/>
          <w:szCs w:val="28"/>
        </w:rPr>
        <w:instrText>.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W</w:instrText>
      </w:r>
      <w:r w:rsidRPr="00CC4427">
        <w:rPr>
          <w:rFonts w:ascii="Times New Roman" w:hAnsi="Times New Roman" w:cs="Times New Roman"/>
          <w:sz w:val="28"/>
          <w:szCs w:val="28"/>
        </w:rPr>
        <w:instrText>. (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Editors</w:instrText>
      </w:r>
      <w:r w:rsidRPr="00CC4427">
        <w:rPr>
          <w:rFonts w:ascii="Times New Roman" w:hAnsi="Times New Roman" w:cs="Times New Roman"/>
          <w:sz w:val="28"/>
          <w:szCs w:val="28"/>
        </w:rPr>
        <w:instrText xml:space="preserve">), 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NIST</w:instrText>
      </w:r>
      <w:r w:rsidRPr="00CC4427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handbook</w:instrText>
      </w:r>
      <w:r w:rsidRPr="00CC4427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of</w:instrText>
      </w:r>
      <w:r w:rsidRPr="00CC4427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mathematical</w:instrText>
      </w:r>
      <w:r w:rsidRPr="00CC4427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functions</w:instrText>
      </w:r>
      <w:r w:rsidRPr="00CC4427">
        <w:rPr>
          <w:rFonts w:ascii="Times New Roman" w:hAnsi="Times New Roman" w:cs="Times New Roman"/>
          <w:sz w:val="28"/>
          <w:szCs w:val="28"/>
        </w:rPr>
        <w:instrText xml:space="preserve">, 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Cambridge</w:instrText>
      </w:r>
      <w:r w:rsidRPr="00CC4427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University</w:instrText>
      </w:r>
      <w:r w:rsidRPr="00CC4427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Press</w:instrText>
      </w:r>
      <w:r w:rsidRPr="00CC4427">
        <w:rPr>
          <w:rFonts w:ascii="Times New Roman" w:hAnsi="Times New Roman" w:cs="Times New Roman"/>
          <w:sz w:val="28"/>
          <w:szCs w:val="28"/>
        </w:rPr>
        <w:instrText xml:space="preserve">, 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Cambridge</w:instrText>
      </w:r>
      <w:r w:rsidRPr="00CC4427">
        <w:rPr>
          <w:rFonts w:ascii="Times New Roman" w:hAnsi="Times New Roman" w:cs="Times New Roman"/>
          <w:sz w:val="28"/>
          <w:szCs w:val="28"/>
        </w:rPr>
        <w:instrText xml:space="preserve">, 2010, 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available</w:instrText>
      </w:r>
      <w:r w:rsidRPr="00CC4427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76268F">
        <w:rPr>
          <w:rFonts w:ascii="Times New Roman" w:hAnsi="Times New Roman" w:cs="Times New Roman"/>
          <w:sz w:val="28"/>
          <w:szCs w:val="28"/>
          <w:lang w:val="en-US"/>
        </w:rPr>
        <w:instrText>at</w:instrText>
      </w:r>
      <w:r w:rsidRPr="00CC4427">
        <w:rPr>
          <w:rFonts w:ascii="Times New Roman" w:hAnsi="Times New Roman" w:cs="Times New Roman"/>
          <w:sz w:val="28"/>
          <w:szCs w:val="28"/>
        </w:rPr>
        <w:instrText xml:space="preserve"> " </w:instrTex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</w:p>
    <w:p w14:paraId="7662066A" w14:textId="37111E8F" w:rsidR="0076268F" w:rsidRPr="00DC277B" w:rsidRDefault="004D1100" w:rsidP="00CD525A">
      <w:pPr>
        <w:pStyle w:val="a5"/>
        <w:numPr>
          <w:ilvl w:val="0"/>
          <w:numId w:val="21"/>
        </w:numPr>
        <w:spacing w:line="360" w:lineRule="auto"/>
        <w:jc w:val="both"/>
        <w:rPr>
          <w:rStyle w:val="ab"/>
          <w:rFonts w:ascii="Times New Roman" w:hAnsi="Times New Roman" w:cs="Times New Roman"/>
          <w:color w:val="auto"/>
          <w:sz w:val="28"/>
          <w:szCs w:val="28"/>
          <w:u w:val="none"/>
          <w:lang w:val="en-US"/>
        </w:rPr>
      </w:pPr>
      <w:r w:rsidRPr="00CA12A6">
        <w:rPr>
          <w:rStyle w:val="ab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D1100">
        <w:rPr>
          <w:rStyle w:val="ab"/>
          <w:rFonts w:ascii="Times New Roman" w:hAnsi="Times New Roman" w:cs="Times New Roman"/>
          <w:color w:val="auto"/>
          <w:sz w:val="28"/>
          <w:szCs w:val="28"/>
          <w:u w:val="none"/>
          <w:lang w:val="en-US"/>
        </w:rPr>
        <w:t>Olver F.W.J., Lozier D.W., Boisvert R.F., Clark C.W. (Editors), NIST handbook of mathematical functions, Cambridge University Press, Cambridge, 2010, available at</w:t>
      </w:r>
      <w:r w:rsidRPr="00FC18A2">
        <w:rPr>
          <w:rStyle w:val="ab"/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76268F" w:rsidRPr="007626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hyperlink r:id="rId855" w:history="1">
        <w:r w:rsidR="0076268F" w:rsidRPr="0076268F">
          <w:rPr>
            <w:rStyle w:val="ab"/>
            <w:rFonts w:ascii="Times New Roman" w:hAnsi="Times New Roman" w:cs="Times New Roman"/>
            <w:sz w:val="28"/>
            <w:szCs w:val="28"/>
            <w:lang w:val="en-US"/>
          </w:rPr>
          <w:t>https://dlmf.nist.gov/</w:t>
        </w:r>
      </w:hyperlink>
    </w:p>
    <w:p w14:paraId="3D2B97BA" w14:textId="26CE31E9" w:rsidR="00DC277B" w:rsidRPr="00DC277B" w:rsidRDefault="004D1100" w:rsidP="00CD525A">
      <w:pPr>
        <w:pStyle w:val="a5"/>
        <w:numPr>
          <w:ilvl w:val="0"/>
          <w:numId w:val="21"/>
        </w:numPr>
        <w:spacing w:line="360" w:lineRule="auto"/>
        <w:jc w:val="both"/>
        <w:rPr>
          <w:rStyle w:val="ab"/>
          <w:rFonts w:ascii="Times New Roman" w:hAnsi="Times New Roman" w:cs="Times New Roman"/>
          <w:color w:val="auto"/>
          <w:sz w:val="28"/>
          <w:szCs w:val="28"/>
          <w:u w:val="none"/>
          <w:lang w:val="en-US"/>
        </w:rPr>
      </w:pPr>
      <w:r w:rsidRPr="004D11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C277B" w:rsidRPr="00920FD7">
        <w:rPr>
          <w:rFonts w:ascii="Times New Roman" w:hAnsi="Times New Roman" w:cs="Times New Roman"/>
          <w:sz w:val="28"/>
          <w:szCs w:val="28"/>
          <w:lang w:val="en-US"/>
        </w:rPr>
        <w:t>Ohyama Y., Kawamuko H., Sakai H., Okamoto K., Studies on the Painlev´e equations. V. Third Painlev´e equations of special type PIII(D7) and PIII(D8), J. Math. Sci. Univ. Tokyo 13 (2006), 145–204</w:t>
      </w:r>
    </w:p>
    <w:p w14:paraId="005257AE" w14:textId="179E4D82" w:rsidR="00920FD7" w:rsidRPr="00DC277B" w:rsidRDefault="0038369C" w:rsidP="00CD525A">
      <w:pPr>
        <w:pStyle w:val="a5"/>
        <w:numPr>
          <w:ilvl w:val="0"/>
          <w:numId w:val="2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Style w:val="ab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38369C">
        <w:rPr>
          <w:rStyle w:val="ab"/>
          <w:rFonts w:ascii="Times New Roman" w:hAnsi="Times New Roman" w:cs="Times New Roman"/>
          <w:color w:val="auto"/>
          <w:sz w:val="28"/>
          <w:szCs w:val="28"/>
          <w:u w:val="none"/>
          <w:lang w:val="en-US"/>
        </w:rPr>
        <w:t xml:space="preserve">Iwasaki K., Kimura </w:t>
      </w:r>
      <w:r>
        <w:rPr>
          <w:rStyle w:val="ab"/>
          <w:rFonts w:ascii="Times New Roman" w:hAnsi="Times New Roman" w:cs="Times New Roman"/>
          <w:color w:val="auto"/>
          <w:sz w:val="28"/>
          <w:szCs w:val="28"/>
          <w:u w:val="none"/>
          <w:lang w:val="en-US"/>
        </w:rPr>
        <w:t>H., Shimomura S., Yoshida M., From Gauss to Painleve. A modern theory of special functions, Aspects of Mathematics, Vol. E16, Friedr. Vieweg &amp; Sohn, Braunschweig, 1991.</w:t>
      </w:r>
    </w:p>
    <w:p w14:paraId="457F19FA" w14:textId="6AC33241" w:rsidR="0076268F" w:rsidRPr="005D3C92" w:rsidRDefault="00920FD7" w:rsidP="00CD525A">
      <w:pPr>
        <w:pStyle w:val="a5"/>
        <w:numPr>
          <w:ilvl w:val="0"/>
          <w:numId w:val="2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20FD7">
        <w:rPr>
          <w:rFonts w:ascii="Times New Roman" w:hAnsi="Times New Roman" w:cs="Times New Roman"/>
          <w:sz w:val="28"/>
          <w:szCs w:val="28"/>
          <w:lang w:val="en-US"/>
        </w:rPr>
        <w:t xml:space="preserve"> Painlev´e P., Sur les ´equations diff´erentielles du second ordre `a points critiques fix´es, C. R. Acad. Sci. Paris 127 (1898), 945–948.</w:t>
      </w:r>
    </w:p>
    <w:sectPr w:rsidR="0076268F" w:rsidRPr="005D3C92" w:rsidSect="004851F3">
      <w:pgSz w:w="11906" w:h="16838"/>
      <w:pgMar w:top="1134" w:right="850" w:bottom="1134" w:left="1701" w:header="0" w:footer="720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481A9C2" w14:textId="77777777" w:rsidR="00CA12A6" w:rsidRDefault="00CA12A6">
      <w:pPr>
        <w:spacing w:line="240" w:lineRule="auto"/>
      </w:pPr>
      <w:r>
        <w:separator/>
      </w:r>
    </w:p>
  </w:endnote>
  <w:endnote w:type="continuationSeparator" w:id="0">
    <w:p w14:paraId="18EF1024" w14:textId="77777777" w:rsidR="00CA12A6" w:rsidRDefault="00CA12A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265EEB6" w14:textId="77777777" w:rsidR="00CA12A6" w:rsidRDefault="00CA12A6">
      <w:pPr>
        <w:spacing w:line="240" w:lineRule="auto"/>
      </w:pPr>
      <w:r>
        <w:separator/>
      </w:r>
    </w:p>
  </w:footnote>
  <w:footnote w:type="continuationSeparator" w:id="0">
    <w:p w14:paraId="71AF6E96" w14:textId="77777777" w:rsidR="00CA12A6" w:rsidRDefault="00CA12A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F603C4"/>
    <w:multiLevelType w:val="hybridMultilevel"/>
    <w:tmpl w:val="E16211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9F4EC2"/>
    <w:multiLevelType w:val="hybridMultilevel"/>
    <w:tmpl w:val="86DE89A6"/>
    <w:lvl w:ilvl="0" w:tplc="34A874F6">
      <w:start w:val="1"/>
      <w:numFmt w:val="decimal"/>
      <w:lvlText w:val="%1."/>
      <w:lvlJc w:val="left"/>
      <w:pPr>
        <w:ind w:left="5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93" w:hanging="360"/>
      </w:pPr>
    </w:lvl>
    <w:lvl w:ilvl="2" w:tplc="0419001B" w:tentative="1">
      <w:start w:val="1"/>
      <w:numFmt w:val="lowerRoman"/>
      <w:lvlText w:val="%3."/>
      <w:lvlJc w:val="right"/>
      <w:pPr>
        <w:ind w:left="2013" w:hanging="180"/>
      </w:pPr>
    </w:lvl>
    <w:lvl w:ilvl="3" w:tplc="0419000F" w:tentative="1">
      <w:start w:val="1"/>
      <w:numFmt w:val="decimal"/>
      <w:lvlText w:val="%4."/>
      <w:lvlJc w:val="left"/>
      <w:pPr>
        <w:ind w:left="2733" w:hanging="360"/>
      </w:pPr>
    </w:lvl>
    <w:lvl w:ilvl="4" w:tplc="04190019" w:tentative="1">
      <w:start w:val="1"/>
      <w:numFmt w:val="lowerLetter"/>
      <w:lvlText w:val="%5."/>
      <w:lvlJc w:val="left"/>
      <w:pPr>
        <w:ind w:left="3453" w:hanging="360"/>
      </w:pPr>
    </w:lvl>
    <w:lvl w:ilvl="5" w:tplc="0419001B" w:tentative="1">
      <w:start w:val="1"/>
      <w:numFmt w:val="lowerRoman"/>
      <w:lvlText w:val="%6."/>
      <w:lvlJc w:val="right"/>
      <w:pPr>
        <w:ind w:left="4173" w:hanging="180"/>
      </w:pPr>
    </w:lvl>
    <w:lvl w:ilvl="6" w:tplc="0419000F" w:tentative="1">
      <w:start w:val="1"/>
      <w:numFmt w:val="decimal"/>
      <w:lvlText w:val="%7."/>
      <w:lvlJc w:val="left"/>
      <w:pPr>
        <w:ind w:left="4893" w:hanging="360"/>
      </w:pPr>
    </w:lvl>
    <w:lvl w:ilvl="7" w:tplc="04190019" w:tentative="1">
      <w:start w:val="1"/>
      <w:numFmt w:val="lowerLetter"/>
      <w:lvlText w:val="%8."/>
      <w:lvlJc w:val="left"/>
      <w:pPr>
        <w:ind w:left="5613" w:hanging="360"/>
      </w:pPr>
    </w:lvl>
    <w:lvl w:ilvl="8" w:tplc="0419001B" w:tentative="1">
      <w:start w:val="1"/>
      <w:numFmt w:val="lowerRoman"/>
      <w:lvlText w:val="%9."/>
      <w:lvlJc w:val="right"/>
      <w:pPr>
        <w:ind w:left="6333" w:hanging="180"/>
      </w:pPr>
    </w:lvl>
  </w:abstractNum>
  <w:abstractNum w:abstractNumId="2" w15:restartNumberingAfterBreak="0">
    <w:nsid w:val="0B8808FC"/>
    <w:multiLevelType w:val="hybridMultilevel"/>
    <w:tmpl w:val="85465D18"/>
    <w:lvl w:ilvl="0" w:tplc="7CEA9BA4">
      <w:start w:val="1"/>
      <w:numFmt w:val="decimal"/>
      <w:lvlText w:val="%1."/>
      <w:lvlJc w:val="left"/>
      <w:pPr>
        <w:ind w:left="5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93" w:hanging="360"/>
      </w:pPr>
    </w:lvl>
    <w:lvl w:ilvl="2" w:tplc="0419001B" w:tentative="1">
      <w:start w:val="1"/>
      <w:numFmt w:val="lowerRoman"/>
      <w:lvlText w:val="%3."/>
      <w:lvlJc w:val="right"/>
      <w:pPr>
        <w:ind w:left="2013" w:hanging="180"/>
      </w:pPr>
    </w:lvl>
    <w:lvl w:ilvl="3" w:tplc="0419000F" w:tentative="1">
      <w:start w:val="1"/>
      <w:numFmt w:val="decimal"/>
      <w:lvlText w:val="%4."/>
      <w:lvlJc w:val="left"/>
      <w:pPr>
        <w:ind w:left="2733" w:hanging="360"/>
      </w:pPr>
    </w:lvl>
    <w:lvl w:ilvl="4" w:tplc="04190019" w:tentative="1">
      <w:start w:val="1"/>
      <w:numFmt w:val="lowerLetter"/>
      <w:lvlText w:val="%5."/>
      <w:lvlJc w:val="left"/>
      <w:pPr>
        <w:ind w:left="3453" w:hanging="360"/>
      </w:pPr>
    </w:lvl>
    <w:lvl w:ilvl="5" w:tplc="0419001B" w:tentative="1">
      <w:start w:val="1"/>
      <w:numFmt w:val="lowerRoman"/>
      <w:lvlText w:val="%6."/>
      <w:lvlJc w:val="right"/>
      <w:pPr>
        <w:ind w:left="4173" w:hanging="180"/>
      </w:pPr>
    </w:lvl>
    <w:lvl w:ilvl="6" w:tplc="0419000F" w:tentative="1">
      <w:start w:val="1"/>
      <w:numFmt w:val="decimal"/>
      <w:lvlText w:val="%7."/>
      <w:lvlJc w:val="left"/>
      <w:pPr>
        <w:ind w:left="4893" w:hanging="360"/>
      </w:pPr>
    </w:lvl>
    <w:lvl w:ilvl="7" w:tplc="04190019" w:tentative="1">
      <w:start w:val="1"/>
      <w:numFmt w:val="lowerLetter"/>
      <w:lvlText w:val="%8."/>
      <w:lvlJc w:val="left"/>
      <w:pPr>
        <w:ind w:left="5613" w:hanging="360"/>
      </w:pPr>
    </w:lvl>
    <w:lvl w:ilvl="8" w:tplc="0419001B" w:tentative="1">
      <w:start w:val="1"/>
      <w:numFmt w:val="lowerRoman"/>
      <w:lvlText w:val="%9."/>
      <w:lvlJc w:val="right"/>
      <w:pPr>
        <w:ind w:left="6333" w:hanging="180"/>
      </w:pPr>
    </w:lvl>
  </w:abstractNum>
  <w:abstractNum w:abstractNumId="3" w15:restartNumberingAfterBreak="0">
    <w:nsid w:val="19963D39"/>
    <w:multiLevelType w:val="multilevel"/>
    <w:tmpl w:val="C61A7B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0466404"/>
    <w:multiLevelType w:val="hybridMultilevel"/>
    <w:tmpl w:val="239A23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C60DDC"/>
    <w:multiLevelType w:val="hybridMultilevel"/>
    <w:tmpl w:val="67884610"/>
    <w:lvl w:ilvl="0" w:tplc="973EC162">
      <w:start w:val="1"/>
      <w:numFmt w:val="decimal"/>
      <w:lvlText w:val="%1."/>
      <w:lvlJc w:val="left"/>
      <w:pPr>
        <w:ind w:left="852" w:hanging="39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6" w:hanging="360"/>
      </w:pPr>
    </w:lvl>
    <w:lvl w:ilvl="2" w:tplc="0419001B" w:tentative="1">
      <w:start w:val="1"/>
      <w:numFmt w:val="lowerRoman"/>
      <w:lvlText w:val="%3."/>
      <w:lvlJc w:val="right"/>
      <w:pPr>
        <w:ind w:left="2256" w:hanging="180"/>
      </w:pPr>
    </w:lvl>
    <w:lvl w:ilvl="3" w:tplc="0419000F" w:tentative="1">
      <w:start w:val="1"/>
      <w:numFmt w:val="decimal"/>
      <w:lvlText w:val="%4."/>
      <w:lvlJc w:val="left"/>
      <w:pPr>
        <w:ind w:left="2976" w:hanging="360"/>
      </w:pPr>
    </w:lvl>
    <w:lvl w:ilvl="4" w:tplc="04190019" w:tentative="1">
      <w:start w:val="1"/>
      <w:numFmt w:val="lowerLetter"/>
      <w:lvlText w:val="%5."/>
      <w:lvlJc w:val="left"/>
      <w:pPr>
        <w:ind w:left="3696" w:hanging="360"/>
      </w:pPr>
    </w:lvl>
    <w:lvl w:ilvl="5" w:tplc="0419001B" w:tentative="1">
      <w:start w:val="1"/>
      <w:numFmt w:val="lowerRoman"/>
      <w:lvlText w:val="%6."/>
      <w:lvlJc w:val="right"/>
      <w:pPr>
        <w:ind w:left="4416" w:hanging="180"/>
      </w:pPr>
    </w:lvl>
    <w:lvl w:ilvl="6" w:tplc="0419000F" w:tentative="1">
      <w:start w:val="1"/>
      <w:numFmt w:val="decimal"/>
      <w:lvlText w:val="%7."/>
      <w:lvlJc w:val="left"/>
      <w:pPr>
        <w:ind w:left="5136" w:hanging="360"/>
      </w:pPr>
    </w:lvl>
    <w:lvl w:ilvl="7" w:tplc="04190019" w:tentative="1">
      <w:start w:val="1"/>
      <w:numFmt w:val="lowerLetter"/>
      <w:lvlText w:val="%8."/>
      <w:lvlJc w:val="left"/>
      <w:pPr>
        <w:ind w:left="5856" w:hanging="360"/>
      </w:pPr>
    </w:lvl>
    <w:lvl w:ilvl="8" w:tplc="0419001B" w:tentative="1">
      <w:start w:val="1"/>
      <w:numFmt w:val="lowerRoman"/>
      <w:lvlText w:val="%9."/>
      <w:lvlJc w:val="right"/>
      <w:pPr>
        <w:ind w:left="6576" w:hanging="180"/>
      </w:pPr>
    </w:lvl>
  </w:abstractNum>
  <w:abstractNum w:abstractNumId="6" w15:restartNumberingAfterBreak="0">
    <w:nsid w:val="23D12FA0"/>
    <w:multiLevelType w:val="multilevel"/>
    <w:tmpl w:val="E7AA01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6D27A67"/>
    <w:multiLevelType w:val="hybridMultilevel"/>
    <w:tmpl w:val="E8BC35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F9359D"/>
    <w:multiLevelType w:val="hybridMultilevel"/>
    <w:tmpl w:val="0380A288"/>
    <w:lvl w:ilvl="0" w:tplc="CB8E8F58">
      <w:start w:val="1"/>
      <w:numFmt w:val="decimal"/>
      <w:lvlText w:val="%1)"/>
      <w:lvlJc w:val="left"/>
      <w:pPr>
        <w:ind w:left="641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BA98D37A">
      <w:start w:val="1"/>
      <w:numFmt w:val="lowerLetter"/>
      <w:lvlText w:val="%2"/>
      <w:lvlJc w:val="left"/>
      <w:pPr>
        <w:ind w:left="147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A08CC4CA">
      <w:start w:val="1"/>
      <w:numFmt w:val="lowerRoman"/>
      <w:lvlText w:val="%3"/>
      <w:lvlJc w:val="left"/>
      <w:pPr>
        <w:ind w:left="219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0B3C7B30">
      <w:start w:val="1"/>
      <w:numFmt w:val="decimal"/>
      <w:lvlText w:val="%4"/>
      <w:lvlJc w:val="left"/>
      <w:pPr>
        <w:ind w:left="291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3EA24256">
      <w:start w:val="1"/>
      <w:numFmt w:val="lowerLetter"/>
      <w:lvlText w:val="%5"/>
      <w:lvlJc w:val="left"/>
      <w:pPr>
        <w:ind w:left="363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4D309ECC">
      <w:start w:val="1"/>
      <w:numFmt w:val="lowerRoman"/>
      <w:lvlText w:val="%6"/>
      <w:lvlJc w:val="left"/>
      <w:pPr>
        <w:ind w:left="435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80244660">
      <w:start w:val="1"/>
      <w:numFmt w:val="decimal"/>
      <w:lvlText w:val="%7"/>
      <w:lvlJc w:val="left"/>
      <w:pPr>
        <w:ind w:left="507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53F095C2">
      <w:start w:val="1"/>
      <w:numFmt w:val="lowerLetter"/>
      <w:lvlText w:val="%8"/>
      <w:lvlJc w:val="left"/>
      <w:pPr>
        <w:ind w:left="579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B52834B0">
      <w:start w:val="1"/>
      <w:numFmt w:val="lowerRoman"/>
      <w:lvlText w:val="%9"/>
      <w:lvlJc w:val="left"/>
      <w:pPr>
        <w:ind w:left="651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9" w15:restartNumberingAfterBreak="0">
    <w:nsid w:val="296E1A27"/>
    <w:multiLevelType w:val="hybridMultilevel"/>
    <w:tmpl w:val="27B6D79A"/>
    <w:lvl w:ilvl="0" w:tplc="D48EDDC4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0" w15:restartNumberingAfterBreak="0">
    <w:nsid w:val="2F504567"/>
    <w:multiLevelType w:val="multilevel"/>
    <w:tmpl w:val="A328C064"/>
    <w:lvl w:ilvl="0">
      <w:start w:val="2"/>
      <w:numFmt w:val="decimal"/>
      <w:lvlText w:val="%1."/>
      <w:lvlJc w:val="left"/>
      <w:pPr>
        <w:ind w:left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>
      <w:start w:val="1"/>
      <w:numFmt w:val="decimal"/>
      <w:lvlText w:val="%1.%2."/>
      <w:lvlJc w:val="left"/>
      <w:pPr>
        <w:ind w:left="81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decimal"/>
      <w:lvlText w:val="%1.%2.%3."/>
      <w:lvlJc w:val="left"/>
      <w:pPr>
        <w:ind w:left="110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147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219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291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363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435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507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1" w15:restartNumberingAfterBreak="0">
    <w:nsid w:val="32064C0C"/>
    <w:multiLevelType w:val="hybridMultilevel"/>
    <w:tmpl w:val="0D386408"/>
    <w:lvl w:ilvl="0" w:tplc="4E5C8A32">
      <w:start w:val="1"/>
      <w:numFmt w:val="decimal"/>
      <w:lvlText w:val="%1."/>
      <w:lvlJc w:val="left"/>
      <w:pPr>
        <w:ind w:left="720" w:hanging="360"/>
      </w:pPr>
      <w:rPr>
        <w:rFonts w:eastAsia="Arial"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E95A11"/>
    <w:multiLevelType w:val="hybridMultilevel"/>
    <w:tmpl w:val="D1CC370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3F15C1"/>
    <w:multiLevelType w:val="hybridMultilevel"/>
    <w:tmpl w:val="DEC85244"/>
    <w:lvl w:ilvl="0" w:tplc="441C655C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4" w15:restartNumberingAfterBreak="0">
    <w:nsid w:val="35A83ECD"/>
    <w:multiLevelType w:val="hybridMultilevel"/>
    <w:tmpl w:val="2078F91A"/>
    <w:lvl w:ilvl="0" w:tplc="F51CD6FC">
      <w:start w:val="1"/>
      <w:numFmt w:val="decimal"/>
      <w:lvlText w:val="%1."/>
      <w:lvlJc w:val="left"/>
      <w:pPr>
        <w:ind w:left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3E909772">
      <w:start w:val="1"/>
      <w:numFmt w:val="lowerLetter"/>
      <w:lvlText w:val="%2"/>
      <w:lvlJc w:val="left"/>
      <w:pPr>
        <w:ind w:left="147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640CA194">
      <w:start w:val="1"/>
      <w:numFmt w:val="lowerRoman"/>
      <w:lvlText w:val="%3"/>
      <w:lvlJc w:val="left"/>
      <w:pPr>
        <w:ind w:left="219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35F094F6">
      <w:start w:val="1"/>
      <w:numFmt w:val="decimal"/>
      <w:lvlText w:val="%4"/>
      <w:lvlJc w:val="left"/>
      <w:pPr>
        <w:ind w:left="291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37BC9880">
      <w:start w:val="1"/>
      <w:numFmt w:val="lowerLetter"/>
      <w:lvlText w:val="%5"/>
      <w:lvlJc w:val="left"/>
      <w:pPr>
        <w:ind w:left="363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F8322452">
      <w:start w:val="1"/>
      <w:numFmt w:val="lowerRoman"/>
      <w:lvlText w:val="%6"/>
      <w:lvlJc w:val="left"/>
      <w:pPr>
        <w:ind w:left="435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B57ABF18">
      <w:start w:val="1"/>
      <w:numFmt w:val="decimal"/>
      <w:lvlText w:val="%7"/>
      <w:lvlJc w:val="left"/>
      <w:pPr>
        <w:ind w:left="507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B33A436C">
      <w:start w:val="1"/>
      <w:numFmt w:val="lowerLetter"/>
      <w:lvlText w:val="%8"/>
      <w:lvlJc w:val="left"/>
      <w:pPr>
        <w:ind w:left="579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0D8E3E5A">
      <w:start w:val="1"/>
      <w:numFmt w:val="lowerRoman"/>
      <w:lvlText w:val="%9"/>
      <w:lvlJc w:val="left"/>
      <w:pPr>
        <w:ind w:left="651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5" w15:restartNumberingAfterBreak="0">
    <w:nsid w:val="368B20B1"/>
    <w:multiLevelType w:val="multilevel"/>
    <w:tmpl w:val="BEAAF40A"/>
    <w:lvl w:ilvl="0">
      <w:start w:val="1"/>
      <w:numFmt w:val="decimal"/>
      <w:lvlText w:val="%1."/>
      <w:lvlJc w:val="left"/>
      <w:pPr>
        <w:ind w:left="573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33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933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93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53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5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13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73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73" w:hanging="2160"/>
      </w:pPr>
      <w:rPr>
        <w:rFonts w:hint="default"/>
      </w:rPr>
    </w:lvl>
  </w:abstractNum>
  <w:abstractNum w:abstractNumId="16" w15:restartNumberingAfterBreak="0">
    <w:nsid w:val="38001373"/>
    <w:multiLevelType w:val="hybridMultilevel"/>
    <w:tmpl w:val="BB7AD896"/>
    <w:lvl w:ilvl="0" w:tplc="8C0AF362">
      <w:start w:val="1"/>
      <w:numFmt w:val="decimal"/>
      <w:lvlText w:val="%1."/>
      <w:lvlJc w:val="left"/>
      <w:pPr>
        <w:ind w:left="53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B0CE724E">
      <w:start w:val="1"/>
      <w:numFmt w:val="lowerLetter"/>
      <w:lvlText w:val="%2"/>
      <w:lvlJc w:val="left"/>
      <w:pPr>
        <w:ind w:left="13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9744A660">
      <w:start w:val="1"/>
      <w:numFmt w:val="lowerRoman"/>
      <w:lvlText w:val="%3"/>
      <w:lvlJc w:val="left"/>
      <w:pPr>
        <w:ind w:left="21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61DCD36A">
      <w:start w:val="1"/>
      <w:numFmt w:val="decimal"/>
      <w:lvlText w:val="%4"/>
      <w:lvlJc w:val="left"/>
      <w:pPr>
        <w:ind w:left="28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0932093A">
      <w:start w:val="1"/>
      <w:numFmt w:val="lowerLetter"/>
      <w:lvlText w:val="%5"/>
      <w:lvlJc w:val="left"/>
      <w:pPr>
        <w:ind w:left="35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64161AE0">
      <w:start w:val="1"/>
      <w:numFmt w:val="lowerRoman"/>
      <w:lvlText w:val="%6"/>
      <w:lvlJc w:val="left"/>
      <w:pPr>
        <w:ind w:left="42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5F3A9844">
      <w:start w:val="1"/>
      <w:numFmt w:val="decimal"/>
      <w:lvlText w:val="%7"/>
      <w:lvlJc w:val="left"/>
      <w:pPr>
        <w:ind w:left="49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D3DAEBCC">
      <w:start w:val="1"/>
      <w:numFmt w:val="lowerLetter"/>
      <w:lvlText w:val="%8"/>
      <w:lvlJc w:val="left"/>
      <w:pPr>
        <w:ind w:left="57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ACCA5DA2">
      <w:start w:val="1"/>
      <w:numFmt w:val="lowerRoman"/>
      <w:lvlText w:val="%9"/>
      <w:lvlJc w:val="left"/>
      <w:pPr>
        <w:ind w:left="64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7" w15:restartNumberingAfterBreak="0">
    <w:nsid w:val="3B2D5DF7"/>
    <w:multiLevelType w:val="hybridMultilevel"/>
    <w:tmpl w:val="58623C6A"/>
    <w:lvl w:ilvl="0" w:tplc="E6AAAFDE">
      <w:start w:val="1"/>
      <w:numFmt w:val="lowerRoman"/>
      <w:lvlText w:val="%1)"/>
      <w:lvlJc w:val="left"/>
      <w:pPr>
        <w:ind w:left="1080" w:hanging="72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3177B0"/>
    <w:multiLevelType w:val="hybridMultilevel"/>
    <w:tmpl w:val="67884610"/>
    <w:lvl w:ilvl="0" w:tplc="973EC162">
      <w:start w:val="1"/>
      <w:numFmt w:val="decimal"/>
      <w:lvlText w:val="%1."/>
      <w:lvlJc w:val="left"/>
      <w:pPr>
        <w:ind w:left="852" w:hanging="39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6" w:hanging="360"/>
      </w:pPr>
    </w:lvl>
    <w:lvl w:ilvl="2" w:tplc="0419001B" w:tentative="1">
      <w:start w:val="1"/>
      <w:numFmt w:val="lowerRoman"/>
      <w:lvlText w:val="%3."/>
      <w:lvlJc w:val="right"/>
      <w:pPr>
        <w:ind w:left="2256" w:hanging="180"/>
      </w:pPr>
    </w:lvl>
    <w:lvl w:ilvl="3" w:tplc="0419000F" w:tentative="1">
      <w:start w:val="1"/>
      <w:numFmt w:val="decimal"/>
      <w:lvlText w:val="%4."/>
      <w:lvlJc w:val="left"/>
      <w:pPr>
        <w:ind w:left="2976" w:hanging="360"/>
      </w:pPr>
    </w:lvl>
    <w:lvl w:ilvl="4" w:tplc="04190019" w:tentative="1">
      <w:start w:val="1"/>
      <w:numFmt w:val="lowerLetter"/>
      <w:lvlText w:val="%5."/>
      <w:lvlJc w:val="left"/>
      <w:pPr>
        <w:ind w:left="3696" w:hanging="360"/>
      </w:pPr>
    </w:lvl>
    <w:lvl w:ilvl="5" w:tplc="0419001B" w:tentative="1">
      <w:start w:val="1"/>
      <w:numFmt w:val="lowerRoman"/>
      <w:lvlText w:val="%6."/>
      <w:lvlJc w:val="right"/>
      <w:pPr>
        <w:ind w:left="4416" w:hanging="180"/>
      </w:pPr>
    </w:lvl>
    <w:lvl w:ilvl="6" w:tplc="0419000F" w:tentative="1">
      <w:start w:val="1"/>
      <w:numFmt w:val="decimal"/>
      <w:lvlText w:val="%7."/>
      <w:lvlJc w:val="left"/>
      <w:pPr>
        <w:ind w:left="5136" w:hanging="360"/>
      </w:pPr>
    </w:lvl>
    <w:lvl w:ilvl="7" w:tplc="04190019" w:tentative="1">
      <w:start w:val="1"/>
      <w:numFmt w:val="lowerLetter"/>
      <w:lvlText w:val="%8."/>
      <w:lvlJc w:val="left"/>
      <w:pPr>
        <w:ind w:left="5856" w:hanging="360"/>
      </w:pPr>
    </w:lvl>
    <w:lvl w:ilvl="8" w:tplc="0419001B" w:tentative="1">
      <w:start w:val="1"/>
      <w:numFmt w:val="lowerRoman"/>
      <w:lvlText w:val="%9."/>
      <w:lvlJc w:val="right"/>
      <w:pPr>
        <w:ind w:left="6576" w:hanging="180"/>
      </w:pPr>
    </w:lvl>
  </w:abstractNum>
  <w:abstractNum w:abstractNumId="19" w15:restartNumberingAfterBreak="0">
    <w:nsid w:val="3E7E3962"/>
    <w:multiLevelType w:val="hybridMultilevel"/>
    <w:tmpl w:val="E2546E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4721332"/>
    <w:multiLevelType w:val="hybridMultilevel"/>
    <w:tmpl w:val="1806E776"/>
    <w:lvl w:ilvl="0" w:tplc="46EAE48E">
      <w:start w:val="1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E2DA8B58">
      <w:start w:val="1"/>
      <w:numFmt w:val="lowerLetter"/>
      <w:lvlRestart w:val="0"/>
      <w:lvlText w:val="(%2)"/>
      <w:lvlJc w:val="left"/>
      <w:pPr>
        <w:ind w:left="14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20D60400">
      <w:start w:val="1"/>
      <w:numFmt w:val="lowerRoman"/>
      <w:lvlText w:val="%3"/>
      <w:lvlJc w:val="left"/>
      <w:pPr>
        <w:ind w:left="13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D94CC9EC">
      <w:start w:val="1"/>
      <w:numFmt w:val="decimal"/>
      <w:lvlText w:val="%4"/>
      <w:lvlJc w:val="left"/>
      <w:pPr>
        <w:ind w:left="21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EB2A6520">
      <w:start w:val="1"/>
      <w:numFmt w:val="lowerLetter"/>
      <w:lvlText w:val="%5"/>
      <w:lvlJc w:val="left"/>
      <w:pPr>
        <w:ind w:left="28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DFCC2436">
      <w:start w:val="1"/>
      <w:numFmt w:val="lowerRoman"/>
      <w:lvlText w:val="%6"/>
      <w:lvlJc w:val="left"/>
      <w:pPr>
        <w:ind w:left="35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7C16E2FC">
      <w:start w:val="1"/>
      <w:numFmt w:val="decimal"/>
      <w:lvlText w:val="%7"/>
      <w:lvlJc w:val="left"/>
      <w:pPr>
        <w:ind w:left="42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5DFCE15E">
      <w:start w:val="1"/>
      <w:numFmt w:val="lowerLetter"/>
      <w:lvlText w:val="%8"/>
      <w:lvlJc w:val="left"/>
      <w:pPr>
        <w:ind w:left="49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6F06928E">
      <w:start w:val="1"/>
      <w:numFmt w:val="lowerRoman"/>
      <w:lvlText w:val="%9"/>
      <w:lvlJc w:val="left"/>
      <w:pPr>
        <w:ind w:left="57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1" w15:restartNumberingAfterBreak="0">
    <w:nsid w:val="482B5EFB"/>
    <w:multiLevelType w:val="hybridMultilevel"/>
    <w:tmpl w:val="FD30A8E2"/>
    <w:lvl w:ilvl="0" w:tplc="842CF942">
      <w:start w:val="1"/>
      <w:numFmt w:val="decimal"/>
      <w:lvlText w:val="%1."/>
      <w:lvlJc w:val="left"/>
      <w:pPr>
        <w:ind w:left="39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F4CCDD08">
      <w:start w:val="1"/>
      <w:numFmt w:val="lowerLetter"/>
      <w:lvlText w:val="%2"/>
      <w:lvlJc w:val="left"/>
      <w:pPr>
        <w:ind w:left="147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F4727750">
      <w:start w:val="1"/>
      <w:numFmt w:val="lowerRoman"/>
      <w:lvlText w:val="%3"/>
      <w:lvlJc w:val="left"/>
      <w:pPr>
        <w:ind w:left="219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B6964064">
      <w:start w:val="1"/>
      <w:numFmt w:val="decimal"/>
      <w:lvlText w:val="%4"/>
      <w:lvlJc w:val="left"/>
      <w:pPr>
        <w:ind w:left="291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8B76B694">
      <w:start w:val="1"/>
      <w:numFmt w:val="lowerLetter"/>
      <w:lvlText w:val="%5"/>
      <w:lvlJc w:val="left"/>
      <w:pPr>
        <w:ind w:left="363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01A20ED4">
      <w:start w:val="1"/>
      <w:numFmt w:val="lowerRoman"/>
      <w:lvlText w:val="%6"/>
      <w:lvlJc w:val="left"/>
      <w:pPr>
        <w:ind w:left="435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23FCFF70">
      <w:start w:val="1"/>
      <w:numFmt w:val="decimal"/>
      <w:lvlText w:val="%7"/>
      <w:lvlJc w:val="left"/>
      <w:pPr>
        <w:ind w:left="507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F6AE18B0">
      <w:start w:val="1"/>
      <w:numFmt w:val="lowerLetter"/>
      <w:lvlText w:val="%8"/>
      <w:lvlJc w:val="left"/>
      <w:pPr>
        <w:ind w:left="579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848677D0">
      <w:start w:val="1"/>
      <w:numFmt w:val="lowerRoman"/>
      <w:lvlText w:val="%9"/>
      <w:lvlJc w:val="left"/>
      <w:pPr>
        <w:ind w:left="651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2" w15:restartNumberingAfterBreak="0">
    <w:nsid w:val="4A4323DC"/>
    <w:multiLevelType w:val="multilevel"/>
    <w:tmpl w:val="B3F2D49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3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0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5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0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5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" w:hanging="2160"/>
      </w:pPr>
      <w:rPr>
        <w:rFonts w:hint="default"/>
      </w:rPr>
    </w:lvl>
  </w:abstractNum>
  <w:abstractNum w:abstractNumId="23" w15:restartNumberingAfterBreak="0">
    <w:nsid w:val="54F86D50"/>
    <w:multiLevelType w:val="hybridMultilevel"/>
    <w:tmpl w:val="00AAB212"/>
    <w:lvl w:ilvl="0" w:tplc="911A15EA">
      <w:start w:val="1"/>
      <w:numFmt w:val="decimal"/>
      <w:lvlText w:val="%1."/>
      <w:lvlJc w:val="left"/>
      <w:pPr>
        <w:ind w:left="5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93" w:hanging="360"/>
      </w:pPr>
    </w:lvl>
    <w:lvl w:ilvl="2" w:tplc="0419001B" w:tentative="1">
      <w:start w:val="1"/>
      <w:numFmt w:val="lowerRoman"/>
      <w:lvlText w:val="%3."/>
      <w:lvlJc w:val="right"/>
      <w:pPr>
        <w:ind w:left="2013" w:hanging="180"/>
      </w:pPr>
    </w:lvl>
    <w:lvl w:ilvl="3" w:tplc="0419000F" w:tentative="1">
      <w:start w:val="1"/>
      <w:numFmt w:val="decimal"/>
      <w:lvlText w:val="%4."/>
      <w:lvlJc w:val="left"/>
      <w:pPr>
        <w:ind w:left="2733" w:hanging="360"/>
      </w:pPr>
    </w:lvl>
    <w:lvl w:ilvl="4" w:tplc="04190019" w:tentative="1">
      <w:start w:val="1"/>
      <w:numFmt w:val="lowerLetter"/>
      <w:lvlText w:val="%5."/>
      <w:lvlJc w:val="left"/>
      <w:pPr>
        <w:ind w:left="3453" w:hanging="360"/>
      </w:pPr>
    </w:lvl>
    <w:lvl w:ilvl="5" w:tplc="0419001B" w:tentative="1">
      <w:start w:val="1"/>
      <w:numFmt w:val="lowerRoman"/>
      <w:lvlText w:val="%6."/>
      <w:lvlJc w:val="right"/>
      <w:pPr>
        <w:ind w:left="4173" w:hanging="180"/>
      </w:pPr>
    </w:lvl>
    <w:lvl w:ilvl="6" w:tplc="0419000F" w:tentative="1">
      <w:start w:val="1"/>
      <w:numFmt w:val="decimal"/>
      <w:lvlText w:val="%7."/>
      <w:lvlJc w:val="left"/>
      <w:pPr>
        <w:ind w:left="4893" w:hanging="360"/>
      </w:pPr>
    </w:lvl>
    <w:lvl w:ilvl="7" w:tplc="04190019" w:tentative="1">
      <w:start w:val="1"/>
      <w:numFmt w:val="lowerLetter"/>
      <w:lvlText w:val="%8."/>
      <w:lvlJc w:val="left"/>
      <w:pPr>
        <w:ind w:left="5613" w:hanging="360"/>
      </w:pPr>
    </w:lvl>
    <w:lvl w:ilvl="8" w:tplc="0419001B" w:tentative="1">
      <w:start w:val="1"/>
      <w:numFmt w:val="lowerRoman"/>
      <w:lvlText w:val="%9."/>
      <w:lvlJc w:val="right"/>
      <w:pPr>
        <w:ind w:left="6333" w:hanging="180"/>
      </w:pPr>
    </w:lvl>
  </w:abstractNum>
  <w:abstractNum w:abstractNumId="24" w15:restartNumberingAfterBreak="0">
    <w:nsid w:val="5A8F59CB"/>
    <w:multiLevelType w:val="hybridMultilevel"/>
    <w:tmpl w:val="164A69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6E3567"/>
    <w:multiLevelType w:val="multilevel"/>
    <w:tmpl w:val="E7AA01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CE74FCB"/>
    <w:multiLevelType w:val="hybridMultilevel"/>
    <w:tmpl w:val="EA9606EE"/>
    <w:lvl w:ilvl="0" w:tplc="57E68966">
      <w:start w:val="1"/>
      <w:numFmt w:val="decimal"/>
      <w:lvlText w:val="%1."/>
      <w:lvlJc w:val="left"/>
      <w:pPr>
        <w:ind w:left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1" w:tplc="7CCC2BB4">
      <w:start w:val="1"/>
      <w:numFmt w:val="lowerLetter"/>
      <w:lvlText w:val="%2"/>
      <w:lvlJc w:val="left"/>
      <w:pPr>
        <w:ind w:left="13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2" w:tplc="EF5E8506">
      <w:start w:val="1"/>
      <w:numFmt w:val="lowerRoman"/>
      <w:lvlText w:val="%3"/>
      <w:lvlJc w:val="left"/>
      <w:pPr>
        <w:ind w:left="21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3" w:tplc="D3B2F4AA">
      <w:start w:val="1"/>
      <w:numFmt w:val="decimal"/>
      <w:lvlText w:val="%4"/>
      <w:lvlJc w:val="left"/>
      <w:pPr>
        <w:ind w:left="28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4" w:tplc="D152C2EE">
      <w:start w:val="1"/>
      <w:numFmt w:val="lowerLetter"/>
      <w:lvlText w:val="%5"/>
      <w:lvlJc w:val="left"/>
      <w:pPr>
        <w:ind w:left="35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5" w:tplc="B43A94C4">
      <w:start w:val="1"/>
      <w:numFmt w:val="lowerRoman"/>
      <w:lvlText w:val="%6"/>
      <w:lvlJc w:val="left"/>
      <w:pPr>
        <w:ind w:left="42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6" w:tplc="AC76C9C8">
      <w:start w:val="1"/>
      <w:numFmt w:val="decimal"/>
      <w:lvlText w:val="%7"/>
      <w:lvlJc w:val="left"/>
      <w:pPr>
        <w:ind w:left="49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7" w:tplc="77B6212A">
      <w:start w:val="1"/>
      <w:numFmt w:val="lowerLetter"/>
      <w:lvlText w:val="%8"/>
      <w:lvlJc w:val="left"/>
      <w:pPr>
        <w:ind w:left="57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8" w:tplc="9CD629E8">
      <w:start w:val="1"/>
      <w:numFmt w:val="lowerRoman"/>
      <w:lvlText w:val="%9"/>
      <w:lvlJc w:val="left"/>
      <w:pPr>
        <w:ind w:left="64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7" w15:restartNumberingAfterBreak="0">
    <w:nsid w:val="65000AC3"/>
    <w:multiLevelType w:val="multilevel"/>
    <w:tmpl w:val="55B2FADE"/>
    <w:lvl w:ilvl="0">
      <w:start w:val="4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28" w15:restartNumberingAfterBreak="0">
    <w:nsid w:val="68D57998"/>
    <w:multiLevelType w:val="multilevel"/>
    <w:tmpl w:val="0AD4D002"/>
    <w:lvl w:ilvl="0">
      <w:start w:val="1"/>
      <w:numFmt w:val="decimal"/>
      <w:lvlText w:val="%1.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33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06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079" w:hanging="14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652" w:hanging="180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65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438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011" w:hanging="252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584" w:hanging="2880"/>
      </w:pPr>
      <w:rPr>
        <w:rFonts w:hint="default"/>
      </w:rPr>
    </w:lvl>
  </w:abstractNum>
  <w:abstractNum w:abstractNumId="29" w15:restartNumberingAfterBreak="0">
    <w:nsid w:val="6AA80B33"/>
    <w:multiLevelType w:val="multilevel"/>
    <w:tmpl w:val="B602E356"/>
    <w:lvl w:ilvl="0">
      <w:start w:val="3"/>
      <w:numFmt w:val="decimal"/>
      <w:lvlText w:val="%1."/>
      <w:lvlJc w:val="left"/>
      <w:pPr>
        <w:ind w:left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>
      <w:start w:val="1"/>
      <w:numFmt w:val="decimal"/>
      <w:lvlText w:val="%1.%2."/>
      <w:lvlJc w:val="left"/>
      <w:pPr>
        <w:ind w:left="81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decimal"/>
      <w:lvlText w:val="%1.%2.%3."/>
      <w:lvlJc w:val="left"/>
      <w:pPr>
        <w:ind w:left="102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147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219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291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363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435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507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0" w15:restartNumberingAfterBreak="0">
    <w:nsid w:val="6B696ACE"/>
    <w:multiLevelType w:val="hybridMultilevel"/>
    <w:tmpl w:val="8CAAEAAE"/>
    <w:lvl w:ilvl="0" w:tplc="ABBA882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F15558D"/>
    <w:multiLevelType w:val="multilevel"/>
    <w:tmpl w:val="ADF880B8"/>
    <w:lvl w:ilvl="0">
      <w:start w:val="4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2" w15:restartNumberingAfterBreak="0">
    <w:nsid w:val="70065FA2"/>
    <w:multiLevelType w:val="hybridMultilevel"/>
    <w:tmpl w:val="156AF80A"/>
    <w:lvl w:ilvl="0" w:tplc="42C85CA2">
      <w:start w:val="1"/>
      <w:numFmt w:val="decimal"/>
      <w:lvlText w:val="%1."/>
      <w:lvlJc w:val="left"/>
      <w:pPr>
        <w:ind w:left="29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1" w:tplc="28F6B38E">
      <w:start w:val="1"/>
      <w:numFmt w:val="lowerLetter"/>
      <w:lvlText w:val="%2"/>
      <w:lvlJc w:val="left"/>
      <w:pPr>
        <w:ind w:left="10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2" w:tplc="ED80F18C">
      <w:start w:val="1"/>
      <w:numFmt w:val="lowerRoman"/>
      <w:lvlText w:val="%3"/>
      <w:lvlJc w:val="left"/>
      <w:pPr>
        <w:ind w:left="18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3" w:tplc="18361F86">
      <w:start w:val="1"/>
      <w:numFmt w:val="decimal"/>
      <w:lvlText w:val="%4"/>
      <w:lvlJc w:val="left"/>
      <w:pPr>
        <w:ind w:left="25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4" w:tplc="E0FEF544">
      <w:start w:val="1"/>
      <w:numFmt w:val="lowerLetter"/>
      <w:lvlText w:val="%5"/>
      <w:lvlJc w:val="left"/>
      <w:pPr>
        <w:ind w:left="324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5" w:tplc="BF06F636">
      <w:start w:val="1"/>
      <w:numFmt w:val="lowerRoman"/>
      <w:lvlText w:val="%6"/>
      <w:lvlJc w:val="left"/>
      <w:pPr>
        <w:ind w:left="39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6" w:tplc="191EE2F0">
      <w:start w:val="1"/>
      <w:numFmt w:val="decimal"/>
      <w:lvlText w:val="%7"/>
      <w:lvlJc w:val="left"/>
      <w:pPr>
        <w:ind w:left="46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7" w:tplc="BF58187A">
      <w:start w:val="1"/>
      <w:numFmt w:val="lowerLetter"/>
      <w:lvlText w:val="%8"/>
      <w:lvlJc w:val="left"/>
      <w:pPr>
        <w:ind w:left="54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8" w:tplc="631459C6">
      <w:start w:val="1"/>
      <w:numFmt w:val="lowerRoman"/>
      <w:lvlText w:val="%9"/>
      <w:lvlJc w:val="left"/>
      <w:pPr>
        <w:ind w:left="61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3" w15:restartNumberingAfterBreak="0">
    <w:nsid w:val="70663B9B"/>
    <w:multiLevelType w:val="hybridMultilevel"/>
    <w:tmpl w:val="EB62AE7C"/>
    <w:lvl w:ilvl="0" w:tplc="6BA87156">
      <w:start w:val="3"/>
      <w:numFmt w:val="decimal"/>
      <w:lvlText w:val="%1)"/>
      <w:lvlJc w:val="left"/>
      <w:pPr>
        <w:ind w:left="242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510E20F0">
      <w:start w:val="1"/>
      <w:numFmt w:val="lowerLetter"/>
      <w:lvlText w:val="%2"/>
      <w:lvlJc w:val="left"/>
      <w:pPr>
        <w:ind w:left="10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F9C8F468">
      <w:start w:val="1"/>
      <w:numFmt w:val="lowerRoman"/>
      <w:lvlText w:val="%3"/>
      <w:lvlJc w:val="left"/>
      <w:pPr>
        <w:ind w:left="18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D02CDA90">
      <w:start w:val="1"/>
      <w:numFmt w:val="decimal"/>
      <w:lvlText w:val="%4"/>
      <w:lvlJc w:val="left"/>
      <w:pPr>
        <w:ind w:left="25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6966E77E">
      <w:start w:val="1"/>
      <w:numFmt w:val="lowerLetter"/>
      <w:lvlText w:val="%5"/>
      <w:lvlJc w:val="left"/>
      <w:pPr>
        <w:ind w:left="324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566A9A1C">
      <w:start w:val="1"/>
      <w:numFmt w:val="lowerRoman"/>
      <w:lvlText w:val="%6"/>
      <w:lvlJc w:val="left"/>
      <w:pPr>
        <w:ind w:left="39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B2A60F0E">
      <w:start w:val="1"/>
      <w:numFmt w:val="decimal"/>
      <w:lvlText w:val="%7"/>
      <w:lvlJc w:val="left"/>
      <w:pPr>
        <w:ind w:left="46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0FA23EA6">
      <w:start w:val="1"/>
      <w:numFmt w:val="lowerLetter"/>
      <w:lvlText w:val="%8"/>
      <w:lvlJc w:val="left"/>
      <w:pPr>
        <w:ind w:left="54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BD144BD6">
      <w:start w:val="1"/>
      <w:numFmt w:val="lowerRoman"/>
      <w:lvlText w:val="%9"/>
      <w:lvlJc w:val="left"/>
      <w:pPr>
        <w:ind w:left="61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4" w15:restartNumberingAfterBreak="0">
    <w:nsid w:val="7122682E"/>
    <w:multiLevelType w:val="hybridMultilevel"/>
    <w:tmpl w:val="A66AA716"/>
    <w:lvl w:ilvl="0" w:tplc="251C07BA">
      <w:start w:val="1"/>
      <w:numFmt w:val="decimal"/>
      <w:lvlText w:val="%1."/>
      <w:lvlJc w:val="left"/>
      <w:pPr>
        <w:ind w:left="5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93" w:hanging="360"/>
      </w:pPr>
    </w:lvl>
    <w:lvl w:ilvl="2" w:tplc="0419001B" w:tentative="1">
      <w:start w:val="1"/>
      <w:numFmt w:val="lowerRoman"/>
      <w:lvlText w:val="%3."/>
      <w:lvlJc w:val="right"/>
      <w:pPr>
        <w:ind w:left="2013" w:hanging="180"/>
      </w:pPr>
    </w:lvl>
    <w:lvl w:ilvl="3" w:tplc="0419000F" w:tentative="1">
      <w:start w:val="1"/>
      <w:numFmt w:val="decimal"/>
      <w:lvlText w:val="%4."/>
      <w:lvlJc w:val="left"/>
      <w:pPr>
        <w:ind w:left="2733" w:hanging="360"/>
      </w:pPr>
    </w:lvl>
    <w:lvl w:ilvl="4" w:tplc="04190019" w:tentative="1">
      <w:start w:val="1"/>
      <w:numFmt w:val="lowerLetter"/>
      <w:lvlText w:val="%5."/>
      <w:lvlJc w:val="left"/>
      <w:pPr>
        <w:ind w:left="3453" w:hanging="360"/>
      </w:pPr>
    </w:lvl>
    <w:lvl w:ilvl="5" w:tplc="0419001B" w:tentative="1">
      <w:start w:val="1"/>
      <w:numFmt w:val="lowerRoman"/>
      <w:lvlText w:val="%6."/>
      <w:lvlJc w:val="right"/>
      <w:pPr>
        <w:ind w:left="4173" w:hanging="180"/>
      </w:pPr>
    </w:lvl>
    <w:lvl w:ilvl="6" w:tplc="0419000F" w:tentative="1">
      <w:start w:val="1"/>
      <w:numFmt w:val="decimal"/>
      <w:lvlText w:val="%7."/>
      <w:lvlJc w:val="left"/>
      <w:pPr>
        <w:ind w:left="4893" w:hanging="360"/>
      </w:pPr>
    </w:lvl>
    <w:lvl w:ilvl="7" w:tplc="04190019" w:tentative="1">
      <w:start w:val="1"/>
      <w:numFmt w:val="lowerLetter"/>
      <w:lvlText w:val="%8."/>
      <w:lvlJc w:val="left"/>
      <w:pPr>
        <w:ind w:left="5613" w:hanging="360"/>
      </w:pPr>
    </w:lvl>
    <w:lvl w:ilvl="8" w:tplc="0419001B" w:tentative="1">
      <w:start w:val="1"/>
      <w:numFmt w:val="lowerRoman"/>
      <w:lvlText w:val="%9."/>
      <w:lvlJc w:val="right"/>
      <w:pPr>
        <w:ind w:left="6333" w:hanging="180"/>
      </w:pPr>
    </w:lvl>
  </w:abstractNum>
  <w:abstractNum w:abstractNumId="35" w15:restartNumberingAfterBreak="0">
    <w:nsid w:val="75742546"/>
    <w:multiLevelType w:val="hybridMultilevel"/>
    <w:tmpl w:val="52AAC7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8B62B2B"/>
    <w:multiLevelType w:val="hybridMultilevel"/>
    <w:tmpl w:val="561E4526"/>
    <w:lvl w:ilvl="0" w:tplc="4F6E87A2">
      <w:start w:val="1"/>
      <w:numFmt w:val="decimal"/>
      <w:lvlText w:val="%1."/>
      <w:lvlJc w:val="left"/>
      <w:pPr>
        <w:ind w:left="720" w:hanging="360"/>
      </w:pPr>
      <w:rPr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976698D"/>
    <w:multiLevelType w:val="hybridMultilevel"/>
    <w:tmpl w:val="488A22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BC47265"/>
    <w:multiLevelType w:val="hybridMultilevel"/>
    <w:tmpl w:val="DB7807E0"/>
    <w:lvl w:ilvl="0" w:tplc="5E2C559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DE366F"/>
    <w:multiLevelType w:val="multilevel"/>
    <w:tmpl w:val="AB8CC2AE"/>
    <w:lvl w:ilvl="0">
      <w:start w:val="1"/>
      <w:numFmt w:val="decimal"/>
      <w:lvlText w:val="%1."/>
      <w:lvlJc w:val="left"/>
      <w:pPr>
        <w:ind w:left="609" w:hanging="396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33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933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93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53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653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013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373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73" w:hanging="2160"/>
      </w:pPr>
      <w:rPr>
        <w:rFonts w:hint="default"/>
      </w:rPr>
    </w:lvl>
  </w:abstractNum>
  <w:num w:numId="1">
    <w:abstractNumId w:val="14"/>
  </w:num>
  <w:num w:numId="2">
    <w:abstractNumId w:val="10"/>
  </w:num>
  <w:num w:numId="3">
    <w:abstractNumId w:val="8"/>
  </w:num>
  <w:num w:numId="4">
    <w:abstractNumId w:val="21"/>
  </w:num>
  <w:num w:numId="5">
    <w:abstractNumId w:val="29"/>
  </w:num>
  <w:num w:numId="6">
    <w:abstractNumId w:val="33"/>
  </w:num>
  <w:num w:numId="7">
    <w:abstractNumId w:val="32"/>
  </w:num>
  <w:num w:numId="8">
    <w:abstractNumId w:val="16"/>
  </w:num>
  <w:num w:numId="9">
    <w:abstractNumId w:val="20"/>
  </w:num>
  <w:num w:numId="10">
    <w:abstractNumId w:val="26"/>
  </w:num>
  <w:num w:numId="11">
    <w:abstractNumId w:val="12"/>
  </w:num>
  <w:num w:numId="12">
    <w:abstractNumId w:val="19"/>
  </w:num>
  <w:num w:numId="13">
    <w:abstractNumId w:val="25"/>
  </w:num>
  <w:num w:numId="14">
    <w:abstractNumId w:val="3"/>
  </w:num>
  <w:num w:numId="15">
    <w:abstractNumId w:val="6"/>
  </w:num>
  <w:num w:numId="16">
    <w:abstractNumId w:val="30"/>
  </w:num>
  <w:num w:numId="17">
    <w:abstractNumId w:val="11"/>
  </w:num>
  <w:num w:numId="18">
    <w:abstractNumId w:val="9"/>
  </w:num>
  <w:num w:numId="19">
    <w:abstractNumId w:val="38"/>
  </w:num>
  <w:num w:numId="20">
    <w:abstractNumId w:val="27"/>
  </w:num>
  <w:num w:numId="21">
    <w:abstractNumId w:val="36"/>
  </w:num>
  <w:num w:numId="22">
    <w:abstractNumId w:val="13"/>
  </w:num>
  <w:num w:numId="23">
    <w:abstractNumId w:val="5"/>
  </w:num>
  <w:num w:numId="24">
    <w:abstractNumId w:val="18"/>
  </w:num>
  <w:num w:numId="25">
    <w:abstractNumId w:val="34"/>
  </w:num>
  <w:num w:numId="26">
    <w:abstractNumId w:val="39"/>
  </w:num>
  <w:num w:numId="27">
    <w:abstractNumId w:val="23"/>
  </w:num>
  <w:num w:numId="28">
    <w:abstractNumId w:val="1"/>
  </w:num>
  <w:num w:numId="29">
    <w:abstractNumId w:val="28"/>
  </w:num>
  <w:num w:numId="30">
    <w:abstractNumId w:val="2"/>
  </w:num>
  <w:num w:numId="31">
    <w:abstractNumId w:val="15"/>
  </w:num>
  <w:num w:numId="32">
    <w:abstractNumId w:val="31"/>
  </w:num>
  <w:num w:numId="33">
    <w:abstractNumId w:val="7"/>
  </w:num>
  <w:num w:numId="34">
    <w:abstractNumId w:val="4"/>
  </w:num>
  <w:num w:numId="35">
    <w:abstractNumId w:val="37"/>
  </w:num>
  <w:num w:numId="36">
    <w:abstractNumId w:val="0"/>
  </w:num>
  <w:num w:numId="37">
    <w:abstractNumId w:val="35"/>
  </w:num>
  <w:num w:numId="38">
    <w:abstractNumId w:val="24"/>
  </w:num>
  <w:num w:numId="3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activeWritingStyle w:appName="MSWord" w:lang="ru-RU" w:vendorID="64" w:dllVersion="131078" w:nlCheck="1" w:checkStyle="0"/>
  <w:activeWritingStyle w:appName="MSWord" w:lang="en-US" w:vendorID="64" w:dllVersion="131078" w:nlCheck="1" w:checkStyle="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40AA"/>
    <w:rsid w:val="00000DB7"/>
    <w:rsid w:val="00024F49"/>
    <w:rsid w:val="00043581"/>
    <w:rsid w:val="00047904"/>
    <w:rsid w:val="00064EC7"/>
    <w:rsid w:val="00070BD6"/>
    <w:rsid w:val="00087502"/>
    <w:rsid w:val="000C2773"/>
    <w:rsid w:val="000C41F4"/>
    <w:rsid w:val="000D4A28"/>
    <w:rsid w:val="000E0787"/>
    <w:rsid w:val="000E2261"/>
    <w:rsid w:val="00116E6E"/>
    <w:rsid w:val="00124F8E"/>
    <w:rsid w:val="00132FBE"/>
    <w:rsid w:val="0014635F"/>
    <w:rsid w:val="0015583B"/>
    <w:rsid w:val="00157677"/>
    <w:rsid w:val="001729FC"/>
    <w:rsid w:val="001B0FF2"/>
    <w:rsid w:val="001D6F7C"/>
    <w:rsid w:val="001E45D9"/>
    <w:rsid w:val="001F1551"/>
    <w:rsid w:val="001F249E"/>
    <w:rsid w:val="0020519A"/>
    <w:rsid w:val="00215075"/>
    <w:rsid w:val="002335E8"/>
    <w:rsid w:val="002344E5"/>
    <w:rsid w:val="00251450"/>
    <w:rsid w:val="00280C4E"/>
    <w:rsid w:val="00287991"/>
    <w:rsid w:val="00296289"/>
    <w:rsid w:val="002A5536"/>
    <w:rsid w:val="002E39E5"/>
    <w:rsid w:val="002F7A64"/>
    <w:rsid w:val="00302674"/>
    <w:rsid w:val="003108F2"/>
    <w:rsid w:val="003155A9"/>
    <w:rsid w:val="0033094F"/>
    <w:rsid w:val="00332EB1"/>
    <w:rsid w:val="00345CB5"/>
    <w:rsid w:val="003740BF"/>
    <w:rsid w:val="003751A3"/>
    <w:rsid w:val="00377559"/>
    <w:rsid w:val="0038369C"/>
    <w:rsid w:val="003A398A"/>
    <w:rsid w:val="003B5EE2"/>
    <w:rsid w:val="003C609C"/>
    <w:rsid w:val="0040259A"/>
    <w:rsid w:val="00404B1B"/>
    <w:rsid w:val="0041378A"/>
    <w:rsid w:val="004339A7"/>
    <w:rsid w:val="00445A60"/>
    <w:rsid w:val="004504E4"/>
    <w:rsid w:val="00457D9F"/>
    <w:rsid w:val="0046569C"/>
    <w:rsid w:val="00466315"/>
    <w:rsid w:val="00474080"/>
    <w:rsid w:val="004851F3"/>
    <w:rsid w:val="00487B12"/>
    <w:rsid w:val="00493EAE"/>
    <w:rsid w:val="004A73CE"/>
    <w:rsid w:val="004B6473"/>
    <w:rsid w:val="004D05AB"/>
    <w:rsid w:val="004D1100"/>
    <w:rsid w:val="004F632B"/>
    <w:rsid w:val="0050677D"/>
    <w:rsid w:val="00530E87"/>
    <w:rsid w:val="005359A0"/>
    <w:rsid w:val="005478F1"/>
    <w:rsid w:val="00550B33"/>
    <w:rsid w:val="005C370D"/>
    <w:rsid w:val="005C6929"/>
    <w:rsid w:val="005D3570"/>
    <w:rsid w:val="005D3C92"/>
    <w:rsid w:val="005E44D7"/>
    <w:rsid w:val="0062716B"/>
    <w:rsid w:val="00636AD7"/>
    <w:rsid w:val="00643D2D"/>
    <w:rsid w:val="00644A32"/>
    <w:rsid w:val="00646BA5"/>
    <w:rsid w:val="006553D0"/>
    <w:rsid w:val="00691C73"/>
    <w:rsid w:val="00692B3C"/>
    <w:rsid w:val="006A586E"/>
    <w:rsid w:val="006A7F36"/>
    <w:rsid w:val="006B0D08"/>
    <w:rsid w:val="006B2191"/>
    <w:rsid w:val="006D34BE"/>
    <w:rsid w:val="006D74A8"/>
    <w:rsid w:val="006F456A"/>
    <w:rsid w:val="006F7D12"/>
    <w:rsid w:val="00727A00"/>
    <w:rsid w:val="00733CA8"/>
    <w:rsid w:val="00733FA0"/>
    <w:rsid w:val="00734B7E"/>
    <w:rsid w:val="00744E0A"/>
    <w:rsid w:val="00754C4D"/>
    <w:rsid w:val="0076268F"/>
    <w:rsid w:val="00791682"/>
    <w:rsid w:val="0079322E"/>
    <w:rsid w:val="00796A8C"/>
    <w:rsid w:val="007B184B"/>
    <w:rsid w:val="007B74BE"/>
    <w:rsid w:val="007D087F"/>
    <w:rsid w:val="007F40AA"/>
    <w:rsid w:val="0080304F"/>
    <w:rsid w:val="008106AF"/>
    <w:rsid w:val="0084400B"/>
    <w:rsid w:val="00844B74"/>
    <w:rsid w:val="00854CFB"/>
    <w:rsid w:val="008565CE"/>
    <w:rsid w:val="0085691D"/>
    <w:rsid w:val="0086300C"/>
    <w:rsid w:val="00873BF1"/>
    <w:rsid w:val="008A17CE"/>
    <w:rsid w:val="008A302D"/>
    <w:rsid w:val="008B00DE"/>
    <w:rsid w:val="008D03A3"/>
    <w:rsid w:val="008F6047"/>
    <w:rsid w:val="00912C2F"/>
    <w:rsid w:val="00920265"/>
    <w:rsid w:val="00920FD7"/>
    <w:rsid w:val="009460D9"/>
    <w:rsid w:val="009608F6"/>
    <w:rsid w:val="00960BDD"/>
    <w:rsid w:val="00963A04"/>
    <w:rsid w:val="00984609"/>
    <w:rsid w:val="009A4564"/>
    <w:rsid w:val="009C4F6D"/>
    <w:rsid w:val="009D4295"/>
    <w:rsid w:val="00A032FD"/>
    <w:rsid w:val="00A1530F"/>
    <w:rsid w:val="00A40BA1"/>
    <w:rsid w:val="00A50BB6"/>
    <w:rsid w:val="00A63E8E"/>
    <w:rsid w:val="00A74C88"/>
    <w:rsid w:val="00A900B4"/>
    <w:rsid w:val="00A97394"/>
    <w:rsid w:val="00AB0116"/>
    <w:rsid w:val="00AB02C8"/>
    <w:rsid w:val="00AE2F80"/>
    <w:rsid w:val="00AF7272"/>
    <w:rsid w:val="00AF7DE6"/>
    <w:rsid w:val="00B04939"/>
    <w:rsid w:val="00B06C89"/>
    <w:rsid w:val="00B07013"/>
    <w:rsid w:val="00B1408D"/>
    <w:rsid w:val="00B4690E"/>
    <w:rsid w:val="00B5146D"/>
    <w:rsid w:val="00B52CD5"/>
    <w:rsid w:val="00B5668F"/>
    <w:rsid w:val="00B775C1"/>
    <w:rsid w:val="00B819A0"/>
    <w:rsid w:val="00B969AB"/>
    <w:rsid w:val="00BA0068"/>
    <w:rsid w:val="00BB62D6"/>
    <w:rsid w:val="00BB69D4"/>
    <w:rsid w:val="00BC23AE"/>
    <w:rsid w:val="00BC7CA4"/>
    <w:rsid w:val="00C11D62"/>
    <w:rsid w:val="00C20F0A"/>
    <w:rsid w:val="00C2537E"/>
    <w:rsid w:val="00C25B4A"/>
    <w:rsid w:val="00C35E41"/>
    <w:rsid w:val="00C37551"/>
    <w:rsid w:val="00C63EE6"/>
    <w:rsid w:val="00C7558D"/>
    <w:rsid w:val="00CA12A6"/>
    <w:rsid w:val="00CC4427"/>
    <w:rsid w:val="00CD1D91"/>
    <w:rsid w:val="00CD525A"/>
    <w:rsid w:val="00CE51A6"/>
    <w:rsid w:val="00CF7098"/>
    <w:rsid w:val="00D04F73"/>
    <w:rsid w:val="00D153EE"/>
    <w:rsid w:val="00D23D1C"/>
    <w:rsid w:val="00D3048C"/>
    <w:rsid w:val="00D30526"/>
    <w:rsid w:val="00D50EB5"/>
    <w:rsid w:val="00D57DBF"/>
    <w:rsid w:val="00D75F82"/>
    <w:rsid w:val="00D82B0B"/>
    <w:rsid w:val="00D8412F"/>
    <w:rsid w:val="00DA06A2"/>
    <w:rsid w:val="00DA7F1C"/>
    <w:rsid w:val="00DB0AE2"/>
    <w:rsid w:val="00DC1A1E"/>
    <w:rsid w:val="00DC277B"/>
    <w:rsid w:val="00DC4DC9"/>
    <w:rsid w:val="00DD1638"/>
    <w:rsid w:val="00DD5C7D"/>
    <w:rsid w:val="00DE04C3"/>
    <w:rsid w:val="00DF2E96"/>
    <w:rsid w:val="00E503C5"/>
    <w:rsid w:val="00E63936"/>
    <w:rsid w:val="00E65BF2"/>
    <w:rsid w:val="00E70145"/>
    <w:rsid w:val="00E9431D"/>
    <w:rsid w:val="00EA0F4B"/>
    <w:rsid w:val="00EA2B5D"/>
    <w:rsid w:val="00EB243E"/>
    <w:rsid w:val="00EB2BDA"/>
    <w:rsid w:val="00EB3777"/>
    <w:rsid w:val="00EC412D"/>
    <w:rsid w:val="00EF1D20"/>
    <w:rsid w:val="00F04DBF"/>
    <w:rsid w:val="00F056CB"/>
    <w:rsid w:val="00F12140"/>
    <w:rsid w:val="00F146BB"/>
    <w:rsid w:val="00F22419"/>
    <w:rsid w:val="00F46731"/>
    <w:rsid w:val="00F661B2"/>
    <w:rsid w:val="00F7068B"/>
    <w:rsid w:val="00F811A6"/>
    <w:rsid w:val="00F92C50"/>
    <w:rsid w:val="00F97A3A"/>
    <w:rsid w:val="00FA0292"/>
    <w:rsid w:val="00FB5CB3"/>
    <w:rsid w:val="00FC578C"/>
    <w:rsid w:val="00FD0310"/>
    <w:rsid w:val="00FD4999"/>
    <w:rsid w:val="00FD7BFA"/>
    <w:rsid w:val="00FF31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182BCF0A"/>
  <w15:docId w15:val="{DCF712E7-4B3B-484F-BCB2-11B5810814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Arial"/>
        <w:sz w:val="22"/>
        <w:szCs w:val="22"/>
        <w:lang w:val="ru-RU" w:eastAsia="ru-RU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a"/>
    <w:next w:val="a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10">
    <w:name w:val="Заголовок 1 Знак"/>
    <w:link w:val="1"/>
    <w:uiPriority w:val="9"/>
    <w:rsid w:val="004B6473"/>
    <w:rPr>
      <w:b/>
      <w:sz w:val="48"/>
      <w:szCs w:val="48"/>
    </w:rPr>
  </w:style>
  <w:style w:type="paragraph" w:customStyle="1" w:styleId="footnotedescription">
    <w:name w:val="footnote description"/>
    <w:next w:val="a"/>
    <w:link w:val="footnotedescriptionChar"/>
    <w:hidden/>
    <w:rsid w:val="004B6473"/>
    <w:pPr>
      <w:spacing w:after="37" w:line="238" w:lineRule="auto"/>
      <w:ind w:right="24" w:firstLine="110"/>
    </w:pPr>
    <w:rPr>
      <w:rFonts w:ascii="Calibri" w:eastAsia="Calibri" w:hAnsi="Calibri" w:cs="Calibri"/>
      <w:color w:val="000000"/>
      <w:sz w:val="20"/>
    </w:rPr>
  </w:style>
  <w:style w:type="character" w:customStyle="1" w:styleId="footnotedescriptionChar">
    <w:name w:val="footnote description Char"/>
    <w:link w:val="footnotedescription"/>
    <w:rsid w:val="004B6473"/>
    <w:rPr>
      <w:rFonts w:ascii="Calibri" w:eastAsia="Calibri" w:hAnsi="Calibri" w:cs="Calibri"/>
      <w:color w:val="000000"/>
      <w:sz w:val="20"/>
    </w:rPr>
  </w:style>
  <w:style w:type="character" w:customStyle="1" w:styleId="footnotemark">
    <w:name w:val="footnote mark"/>
    <w:hidden/>
    <w:rsid w:val="004B6473"/>
    <w:rPr>
      <w:rFonts w:ascii="Calibri" w:eastAsia="Calibri" w:hAnsi="Calibri" w:cs="Calibri"/>
      <w:color w:val="000000"/>
      <w:sz w:val="18"/>
      <w:vertAlign w:val="superscript"/>
    </w:rPr>
  </w:style>
  <w:style w:type="table" w:customStyle="1" w:styleId="TableGrid">
    <w:name w:val="TableGrid"/>
    <w:rsid w:val="004B6473"/>
    <w:pPr>
      <w:spacing w:line="240" w:lineRule="auto"/>
    </w:pPr>
    <w:rPr>
      <w:rFonts w:asciiTheme="minorHAnsi" w:eastAsiaTheme="minorEastAsia" w:hAnsiTheme="minorHAnsi" w:cstheme="minorBidi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5">
    <w:name w:val="List Paragraph"/>
    <w:basedOn w:val="a"/>
    <w:uiPriority w:val="34"/>
    <w:qFormat/>
    <w:rsid w:val="004B6473"/>
    <w:pPr>
      <w:ind w:left="720"/>
      <w:contextualSpacing/>
    </w:pPr>
  </w:style>
  <w:style w:type="paragraph" w:styleId="a6">
    <w:name w:val="header"/>
    <w:basedOn w:val="a"/>
    <w:link w:val="a7"/>
    <w:uiPriority w:val="99"/>
    <w:unhideWhenUsed/>
    <w:rsid w:val="00404B1B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404B1B"/>
  </w:style>
  <w:style w:type="character" w:styleId="a8">
    <w:name w:val="Placeholder Text"/>
    <w:basedOn w:val="a0"/>
    <w:uiPriority w:val="99"/>
    <w:semiHidden/>
    <w:rsid w:val="00E63936"/>
    <w:rPr>
      <w:color w:val="808080"/>
    </w:rPr>
  </w:style>
  <w:style w:type="table" w:styleId="a9">
    <w:name w:val="Table Grid"/>
    <w:basedOn w:val="a1"/>
    <w:rsid w:val="00F12140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">
    <w:name w:val="Титульная страница"/>
    <w:basedOn w:val="a"/>
    <w:qFormat/>
    <w:rsid w:val="00F12140"/>
    <w:pPr>
      <w:widowControl w:val="0"/>
      <w:shd w:val="clear" w:color="auto" w:fill="FFFFFF"/>
      <w:autoSpaceDE w:val="0"/>
      <w:autoSpaceDN w:val="0"/>
      <w:adjustRightInd w:val="0"/>
      <w:spacing w:line="360" w:lineRule="auto"/>
      <w:jc w:val="center"/>
    </w:pPr>
    <w:rPr>
      <w:rFonts w:ascii="Times New Roman" w:eastAsia="Times New Roman" w:hAnsi="Times New Roman" w:cs="Times New Roman"/>
      <w:bCs/>
      <w:spacing w:val="-3"/>
      <w:sz w:val="28"/>
      <w:szCs w:val="28"/>
    </w:rPr>
  </w:style>
  <w:style w:type="character" w:styleId="ab">
    <w:name w:val="Hyperlink"/>
    <w:basedOn w:val="a0"/>
    <w:uiPriority w:val="99"/>
    <w:unhideWhenUsed/>
    <w:rsid w:val="00F04DBF"/>
    <w:rPr>
      <w:color w:val="0000FF"/>
      <w:u w:val="single"/>
    </w:rPr>
  </w:style>
  <w:style w:type="character" w:customStyle="1" w:styleId="ltxtext">
    <w:name w:val="ltx_text"/>
    <w:basedOn w:val="a0"/>
    <w:rsid w:val="004504E4"/>
  </w:style>
  <w:style w:type="character" w:customStyle="1" w:styleId="ltxtag">
    <w:name w:val="ltx_tag"/>
    <w:basedOn w:val="a0"/>
    <w:rsid w:val="004504E4"/>
  </w:style>
  <w:style w:type="character" w:styleId="ac">
    <w:name w:val="FollowedHyperlink"/>
    <w:basedOn w:val="a0"/>
    <w:uiPriority w:val="99"/>
    <w:semiHidden/>
    <w:unhideWhenUsed/>
    <w:rsid w:val="004504E4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71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4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47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2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19.wmf"/><Relationship Id="rId769" Type="http://schemas.openxmlformats.org/officeDocument/2006/relationships/image" Target="media/image368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6.bin"/><Relationship Id="rId629" Type="http://schemas.openxmlformats.org/officeDocument/2006/relationships/oleObject" Target="embeddings/oleObject318.bin"/><Relationship Id="rId170" Type="http://schemas.openxmlformats.org/officeDocument/2006/relationships/oleObject" Target="embeddings/oleObject83.bin"/><Relationship Id="rId836" Type="http://schemas.openxmlformats.org/officeDocument/2006/relationships/image" Target="media/image401.wmf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7.bin"/><Relationship Id="rId682" Type="http://schemas.openxmlformats.org/officeDocument/2006/relationships/oleObject" Target="embeddings/oleObject351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542" Type="http://schemas.openxmlformats.org/officeDocument/2006/relationships/image" Target="media/image264.wmf"/><Relationship Id="rId181" Type="http://schemas.openxmlformats.org/officeDocument/2006/relationships/image" Target="media/image86.wmf"/><Relationship Id="rId402" Type="http://schemas.openxmlformats.org/officeDocument/2006/relationships/image" Target="media/image196.wmf"/><Relationship Id="rId847" Type="http://schemas.openxmlformats.org/officeDocument/2006/relationships/oleObject" Target="embeddings/oleObject434.bin"/><Relationship Id="rId279" Type="http://schemas.openxmlformats.org/officeDocument/2006/relationships/image" Target="media/image135.wmf"/><Relationship Id="rId486" Type="http://schemas.openxmlformats.org/officeDocument/2006/relationships/image" Target="media/image237.wmf"/><Relationship Id="rId693" Type="http://schemas.openxmlformats.org/officeDocument/2006/relationships/image" Target="media/image330.wmf"/><Relationship Id="rId707" Type="http://schemas.openxmlformats.org/officeDocument/2006/relationships/image" Target="media/image337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69.wmf"/><Relationship Id="rId760" Type="http://schemas.openxmlformats.org/officeDocument/2006/relationships/oleObject" Target="embeddings/oleObject390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5.bin"/><Relationship Id="rId497" Type="http://schemas.openxmlformats.org/officeDocument/2006/relationships/oleObject" Target="embeddings/oleObject248.bin"/><Relationship Id="rId620" Type="http://schemas.openxmlformats.org/officeDocument/2006/relationships/oleObject" Target="embeddings/oleObject313.bin"/><Relationship Id="rId718" Type="http://schemas.openxmlformats.org/officeDocument/2006/relationships/oleObject" Target="embeddings/oleObject369.bin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217" Type="http://schemas.openxmlformats.org/officeDocument/2006/relationships/image" Target="media/image104.wmf"/><Relationship Id="rId564" Type="http://schemas.openxmlformats.org/officeDocument/2006/relationships/oleObject" Target="embeddings/oleObject283.bin"/><Relationship Id="rId771" Type="http://schemas.openxmlformats.org/officeDocument/2006/relationships/image" Target="media/image369.wmf"/><Relationship Id="rId424" Type="http://schemas.openxmlformats.org/officeDocument/2006/relationships/image" Target="media/image207.wmf"/><Relationship Id="rId631" Type="http://schemas.openxmlformats.org/officeDocument/2006/relationships/image" Target="media/image305.wmf"/><Relationship Id="rId729" Type="http://schemas.openxmlformats.org/officeDocument/2006/relationships/image" Target="media/image348.wmf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0.wmf"/><Relationship Id="rId782" Type="http://schemas.openxmlformats.org/officeDocument/2006/relationships/oleObject" Target="embeddings/oleObject401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6.bin"/><Relationship Id="rId642" Type="http://schemas.openxmlformats.org/officeDocument/2006/relationships/image" Target="media/image309.wmf"/><Relationship Id="rId281" Type="http://schemas.openxmlformats.org/officeDocument/2006/relationships/image" Target="media/image136.wmf"/><Relationship Id="rId502" Type="http://schemas.openxmlformats.org/officeDocument/2006/relationships/oleObject" Target="embeddings/oleObject251.bin"/><Relationship Id="rId76" Type="http://schemas.openxmlformats.org/officeDocument/2006/relationships/image" Target="media/image35.wmf"/><Relationship Id="rId141" Type="http://schemas.openxmlformats.org/officeDocument/2006/relationships/image" Target="media/image66.wmf"/><Relationship Id="rId379" Type="http://schemas.openxmlformats.org/officeDocument/2006/relationships/image" Target="media/image185.wmf"/><Relationship Id="rId586" Type="http://schemas.openxmlformats.org/officeDocument/2006/relationships/image" Target="media/image285.wmf"/><Relationship Id="rId793" Type="http://schemas.openxmlformats.org/officeDocument/2006/relationships/image" Target="media/image380.wmf"/><Relationship Id="rId807" Type="http://schemas.openxmlformats.org/officeDocument/2006/relationships/image" Target="media/image387.wmf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image" Target="media/image218.wmf"/><Relationship Id="rId653" Type="http://schemas.openxmlformats.org/officeDocument/2006/relationships/oleObject" Target="embeddings/oleObject332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7.bin"/><Relationship Id="rId597" Type="http://schemas.openxmlformats.org/officeDocument/2006/relationships/oleObject" Target="embeddings/oleObject300.bin"/><Relationship Id="rId720" Type="http://schemas.openxmlformats.org/officeDocument/2006/relationships/oleObject" Target="embeddings/oleObject370.bin"/><Relationship Id="rId818" Type="http://schemas.openxmlformats.org/officeDocument/2006/relationships/oleObject" Target="embeddings/oleObject419.bin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27.bin"/><Relationship Id="rId664" Type="http://schemas.openxmlformats.org/officeDocument/2006/relationships/oleObject" Target="embeddings/oleObject339.bin"/><Relationship Id="rId14" Type="http://schemas.openxmlformats.org/officeDocument/2006/relationships/image" Target="media/image4.wmf"/><Relationship Id="rId317" Type="http://schemas.openxmlformats.org/officeDocument/2006/relationships/image" Target="media/image154.wmf"/><Relationship Id="rId524" Type="http://schemas.openxmlformats.org/officeDocument/2006/relationships/image" Target="media/image255.wmf"/><Relationship Id="rId731" Type="http://schemas.openxmlformats.org/officeDocument/2006/relationships/image" Target="media/image349.wmf"/><Relationship Id="rId98" Type="http://schemas.openxmlformats.org/officeDocument/2006/relationships/image" Target="media/image46.wmf"/><Relationship Id="rId163" Type="http://schemas.openxmlformats.org/officeDocument/2006/relationships/image" Target="media/image77.wmf"/><Relationship Id="rId370" Type="http://schemas.openxmlformats.org/officeDocument/2006/relationships/oleObject" Target="embeddings/oleObject183.bin"/><Relationship Id="rId829" Type="http://schemas.openxmlformats.org/officeDocument/2006/relationships/oleObject" Target="embeddings/oleObject425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3.bin"/><Relationship Id="rId675" Type="http://schemas.openxmlformats.org/officeDocument/2006/relationships/image" Target="media/image321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8.bin"/><Relationship Id="rId742" Type="http://schemas.openxmlformats.org/officeDocument/2006/relationships/oleObject" Target="embeddings/oleObject381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6.wmf"/><Relationship Id="rId602" Type="http://schemas.openxmlformats.org/officeDocument/2006/relationships/oleObject" Target="embeddings/oleObject303.bin"/><Relationship Id="rId241" Type="http://schemas.openxmlformats.org/officeDocument/2006/relationships/image" Target="media/image116.wmf"/><Relationship Id="rId479" Type="http://schemas.openxmlformats.org/officeDocument/2006/relationships/oleObject" Target="embeddings/oleObject239.bin"/><Relationship Id="rId686" Type="http://schemas.openxmlformats.org/officeDocument/2006/relationships/oleObject" Target="embeddings/oleObject353.bin"/><Relationship Id="rId36" Type="http://schemas.openxmlformats.org/officeDocument/2006/relationships/image" Target="media/image15.wmf"/><Relationship Id="rId339" Type="http://schemas.openxmlformats.org/officeDocument/2006/relationships/image" Target="media/image165.wmf"/><Relationship Id="rId546" Type="http://schemas.openxmlformats.org/officeDocument/2006/relationships/image" Target="media/image266.wmf"/><Relationship Id="rId753" Type="http://schemas.openxmlformats.org/officeDocument/2006/relationships/image" Target="media/image360.wmf"/><Relationship Id="rId101" Type="http://schemas.openxmlformats.org/officeDocument/2006/relationships/oleObject" Target="embeddings/oleObject47.bin"/><Relationship Id="rId185" Type="http://schemas.openxmlformats.org/officeDocument/2006/relationships/image" Target="media/image88.wmf"/><Relationship Id="rId406" Type="http://schemas.openxmlformats.org/officeDocument/2006/relationships/image" Target="media/image198.wmf"/><Relationship Id="rId392" Type="http://schemas.openxmlformats.org/officeDocument/2006/relationships/oleObject" Target="embeddings/oleObject194.bin"/><Relationship Id="rId613" Type="http://schemas.openxmlformats.org/officeDocument/2006/relationships/image" Target="media/image298.wmf"/><Relationship Id="rId697" Type="http://schemas.openxmlformats.org/officeDocument/2006/relationships/image" Target="media/image332.wmf"/><Relationship Id="rId820" Type="http://schemas.openxmlformats.org/officeDocument/2006/relationships/oleObject" Target="embeddings/oleObject420.bin"/><Relationship Id="rId252" Type="http://schemas.openxmlformats.org/officeDocument/2006/relationships/oleObject" Target="embeddings/oleObject124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1.wmf"/><Relationship Id="rId764" Type="http://schemas.openxmlformats.org/officeDocument/2006/relationships/oleObject" Target="embeddings/oleObject392.bin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07.bin"/><Relationship Id="rId624" Type="http://schemas.openxmlformats.org/officeDocument/2006/relationships/image" Target="media/image302.wmf"/><Relationship Id="rId831" Type="http://schemas.openxmlformats.org/officeDocument/2006/relationships/oleObject" Target="embeddings/oleObject426.bin"/><Relationship Id="rId263" Type="http://schemas.openxmlformats.org/officeDocument/2006/relationships/image" Target="media/image127.wmf"/><Relationship Id="rId470" Type="http://schemas.openxmlformats.org/officeDocument/2006/relationships/image" Target="media/image229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5.bin"/><Relationship Id="rId775" Type="http://schemas.openxmlformats.org/officeDocument/2006/relationships/image" Target="media/image371.wmf"/><Relationship Id="rId428" Type="http://schemas.openxmlformats.org/officeDocument/2006/relationships/image" Target="media/image209.wmf"/><Relationship Id="rId635" Type="http://schemas.openxmlformats.org/officeDocument/2006/relationships/oleObject" Target="embeddings/oleObject322.bin"/><Relationship Id="rId842" Type="http://schemas.openxmlformats.org/officeDocument/2006/relationships/image" Target="media/image404.wmf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40.bin"/><Relationship Id="rId702" Type="http://schemas.openxmlformats.org/officeDocument/2006/relationships/oleObject" Target="embeddings/oleObject361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91.bin"/><Relationship Id="rId786" Type="http://schemas.openxmlformats.org/officeDocument/2006/relationships/oleObject" Target="embeddings/oleObject403.bin"/><Relationship Id="rId341" Type="http://schemas.openxmlformats.org/officeDocument/2006/relationships/image" Target="media/image166.wmf"/><Relationship Id="rId439" Type="http://schemas.openxmlformats.org/officeDocument/2006/relationships/oleObject" Target="embeddings/oleObject218.bin"/><Relationship Id="rId646" Type="http://schemas.openxmlformats.org/officeDocument/2006/relationships/image" Target="media/image311.wmf"/><Relationship Id="rId201" Type="http://schemas.openxmlformats.org/officeDocument/2006/relationships/image" Target="media/image96.wmf"/><Relationship Id="rId285" Type="http://schemas.openxmlformats.org/officeDocument/2006/relationships/image" Target="media/image138.wmf"/><Relationship Id="rId506" Type="http://schemas.openxmlformats.org/officeDocument/2006/relationships/image" Target="media/image246.wmf"/><Relationship Id="rId853" Type="http://schemas.openxmlformats.org/officeDocument/2006/relationships/hyperlink" Target="http://www.apmath.spbu.ru/ru/staff/babadzhanyants/publ/publ28.pdf" TargetMode="External"/><Relationship Id="rId492" Type="http://schemas.openxmlformats.org/officeDocument/2006/relationships/image" Target="media/image240.wmf"/><Relationship Id="rId713" Type="http://schemas.openxmlformats.org/officeDocument/2006/relationships/image" Target="media/image340.wmf"/><Relationship Id="rId797" Type="http://schemas.openxmlformats.org/officeDocument/2006/relationships/image" Target="media/image382.wmf"/><Relationship Id="rId145" Type="http://schemas.openxmlformats.org/officeDocument/2006/relationships/image" Target="media/image68.wmf"/><Relationship Id="rId352" Type="http://schemas.openxmlformats.org/officeDocument/2006/relationships/oleObject" Target="embeddings/oleObject174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16.wmf"/><Relationship Id="rId296" Type="http://schemas.openxmlformats.org/officeDocument/2006/relationships/oleObject" Target="embeddings/oleObject146.bin"/><Relationship Id="rId517" Type="http://schemas.openxmlformats.org/officeDocument/2006/relationships/oleObject" Target="embeddings/oleObject259.bin"/><Relationship Id="rId724" Type="http://schemas.openxmlformats.org/officeDocument/2006/relationships/oleObject" Target="embeddings/oleObject372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6.bin"/><Relationship Id="rId363" Type="http://schemas.openxmlformats.org/officeDocument/2006/relationships/image" Target="media/image177.wmf"/><Relationship Id="rId570" Type="http://schemas.openxmlformats.org/officeDocument/2006/relationships/oleObject" Target="embeddings/oleObject286.bin"/><Relationship Id="rId223" Type="http://schemas.openxmlformats.org/officeDocument/2006/relationships/image" Target="media/image107.wmf"/><Relationship Id="rId430" Type="http://schemas.openxmlformats.org/officeDocument/2006/relationships/image" Target="media/image210.wmf"/><Relationship Id="rId668" Type="http://schemas.openxmlformats.org/officeDocument/2006/relationships/oleObject" Target="embeddings/oleObject343.bin"/><Relationship Id="rId18" Type="http://schemas.openxmlformats.org/officeDocument/2006/relationships/image" Target="media/image6.wmf"/><Relationship Id="rId528" Type="http://schemas.openxmlformats.org/officeDocument/2006/relationships/image" Target="media/image257.wmf"/><Relationship Id="rId735" Type="http://schemas.openxmlformats.org/officeDocument/2006/relationships/image" Target="media/image351.wmf"/><Relationship Id="rId167" Type="http://schemas.openxmlformats.org/officeDocument/2006/relationships/image" Target="media/image79.wmf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92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5.bin"/><Relationship Id="rId679" Type="http://schemas.openxmlformats.org/officeDocument/2006/relationships/image" Target="media/image323.wmf"/><Relationship Id="rId802" Type="http://schemas.openxmlformats.org/officeDocument/2006/relationships/oleObject" Target="embeddings/oleObject4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9.bin"/><Relationship Id="rId539" Type="http://schemas.openxmlformats.org/officeDocument/2006/relationships/oleObject" Target="embeddings/oleObject270.bin"/><Relationship Id="rId746" Type="http://schemas.openxmlformats.org/officeDocument/2006/relationships/oleObject" Target="embeddings/oleObject383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6.wmf"/><Relationship Id="rId82" Type="http://schemas.openxmlformats.org/officeDocument/2006/relationships/image" Target="media/image38.wmf"/><Relationship Id="rId385" Type="http://schemas.openxmlformats.org/officeDocument/2006/relationships/image" Target="media/image188.wmf"/><Relationship Id="rId592" Type="http://schemas.openxmlformats.org/officeDocument/2006/relationships/image" Target="media/image288.wmf"/><Relationship Id="rId606" Type="http://schemas.openxmlformats.org/officeDocument/2006/relationships/oleObject" Target="embeddings/oleObject305.bin"/><Relationship Id="rId813" Type="http://schemas.openxmlformats.org/officeDocument/2006/relationships/image" Target="media/image390.wmf"/><Relationship Id="rId245" Type="http://schemas.openxmlformats.org/officeDocument/2006/relationships/image" Target="media/image118.wmf"/><Relationship Id="rId452" Type="http://schemas.openxmlformats.org/officeDocument/2006/relationships/image" Target="media/image221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4.bin"/><Relationship Id="rId757" Type="http://schemas.openxmlformats.org/officeDocument/2006/relationships/image" Target="media/image362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96" Type="http://schemas.openxmlformats.org/officeDocument/2006/relationships/image" Target="media/image193.wmf"/><Relationship Id="rId617" Type="http://schemas.openxmlformats.org/officeDocument/2006/relationships/oleObject" Target="embeddings/oleObject311.bin"/><Relationship Id="rId824" Type="http://schemas.openxmlformats.org/officeDocument/2006/relationships/oleObject" Target="embeddings/oleObject422.bin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0.bin"/><Relationship Id="rId670" Type="http://schemas.openxmlformats.org/officeDocument/2006/relationships/oleObject" Target="embeddings/oleObject345.bin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image" Target="media/image258.wmf"/><Relationship Id="rId768" Type="http://schemas.openxmlformats.org/officeDocument/2006/relationships/oleObject" Target="embeddings/oleObject394.bin"/><Relationship Id="rId20" Type="http://schemas.openxmlformats.org/officeDocument/2006/relationships/image" Target="media/image7.wmf"/><Relationship Id="rId628" Type="http://schemas.openxmlformats.org/officeDocument/2006/relationships/image" Target="media/image304.wmf"/><Relationship Id="rId835" Type="http://schemas.openxmlformats.org/officeDocument/2006/relationships/oleObject" Target="embeddings/oleObject428.bin"/><Relationship Id="rId267" Type="http://schemas.openxmlformats.org/officeDocument/2006/relationships/image" Target="media/image129.wmf"/><Relationship Id="rId474" Type="http://schemas.openxmlformats.org/officeDocument/2006/relationships/image" Target="media/image231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24.wmf"/><Relationship Id="rId779" Type="http://schemas.openxmlformats.org/officeDocument/2006/relationships/image" Target="media/image373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71.bin"/><Relationship Id="rId639" Type="http://schemas.openxmlformats.org/officeDocument/2006/relationships/image" Target="media/image308.wmf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9.bin"/><Relationship Id="rId846" Type="http://schemas.openxmlformats.org/officeDocument/2006/relationships/image" Target="media/image406.wmf"/><Relationship Id="rId485" Type="http://schemas.openxmlformats.org/officeDocument/2006/relationships/oleObject" Target="embeddings/oleObject242.bin"/><Relationship Id="rId692" Type="http://schemas.openxmlformats.org/officeDocument/2006/relationships/oleObject" Target="embeddings/oleObject356.bin"/><Relationship Id="rId706" Type="http://schemas.openxmlformats.org/officeDocument/2006/relationships/oleObject" Target="embeddings/oleObject363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68.wmf"/><Relationship Id="rId552" Type="http://schemas.openxmlformats.org/officeDocument/2006/relationships/oleObject" Target="embeddings/oleObject277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412" Type="http://schemas.openxmlformats.org/officeDocument/2006/relationships/image" Target="media/image201.wmf"/><Relationship Id="rId857" Type="http://schemas.openxmlformats.org/officeDocument/2006/relationships/theme" Target="theme/theme1.xml"/><Relationship Id="rId289" Type="http://schemas.openxmlformats.org/officeDocument/2006/relationships/image" Target="media/image140.wmf"/><Relationship Id="rId496" Type="http://schemas.openxmlformats.org/officeDocument/2006/relationships/image" Target="media/image242.wmf"/><Relationship Id="rId717" Type="http://schemas.openxmlformats.org/officeDocument/2006/relationships/image" Target="media/image342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74.wmf"/><Relationship Id="rId770" Type="http://schemas.openxmlformats.org/officeDocument/2006/relationships/oleObject" Target="embeddings/oleObject395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0.bin"/><Relationship Id="rId630" Type="http://schemas.openxmlformats.org/officeDocument/2006/relationships/oleObject" Target="embeddings/oleObject319.bin"/><Relationship Id="rId728" Type="http://schemas.openxmlformats.org/officeDocument/2006/relationships/oleObject" Target="embeddings/oleObject374.bin"/><Relationship Id="rId64" Type="http://schemas.openxmlformats.org/officeDocument/2006/relationships/image" Target="media/image29.wmf"/><Relationship Id="rId367" Type="http://schemas.openxmlformats.org/officeDocument/2006/relationships/image" Target="media/image179.wmf"/><Relationship Id="rId574" Type="http://schemas.openxmlformats.org/officeDocument/2006/relationships/oleObject" Target="embeddings/oleObject288.bin"/><Relationship Id="rId227" Type="http://schemas.openxmlformats.org/officeDocument/2006/relationships/image" Target="media/image109.wmf"/><Relationship Id="rId781" Type="http://schemas.openxmlformats.org/officeDocument/2006/relationships/image" Target="media/image374.wmf"/><Relationship Id="rId434" Type="http://schemas.openxmlformats.org/officeDocument/2006/relationships/image" Target="media/image212.wmf"/><Relationship Id="rId641" Type="http://schemas.openxmlformats.org/officeDocument/2006/relationships/oleObject" Target="embeddings/oleObject326.bin"/><Relationship Id="rId739" Type="http://schemas.openxmlformats.org/officeDocument/2006/relationships/image" Target="media/image353.wmf"/><Relationship Id="rId280" Type="http://schemas.openxmlformats.org/officeDocument/2006/relationships/oleObject" Target="embeddings/oleObject138.bin"/><Relationship Id="rId501" Type="http://schemas.openxmlformats.org/officeDocument/2006/relationships/oleObject" Target="embeddings/oleObject250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4.bin"/><Relationship Id="rId792" Type="http://schemas.openxmlformats.org/officeDocument/2006/relationships/oleObject" Target="embeddings/oleObject406.bin"/><Relationship Id="rId806" Type="http://schemas.openxmlformats.org/officeDocument/2006/relationships/oleObject" Target="embeddings/oleObject41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1.bin"/><Relationship Id="rId652" Type="http://schemas.openxmlformats.org/officeDocument/2006/relationships/image" Target="media/image314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512" Type="http://schemas.openxmlformats.org/officeDocument/2006/relationships/image" Target="media/image249.wmf"/><Relationship Id="rId86" Type="http://schemas.openxmlformats.org/officeDocument/2006/relationships/image" Target="media/image40.wmf"/><Relationship Id="rId151" Type="http://schemas.openxmlformats.org/officeDocument/2006/relationships/image" Target="media/image71.wmf"/><Relationship Id="rId389" Type="http://schemas.openxmlformats.org/officeDocument/2006/relationships/image" Target="media/image190.wmf"/><Relationship Id="rId596" Type="http://schemas.openxmlformats.org/officeDocument/2006/relationships/image" Target="media/image290.wmf"/><Relationship Id="rId817" Type="http://schemas.openxmlformats.org/officeDocument/2006/relationships/image" Target="media/image392.wmf"/><Relationship Id="rId249" Type="http://schemas.openxmlformats.org/officeDocument/2006/relationships/image" Target="media/image120.wmf"/><Relationship Id="rId456" Type="http://schemas.openxmlformats.org/officeDocument/2006/relationships/image" Target="media/image223.wmf"/><Relationship Id="rId663" Type="http://schemas.openxmlformats.org/officeDocument/2006/relationships/image" Target="media/image31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62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75.bin"/><Relationship Id="rId828" Type="http://schemas.openxmlformats.org/officeDocument/2006/relationships/oleObject" Target="embeddings/oleObject424.bin"/><Relationship Id="rId162" Type="http://schemas.openxmlformats.org/officeDocument/2006/relationships/oleObject" Target="embeddings/oleObject79.bin"/><Relationship Id="rId467" Type="http://schemas.openxmlformats.org/officeDocument/2006/relationships/image" Target="media/image228.wmf"/><Relationship Id="rId674" Type="http://schemas.openxmlformats.org/officeDocument/2006/relationships/oleObject" Target="embeddings/oleObject347.bin"/><Relationship Id="rId24" Type="http://schemas.openxmlformats.org/officeDocument/2006/relationships/image" Target="media/image9.wmf"/><Relationship Id="rId327" Type="http://schemas.openxmlformats.org/officeDocument/2006/relationships/image" Target="media/image159.wmf"/><Relationship Id="rId534" Type="http://schemas.openxmlformats.org/officeDocument/2006/relationships/image" Target="media/image260.wmf"/><Relationship Id="rId741" Type="http://schemas.openxmlformats.org/officeDocument/2006/relationships/image" Target="media/image354.wmf"/><Relationship Id="rId839" Type="http://schemas.openxmlformats.org/officeDocument/2006/relationships/oleObject" Target="embeddings/oleObject430.bin"/><Relationship Id="rId173" Type="http://schemas.openxmlformats.org/officeDocument/2006/relationships/image" Target="media/image82.wmf"/><Relationship Id="rId380" Type="http://schemas.openxmlformats.org/officeDocument/2006/relationships/oleObject" Target="embeddings/oleObject188.bin"/><Relationship Id="rId601" Type="http://schemas.openxmlformats.org/officeDocument/2006/relationships/image" Target="media/image292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3.wmf"/><Relationship Id="rId685" Type="http://schemas.openxmlformats.org/officeDocument/2006/relationships/image" Target="media/image32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5.wmf"/><Relationship Id="rId545" Type="http://schemas.openxmlformats.org/officeDocument/2006/relationships/oleObject" Target="embeddings/oleObject273.bin"/><Relationship Id="rId587" Type="http://schemas.openxmlformats.org/officeDocument/2006/relationships/oleObject" Target="embeddings/oleObject295.bin"/><Relationship Id="rId710" Type="http://schemas.openxmlformats.org/officeDocument/2006/relationships/oleObject" Target="embeddings/oleObject365.bin"/><Relationship Id="rId752" Type="http://schemas.openxmlformats.org/officeDocument/2006/relationships/oleObject" Target="embeddings/oleObject386.bin"/><Relationship Id="rId808" Type="http://schemas.openxmlformats.org/officeDocument/2006/relationships/oleObject" Target="embeddings/oleObject414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1.wmf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612" Type="http://schemas.openxmlformats.org/officeDocument/2006/relationships/oleObject" Target="embeddings/oleObject308.bin"/><Relationship Id="rId794" Type="http://schemas.openxmlformats.org/officeDocument/2006/relationships/oleObject" Target="embeddings/oleObject407.bin"/><Relationship Id="rId251" Type="http://schemas.openxmlformats.org/officeDocument/2006/relationships/image" Target="media/image121.wmf"/><Relationship Id="rId489" Type="http://schemas.openxmlformats.org/officeDocument/2006/relationships/oleObject" Target="embeddings/oleObject244.bin"/><Relationship Id="rId654" Type="http://schemas.openxmlformats.org/officeDocument/2006/relationships/image" Target="media/image315.wmf"/><Relationship Id="rId696" Type="http://schemas.openxmlformats.org/officeDocument/2006/relationships/oleObject" Target="embeddings/oleObject358.bin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514" Type="http://schemas.openxmlformats.org/officeDocument/2006/relationships/image" Target="media/image250.wmf"/><Relationship Id="rId556" Type="http://schemas.openxmlformats.org/officeDocument/2006/relationships/oleObject" Target="embeddings/oleObject279.bin"/><Relationship Id="rId721" Type="http://schemas.openxmlformats.org/officeDocument/2006/relationships/image" Target="media/image344.wmf"/><Relationship Id="rId763" Type="http://schemas.openxmlformats.org/officeDocument/2006/relationships/image" Target="media/image365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8.bin"/><Relationship Id="rId416" Type="http://schemas.openxmlformats.org/officeDocument/2006/relationships/image" Target="media/image203.wmf"/><Relationship Id="rId598" Type="http://schemas.openxmlformats.org/officeDocument/2006/relationships/oleObject" Target="embeddings/oleObject301.bin"/><Relationship Id="rId819" Type="http://schemas.openxmlformats.org/officeDocument/2006/relationships/image" Target="media/image393.wmf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4.wmf"/><Relationship Id="rId623" Type="http://schemas.openxmlformats.org/officeDocument/2006/relationships/oleObject" Target="embeddings/oleObject315.bin"/><Relationship Id="rId665" Type="http://schemas.openxmlformats.org/officeDocument/2006/relationships/oleObject" Target="embeddings/oleObject340.bin"/><Relationship Id="rId830" Type="http://schemas.openxmlformats.org/officeDocument/2006/relationships/image" Target="media/image39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3.bin"/><Relationship Id="rId567" Type="http://schemas.openxmlformats.org/officeDocument/2006/relationships/image" Target="media/image276.wmf"/><Relationship Id="rId732" Type="http://schemas.openxmlformats.org/officeDocument/2006/relationships/oleObject" Target="embeddings/oleObject376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1.wmf"/><Relationship Id="rId774" Type="http://schemas.openxmlformats.org/officeDocument/2006/relationships/oleObject" Target="embeddings/oleObject397.bin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4.bin"/><Relationship Id="rId634" Type="http://schemas.openxmlformats.org/officeDocument/2006/relationships/image" Target="media/image306.wmf"/><Relationship Id="rId676" Type="http://schemas.openxmlformats.org/officeDocument/2006/relationships/oleObject" Target="embeddings/oleObject348.bin"/><Relationship Id="rId841" Type="http://schemas.openxmlformats.org/officeDocument/2006/relationships/oleObject" Target="embeddings/oleObject431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480" Type="http://schemas.openxmlformats.org/officeDocument/2006/relationships/image" Target="media/image234.wmf"/><Relationship Id="rId536" Type="http://schemas.openxmlformats.org/officeDocument/2006/relationships/image" Target="media/image261.wmf"/><Relationship Id="rId701" Type="http://schemas.openxmlformats.org/officeDocument/2006/relationships/image" Target="media/image334.wmf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90.bin"/><Relationship Id="rId743" Type="http://schemas.openxmlformats.org/officeDocument/2006/relationships/image" Target="media/image355.wmf"/><Relationship Id="rId785" Type="http://schemas.openxmlformats.org/officeDocument/2006/relationships/image" Target="media/image376.wmf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image" Target="media/image214.wmf"/><Relationship Id="rId603" Type="http://schemas.openxmlformats.org/officeDocument/2006/relationships/image" Target="media/image293.wmf"/><Relationship Id="rId645" Type="http://schemas.openxmlformats.org/officeDocument/2006/relationships/oleObject" Target="embeddings/oleObject328.bin"/><Relationship Id="rId687" Type="http://schemas.openxmlformats.org/officeDocument/2006/relationships/image" Target="media/image327.wmf"/><Relationship Id="rId810" Type="http://schemas.openxmlformats.org/officeDocument/2006/relationships/oleObject" Target="embeddings/oleObject415.bin"/><Relationship Id="rId852" Type="http://schemas.openxmlformats.org/officeDocument/2006/relationships/hyperlink" Target="http://www.apmath.spbu.ru/ru/staff/babadzhanyants/publ/publ24.pdf" TargetMode="External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5.bin"/><Relationship Id="rId505" Type="http://schemas.openxmlformats.org/officeDocument/2006/relationships/oleObject" Target="embeddings/oleObject253.bin"/><Relationship Id="rId712" Type="http://schemas.openxmlformats.org/officeDocument/2006/relationships/oleObject" Target="embeddings/oleObject366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74.bin"/><Relationship Id="rId589" Type="http://schemas.openxmlformats.org/officeDocument/2006/relationships/oleObject" Target="embeddings/oleObject296.bin"/><Relationship Id="rId754" Type="http://schemas.openxmlformats.org/officeDocument/2006/relationships/oleObject" Target="embeddings/oleObject387.bin"/><Relationship Id="rId796" Type="http://schemas.openxmlformats.org/officeDocument/2006/relationships/oleObject" Target="embeddings/oleObject408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1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3.bin"/><Relationship Id="rId614" Type="http://schemas.openxmlformats.org/officeDocument/2006/relationships/oleObject" Target="embeddings/oleObject309.bin"/><Relationship Id="rId656" Type="http://schemas.openxmlformats.org/officeDocument/2006/relationships/oleObject" Target="embeddings/oleObject334.bin"/><Relationship Id="rId821" Type="http://schemas.openxmlformats.org/officeDocument/2006/relationships/image" Target="media/image394.wmf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image" Target="media/image225.wmf"/><Relationship Id="rId516" Type="http://schemas.openxmlformats.org/officeDocument/2006/relationships/image" Target="media/image251.wmf"/><Relationship Id="rId698" Type="http://schemas.openxmlformats.org/officeDocument/2006/relationships/oleObject" Target="embeddings/oleObject359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80.bin"/><Relationship Id="rId723" Type="http://schemas.openxmlformats.org/officeDocument/2006/relationships/image" Target="media/image345.wmf"/><Relationship Id="rId765" Type="http://schemas.openxmlformats.org/officeDocument/2006/relationships/image" Target="media/image366.wmf"/><Relationship Id="rId155" Type="http://schemas.openxmlformats.org/officeDocument/2006/relationships/image" Target="media/image73.wmf"/><Relationship Id="rId197" Type="http://schemas.openxmlformats.org/officeDocument/2006/relationships/image" Target="media/image94.wmf"/><Relationship Id="rId362" Type="http://schemas.openxmlformats.org/officeDocument/2006/relationships/oleObject" Target="embeddings/oleObject179.bin"/><Relationship Id="rId418" Type="http://schemas.openxmlformats.org/officeDocument/2006/relationships/image" Target="media/image204.wmf"/><Relationship Id="rId625" Type="http://schemas.openxmlformats.org/officeDocument/2006/relationships/oleObject" Target="embeddings/oleObject316.bin"/><Relationship Id="rId832" Type="http://schemas.openxmlformats.org/officeDocument/2006/relationships/image" Target="media/image399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5.bin"/><Relationship Id="rId667" Type="http://schemas.openxmlformats.org/officeDocument/2006/relationships/oleObject" Target="embeddings/oleObject34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4.bin"/><Relationship Id="rId569" Type="http://schemas.openxmlformats.org/officeDocument/2006/relationships/image" Target="media/image277.wmf"/><Relationship Id="rId734" Type="http://schemas.openxmlformats.org/officeDocument/2006/relationships/oleObject" Target="embeddings/oleObject377.bin"/><Relationship Id="rId776" Type="http://schemas.openxmlformats.org/officeDocument/2006/relationships/oleObject" Target="embeddings/oleObject398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image" Target="media/image161.wmf"/><Relationship Id="rId373" Type="http://schemas.openxmlformats.org/officeDocument/2006/relationships/image" Target="media/image182.wmf"/><Relationship Id="rId429" Type="http://schemas.openxmlformats.org/officeDocument/2006/relationships/oleObject" Target="embeddings/oleObject213.bin"/><Relationship Id="rId580" Type="http://schemas.openxmlformats.org/officeDocument/2006/relationships/image" Target="media/image282.wmf"/><Relationship Id="rId636" Type="http://schemas.openxmlformats.org/officeDocument/2006/relationships/oleObject" Target="embeddings/oleObject323.bin"/><Relationship Id="rId801" Type="http://schemas.openxmlformats.org/officeDocument/2006/relationships/image" Target="media/image384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15.wmf"/><Relationship Id="rId678" Type="http://schemas.openxmlformats.org/officeDocument/2006/relationships/oleObject" Target="embeddings/oleObject349.bin"/><Relationship Id="rId843" Type="http://schemas.openxmlformats.org/officeDocument/2006/relationships/oleObject" Target="embeddings/oleObject432.bin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8.bin"/><Relationship Id="rId482" Type="http://schemas.openxmlformats.org/officeDocument/2006/relationships/image" Target="media/image235.wmf"/><Relationship Id="rId538" Type="http://schemas.openxmlformats.org/officeDocument/2006/relationships/image" Target="media/image262.wmf"/><Relationship Id="rId703" Type="http://schemas.openxmlformats.org/officeDocument/2006/relationships/image" Target="media/image335.wmf"/><Relationship Id="rId745" Type="http://schemas.openxmlformats.org/officeDocument/2006/relationships/image" Target="media/image35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4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7.bin"/><Relationship Id="rId605" Type="http://schemas.openxmlformats.org/officeDocument/2006/relationships/image" Target="media/image294.wmf"/><Relationship Id="rId787" Type="http://schemas.openxmlformats.org/officeDocument/2006/relationships/image" Target="media/image377.wmf"/><Relationship Id="rId812" Type="http://schemas.openxmlformats.org/officeDocument/2006/relationships/oleObject" Target="embeddings/oleObject416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oleObject" Target="embeddings/oleObject329.bin"/><Relationship Id="rId689" Type="http://schemas.openxmlformats.org/officeDocument/2006/relationships/image" Target="media/image328.wmf"/><Relationship Id="rId854" Type="http://schemas.openxmlformats.org/officeDocument/2006/relationships/hyperlink" Target="https://dlmf.nist.gov/32.2" TargetMode="External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4.bin"/><Relationship Id="rId549" Type="http://schemas.openxmlformats.org/officeDocument/2006/relationships/image" Target="media/image267.wmf"/><Relationship Id="rId714" Type="http://schemas.openxmlformats.org/officeDocument/2006/relationships/oleObject" Target="embeddings/oleObject367.bin"/><Relationship Id="rId756" Type="http://schemas.openxmlformats.org/officeDocument/2006/relationships/oleObject" Target="embeddings/oleObject38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53" Type="http://schemas.openxmlformats.org/officeDocument/2006/relationships/image" Target="media/image172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oleObject" Target="embeddings/oleObject281.bin"/><Relationship Id="rId798" Type="http://schemas.openxmlformats.org/officeDocument/2006/relationships/oleObject" Target="embeddings/oleObject409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420" Type="http://schemas.openxmlformats.org/officeDocument/2006/relationships/image" Target="media/image205.wmf"/><Relationship Id="rId616" Type="http://schemas.openxmlformats.org/officeDocument/2006/relationships/image" Target="media/image299.wmf"/><Relationship Id="rId658" Type="http://schemas.openxmlformats.org/officeDocument/2006/relationships/oleObject" Target="embeddings/oleObject335.bin"/><Relationship Id="rId823" Type="http://schemas.openxmlformats.org/officeDocument/2006/relationships/image" Target="media/image395.wmf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image" Target="media/image226.wmf"/><Relationship Id="rId518" Type="http://schemas.openxmlformats.org/officeDocument/2006/relationships/image" Target="media/image252.wmf"/><Relationship Id="rId725" Type="http://schemas.openxmlformats.org/officeDocument/2006/relationships/image" Target="media/image346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4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767" Type="http://schemas.openxmlformats.org/officeDocument/2006/relationships/image" Target="media/image367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5.wmf"/><Relationship Id="rId571" Type="http://schemas.openxmlformats.org/officeDocument/2006/relationships/image" Target="media/image278.wmf"/><Relationship Id="rId627" Type="http://schemas.openxmlformats.org/officeDocument/2006/relationships/oleObject" Target="embeddings/oleObject317.bin"/><Relationship Id="rId669" Type="http://schemas.openxmlformats.org/officeDocument/2006/relationships/oleObject" Target="embeddings/oleObject344.bin"/><Relationship Id="rId834" Type="http://schemas.openxmlformats.org/officeDocument/2006/relationships/image" Target="media/image40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36.bin"/><Relationship Id="rId529" Type="http://schemas.openxmlformats.org/officeDocument/2006/relationships/oleObject" Target="embeddings/oleObject265.bin"/><Relationship Id="rId680" Type="http://schemas.openxmlformats.org/officeDocument/2006/relationships/oleObject" Target="embeddings/oleObject350.bin"/><Relationship Id="rId736" Type="http://schemas.openxmlformats.org/officeDocument/2006/relationships/oleObject" Target="embeddings/oleObject378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2.bin"/><Relationship Id="rId333" Type="http://schemas.openxmlformats.org/officeDocument/2006/relationships/image" Target="media/image162.wmf"/><Relationship Id="rId540" Type="http://schemas.openxmlformats.org/officeDocument/2006/relationships/image" Target="media/image263.wmf"/><Relationship Id="rId778" Type="http://schemas.openxmlformats.org/officeDocument/2006/relationships/oleObject" Target="embeddings/oleObject399.bin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image" Target="media/image283.wmf"/><Relationship Id="rId638" Type="http://schemas.openxmlformats.org/officeDocument/2006/relationships/oleObject" Target="embeddings/oleObject324.bin"/><Relationship Id="rId803" Type="http://schemas.openxmlformats.org/officeDocument/2006/relationships/image" Target="media/image385.wmf"/><Relationship Id="rId845" Type="http://schemas.openxmlformats.org/officeDocument/2006/relationships/oleObject" Target="embeddings/oleObject433.bin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image" Target="media/image236.wmf"/><Relationship Id="rId705" Type="http://schemas.openxmlformats.org/officeDocument/2006/relationships/image" Target="media/image336.wmf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29.wmf"/><Relationship Id="rId747" Type="http://schemas.openxmlformats.org/officeDocument/2006/relationships/image" Target="media/image357.wmf"/><Relationship Id="rId789" Type="http://schemas.openxmlformats.org/officeDocument/2006/relationships/image" Target="media/image37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68.wmf"/><Relationship Id="rId593" Type="http://schemas.openxmlformats.org/officeDocument/2006/relationships/oleObject" Target="embeddings/oleObject298.bin"/><Relationship Id="rId607" Type="http://schemas.openxmlformats.org/officeDocument/2006/relationships/image" Target="media/image295.wmf"/><Relationship Id="rId649" Type="http://schemas.openxmlformats.org/officeDocument/2006/relationships/oleObject" Target="embeddings/oleObject330.bin"/><Relationship Id="rId814" Type="http://schemas.openxmlformats.org/officeDocument/2006/relationships/oleObject" Target="embeddings/oleObject417.bin"/><Relationship Id="rId856" Type="http://schemas.openxmlformats.org/officeDocument/2006/relationships/fontTable" Target="fontTable.xml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5.bin"/><Relationship Id="rId509" Type="http://schemas.openxmlformats.org/officeDocument/2006/relationships/oleObject" Target="embeddings/oleObject255.bin"/><Relationship Id="rId660" Type="http://schemas.openxmlformats.org/officeDocument/2006/relationships/oleObject" Target="embeddings/oleObject337.bin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495" Type="http://schemas.openxmlformats.org/officeDocument/2006/relationships/oleObject" Target="embeddings/oleObject247.bin"/><Relationship Id="rId716" Type="http://schemas.openxmlformats.org/officeDocument/2006/relationships/oleObject" Target="embeddings/oleObject368.bin"/><Relationship Id="rId758" Type="http://schemas.openxmlformats.org/officeDocument/2006/relationships/oleObject" Target="embeddings/oleObject389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73.wmf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3.wmf"/><Relationship Id="rId562" Type="http://schemas.openxmlformats.org/officeDocument/2006/relationships/oleObject" Target="embeddings/oleObject282.bin"/><Relationship Id="rId618" Type="http://schemas.openxmlformats.org/officeDocument/2006/relationships/oleObject" Target="embeddings/oleObject312.bin"/><Relationship Id="rId825" Type="http://schemas.openxmlformats.org/officeDocument/2006/relationships/image" Target="media/image396.wmf"/><Relationship Id="rId215" Type="http://schemas.openxmlformats.org/officeDocument/2006/relationships/image" Target="media/image103.wmf"/><Relationship Id="rId257" Type="http://schemas.openxmlformats.org/officeDocument/2006/relationships/image" Target="media/image124.wmf"/><Relationship Id="rId422" Type="http://schemas.openxmlformats.org/officeDocument/2006/relationships/image" Target="media/image206.wmf"/><Relationship Id="rId464" Type="http://schemas.openxmlformats.org/officeDocument/2006/relationships/image" Target="media/image227.wmf"/><Relationship Id="rId299" Type="http://schemas.openxmlformats.org/officeDocument/2006/relationships/image" Target="media/image145.wmf"/><Relationship Id="rId727" Type="http://schemas.openxmlformats.org/officeDocument/2006/relationships/image" Target="media/image347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5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79.wmf"/><Relationship Id="rId780" Type="http://schemas.openxmlformats.org/officeDocument/2006/relationships/oleObject" Target="embeddings/oleObject400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5.bin"/><Relationship Id="rId640" Type="http://schemas.openxmlformats.org/officeDocument/2006/relationships/oleObject" Target="embeddings/oleObject325.bin"/><Relationship Id="rId738" Type="http://schemas.openxmlformats.org/officeDocument/2006/relationships/oleObject" Target="embeddings/oleObject379.bin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image" Target="media/image244.wmf"/><Relationship Id="rId584" Type="http://schemas.openxmlformats.org/officeDocument/2006/relationships/image" Target="media/image284.wmf"/><Relationship Id="rId805" Type="http://schemas.openxmlformats.org/officeDocument/2006/relationships/image" Target="media/image386.wmf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image" Target="media/image379.wmf"/><Relationship Id="rId444" Type="http://schemas.openxmlformats.org/officeDocument/2006/relationships/image" Target="media/image217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5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6.bin"/><Relationship Id="rId609" Type="http://schemas.openxmlformats.org/officeDocument/2006/relationships/image" Target="media/image29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299.bin"/><Relationship Id="rId816" Type="http://schemas.openxmlformats.org/officeDocument/2006/relationships/oleObject" Target="embeddings/oleObject418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6.bin"/><Relationship Id="rId662" Type="http://schemas.openxmlformats.org/officeDocument/2006/relationships/oleObject" Target="embeddings/oleObject338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image" Target="media/image254.wmf"/><Relationship Id="rId96" Type="http://schemas.openxmlformats.org/officeDocument/2006/relationships/image" Target="media/image45.wmf"/><Relationship Id="rId161" Type="http://schemas.openxmlformats.org/officeDocument/2006/relationships/image" Target="media/image76.wmf"/><Relationship Id="rId399" Type="http://schemas.openxmlformats.org/officeDocument/2006/relationships/oleObject" Target="embeddings/oleObject198.bin"/><Relationship Id="rId827" Type="http://schemas.openxmlformats.org/officeDocument/2006/relationships/image" Target="media/image397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2.bin"/><Relationship Id="rId673" Type="http://schemas.openxmlformats.org/officeDocument/2006/relationships/image" Target="media/image32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7.bin"/><Relationship Id="rId740" Type="http://schemas.openxmlformats.org/officeDocument/2006/relationships/oleObject" Target="embeddings/oleObject380.bin"/><Relationship Id="rId838" Type="http://schemas.openxmlformats.org/officeDocument/2006/relationships/image" Target="media/image402.wmf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38.bin"/><Relationship Id="rId600" Type="http://schemas.openxmlformats.org/officeDocument/2006/relationships/oleObject" Target="embeddings/oleObject302.bin"/><Relationship Id="rId684" Type="http://schemas.openxmlformats.org/officeDocument/2006/relationships/oleObject" Target="embeddings/oleObject352.bin"/><Relationship Id="rId337" Type="http://schemas.openxmlformats.org/officeDocument/2006/relationships/image" Target="media/image164.wmf"/><Relationship Id="rId34" Type="http://schemas.openxmlformats.org/officeDocument/2006/relationships/image" Target="media/image14.wmf"/><Relationship Id="rId544" Type="http://schemas.openxmlformats.org/officeDocument/2006/relationships/image" Target="media/image265.wmf"/><Relationship Id="rId751" Type="http://schemas.openxmlformats.org/officeDocument/2006/relationships/image" Target="media/image359.wmf"/><Relationship Id="rId849" Type="http://schemas.openxmlformats.org/officeDocument/2006/relationships/oleObject" Target="embeddings/oleObject435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193.bin"/><Relationship Id="rId404" Type="http://schemas.openxmlformats.org/officeDocument/2006/relationships/image" Target="media/image197.wmf"/><Relationship Id="rId611" Type="http://schemas.openxmlformats.org/officeDocument/2006/relationships/image" Target="media/image297.wmf"/><Relationship Id="rId250" Type="http://schemas.openxmlformats.org/officeDocument/2006/relationships/oleObject" Target="embeddings/oleObject123.bin"/><Relationship Id="rId488" Type="http://schemas.openxmlformats.org/officeDocument/2006/relationships/image" Target="media/image238.wmf"/><Relationship Id="rId695" Type="http://schemas.openxmlformats.org/officeDocument/2006/relationships/image" Target="media/image331.wmf"/><Relationship Id="rId709" Type="http://schemas.openxmlformats.org/officeDocument/2006/relationships/image" Target="media/image338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0.wmf"/><Relationship Id="rId762" Type="http://schemas.openxmlformats.org/officeDocument/2006/relationships/oleObject" Target="embeddings/oleObject391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6.bin"/><Relationship Id="rId622" Type="http://schemas.openxmlformats.org/officeDocument/2006/relationships/oleObject" Target="embeddings/oleObject314.bin"/><Relationship Id="rId261" Type="http://schemas.openxmlformats.org/officeDocument/2006/relationships/image" Target="media/image126.wmf"/><Relationship Id="rId499" Type="http://schemas.openxmlformats.org/officeDocument/2006/relationships/oleObject" Target="embeddings/oleObject249.bin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4.bin"/><Relationship Id="rId773" Type="http://schemas.openxmlformats.org/officeDocument/2006/relationships/image" Target="media/image370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5.wmf"/><Relationship Id="rId426" Type="http://schemas.openxmlformats.org/officeDocument/2006/relationships/image" Target="media/image208.wmf"/><Relationship Id="rId633" Type="http://schemas.openxmlformats.org/officeDocument/2006/relationships/oleObject" Target="embeddings/oleObject321.bin"/><Relationship Id="rId840" Type="http://schemas.openxmlformats.org/officeDocument/2006/relationships/image" Target="media/image403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1.wmf"/><Relationship Id="rId700" Type="http://schemas.openxmlformats.org/officeDocument/2006/relationships/oleObject" Target="embeddings/oleObject360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402.bin"/><Relationship Id="rId437" Type="http://schemas.openxmlformats.org/officeDocument/2006/relationships/oleObject" Target="embeddings/oleObject217.bin"/><Relationship Id="rId644" Type="http://schemas.openxmlformats.org/officeDocument/2006/relationships/image" Target="media/image310.wmf"/><Relationship Id="rId851" Type="http://schemas.openxmlformats.org/officeDocument/2006/relationships/hyperlink" Target="http://www.apmath.spbu.ru/ru/staff/babadzhanyants/publ/publ33.pdf" TargetMode="External"/><Relationship Id="rId283" Type="http://schemas.openxmlformats.org/officeDocument/2006/relationships/image" Target="media/image137.wmf"/><Relationship Id="rId490" Type="http://schemas.openxmlformats.org/officeDocument/2006/relationships/image" Target="media/image239.wmf"/><Relationship Id="rId504" Type="http://schemas.openxmlformats.org/officeDocument/2006/relationships/oleObject" Target="embeddings/oleObject252.bin"/><Relationship Id="rId711" Type="http://schemas.openxmlformats.org/officeDocument/2006/relationships/image" Target="media/image339.wmf"/><Relationship Id="rId78" Type="http://schemas.openxmlformats.org/officeDocument/2006/relationships/image" Target="media/image36.wmf"/><Relationship Id="rId143" Type="http://schemas.openxmlformats.org/officeDocument/2006/relationships/image" Target="media/image67.wmf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6.wmf"/><Relationship Id="rId795" Type="http://schemas.openxmlformats.org/officeDocument/2006/relationships/image" Target="media/image381.wmf"/><Relationship Id="rId809" Type="http://schemas.openxmlformats.org/officeDocument/2006/relationships/image" Target="media/image38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image" Target="media/image219.wmf"/><Relationship Id="rId655" Type="http://schemas.openxmlformats.org/officeDocument/2006/relationships/oleObject" Target="embeddings/oleObject333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8.bin"/><Relationship Id="rId722" Type="http://schemas.openxmlformats.org/officeDocument/2006/relationships/oleObject" Target="embeddings/oleObject371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6.wmf"/><Relationship Id="rId599" Type="http://schemas.openxmlformats.org/officeDocument/2006/relationships/image" Target="media/image291.wmf"/><Relationship Id="rId459" Type="http://schemas.openxmlformats.org/officeDocument/2006/relationships/oleObject" Target="embeddings/oleObject228.bin"/><Relationship Id="rId666" Type="http://schemas.openxmlformats.org/officeDocument/2006/relationships/oleObject" Target="embeddings/oleObject341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image" Target="media/image256.wmf"/><Relationship Id="rId733" Type="http://schemas.openxmlformats.org/officeDocument/2006/relationships/image" Target="media/image350.wmf"/><Relationship Id="rId165" Type="http://schemas.openxmlformats.org/officeDocument/2006/relationships/image" Target="media/image78.wmf"/><Relationship Id="rId372" Type="http://schemas.openxmlformats.org/officeDocument/2006/relationships/oleObject" Target="embeddings/oleObject184.bin"/><Relationship Id="rId677" Type="http://schemas.openxmlformats.org/officeDocument/2006/relationships/image" Target="media/image322.wmf"/><Relationship Id="rId800" Type="http://schemas.openxmlformats.org/officeDocument/2006/relationships/oleObject" Target="embeddings/oleObject410.bin"/><Relationship Id="rId232" Type="http://schemas.openxmlformats.org/officeDocument/2006/relationships/oleObject" Target="embeddings/oleObject114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9.bin"/><Relationship Id="rId744" Type="http://schemas.openxmlformats.org/officeDocument/2006/relationships/oleObject" Target="embeddings/oleObject382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187.wmf"/><Relationship Id="rId590" Type="http://schemas.openxmlformats.org/officeDocument/2006/relationships/image" Target="media/image287.wmf"/><Relationship Id="rId604" Type="http://schemas.openxmlformats.org/officeDocument/2006/relationships/oleObject" Target="embeddings/oleObject304.bin"/><Relationship Id="rId811" Type="http://schemas.openxmlformats.org/officeDocument/2006/relationships/image" Target="media/image389.wmf"/><Relationship Id="rId243" Type="http://schemas.openxmlformats.org/officeDocument/2006/relationships/image" Target="media/image117.wmf"/><Relationship Id="rId450" Type="http://schemas.openxmlformats.org/officeDocument/2006/relationships/image" Target="media/image220.wmf"/><Relationship Id="rId688" Type="http://schemas.openxmlformats.org/officeDocument/2006/relationships/oleObject" Target="embeddings/oleObject354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5.bin"/><Relationship Id="rId755" Type="http://schemas.openxmlformats.org/officeDocument/2006/relationships/image" Target="media/image361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89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oleObject" Target="embeddings/oleObject310.bin"/><Relationship Id="rId822" Type="http://schemas.openxmlformats.org/officeDocument/2006/relationships/oleObject" Target="embeddings/oleObject421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3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9.bin"/><Relationship Id="rId559" Type="http://schemas.openxmlformats.org/officeDocument/2006/relationships/image" Target="media/image272.wmf"/><Relationship Id="rId766" Type="http://schemas.openxmlformats.org/officeDocument/2006/relationships/oleObject" Target="embeddings/oleObject393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419" Type="http://schemas.openxmlformats.org/officeDocument/2006/relationships/oleObject" Target="embeddings/oleObject208.bin"/><Relationship Id="rId626" Type="http://schemas.openxmlformats.org/officeDocument/2006/relationships/image" Target="media/image303.wmf"/><Relationship Id="rId833" Type="http://schemas.openxmlformats.org/officeDocument/2006/relationships/oleObject" Target="embeddings/oleObject427.bin"/><Relationship Id="rId265" Type="http://schemas.openxmlformats.org/officeDocument/2006/relationships/image" Target="media/image128.wmf"/><Relationship Id="rId472" Type="http://schemas.openxmlformats.org/officeDocument/2006/relationships/image" Target="media/image230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4.bin"/><Relationship Id="rId777" Type="http://schemas.openxmlformats.org/officeDocument/2006/relationships/image" Target="media/image372.wmf"/><Relationship Id="rId637" Type="http://schemas.openxmlformats.org/officeDocument/2006/relationships/image" Target="media/image307.wmf"/><Relationship Id="rId844" Type="http://schemas.openxmlformats.org/officeDocument/2006/relationships/image" Target="media/image405.wmf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1.bin"/><Relationship Id="rId690" Type="http://schemas.openxmlformats.org/officeDocument/2006/relationships/oleObject" Target="embeddings/oleObject355.bin"/><Relationship Id="rId704" Type="http://schemas.openxmlformats.org/officeDocument/2006/relationships/oleObject" Target="embeddings/oleObject362.bin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6.bin"/><Relationship Id="rId788" Type="http://schemas.openxmlformats.org/officeDocument/2006/relationships/oleObject" Target="embeddings/oleObject404.bin"/><Relationship Id="rId203" Type="http://schemas.openxmlformats.org/officeDocument/2006/relationships/image" Target="media/image97.wmf"/><Relationship Id="rId648" Type="http://schemas.openxmlformats.org/officeDocument/2006/relationships/image" Target="media/image312.wmf"/><Relationship Id="rId855" Type="http://schemas.openxmlformats.org/officeDocument/2006/relationships/hyperlink" Target="https://dlmf.nist.gov/" TargetMode="External"/><Relationship Id="rId287" Type="http://schemas.openxmlformats.org/officeDocument/2006/relationships/image" Target="media/image139.wmf"/><Relationship Id="rId410" Type="http://schemas.openxmlformats.org/officeDocument/2006/relationships/image" Target="media/image200.wmf"/><Relationship Id="rId494" Type="http://schemas.openxmlformats.org/officeDocument/2006/relationships/image" Target="media/image241.wmf"/><Relationship Id="rId508" Type="http://schemas.openxmlformats.org/officeDocument/2006/relationships/image" Target="media/image247.wmf"/><Relationship Id="rId715" Type="http://schemas.openxmlformats.org/officeDocument/2006/relationships/image" Target="media/image341.wmf"/><Relationship Id="rId147" Type="http://schemas.openxmlformats.org/officeDocument/2006/relationships/image" Target="media/image69.wmf"/><Relationship Id="rId354" Type="http://schemas.openxmlformats.org/officeDocument/2006/relationships/oleObject" Target="embeddings/oleObject175.bin"/><Relationship Id="rId799" Type="http://schemas.openxmlformats.org/officeDocument/2006/relationships/image" Target="media/image383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3.wmf"/><Relationship Id="rId659" Type="http://schemas.openxmlformats.org/officeDocument/2006/relationships/oleObject" Target="embeddings/oleObject336.bin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09.bin"/><Relationship Id="rId519" Type="http://schemas.openxmlformats.org/officeDocument/2006/relationships/oleObject" Target="embeddings/oleObject260.bin"/><Relationship Id="rId158" Type="http://schemas.openxmlformats.org/officeDocument/2006/relationships/oleObject" Target="embeddings/oleObject77.bin"/><Relationship Id="rId726" Type="http://schemas.openxmlformats.org/officeDocument/2006/relationships/oleObject" Target="embeddings/oleObject373.bin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7.bin"/><Relationship Id="rId225" Type="http://schemas.openxmlformats.org/officeDocument/2006/relationships/image" Target="media/image108.wmf"/><Relationship Id="rId432" Type="http://schemas.openxmlformats.org/officeDocument/2006/relationships/image" Target="media/image211.wmf"/><Relationship Id="rId737" Type="http://schemas.openxmlformats.org/officeDocument/2006/relationships/image" Target="media/image352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0.wmf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293.bin"/><Relationship Id="rId790" Type="http://schemas.openxmlformats.org/officeDocument/2006/relationships/oleObject" Target="embeddings/oleObject405.bin"/><Relationship Id="rId804" Type="http://schemas.openxmlformats.org/officeDocument/2006/relationships/oleObject" Target="embeddings/oleObject412.bin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20.bin"/><Relationship Id="rId650" Type="http://schemas.openxmlformats.org/officeDocument/2006/relationships/image" Target="media/image313.wmf"/><Relationship Id="rId303" Type="http://schemas.openxmlformats.org/officeDocument/2006/relationships/image" Target="media/image147.wmf"/><Relationship Id="rId748" Type="http://schemas.openxmlformats.org/officeDocument/2006/relationships/oleObject" Target="embeddings/oleObject384.bin"/><Relationship Id="rId84" Type="http://schemas.openxmlformats.org/officeDocument/2006/relationships/image" Target="media/image39.wmf"/><Relationship Id="rId387" Type="http://schemas.openxmlformats.org/officeDocument/2006/relationships/image" Target="media/image189.wmf"/><Relationship Id="rId510" Type="http://schemas.openxmlformats.org/officeDocument/2006/relationships/image" Target="media/image248.wmf"/><Relationship Id="rId594" Type="http://schemas.openxmlformats.org/officeDocument/2006/relationships/image" Target="media/image289.wmf"/><Relationship Id="rId608" Type="http://schemas.openxmlformats.org/officeDocument/2006/relationships/oleObject" Target="embeddings/oleObject306.bin"/><Relationship Id="rId815" Type="http://schemas.openxmlformats.org/officeDocument/2006/relationships/image" Target="media/image391.wmf"/><Relationship Id="rId247" Type="http://schemas.openxmlformats.org/officeDocument/2006/relationships/image" Target="media/image119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2.wmf"/><Relationship Id="rId661" Type="http://schemas.openxmlformats.org/officeDocument/2006/relationships/image" Target="media/image317.wmf"/><Relationship Id="rId759" Type="http://schemas.openxmlformats.org/officeDocument/2006/relationships/image" Target="media/image363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5.bin"/><Relationship Id="rId398" Type="http://schemas.openxmlformats.org/officeDocument/2006/relationships/image" Target="media/image194.wmf"/><Relationship Id="rId521" Type="http://schemas.openxmlformats.org/officeDocument/2006/relationships/oleObject" Target="embeddings/oleObject261.bin"/><Relationship Id="rId619" Type="http://schemas.openxmlformats.org/officeDocument/2006/relationships/image" Target="media/image300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23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1.bin"/><Relationship Id="rId672" Type="http://schemas.openxmlformats.org/officeDocument/2006/relationships/oleObject" Target="embeddings/oleObject346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532" Type="http://schemas.openxmlformats.org/officeDocument/2006/relationships/image" Target="media/image259.wmf"/><Relationship Id="rId171" Type="http://schemas.openxmlformats.org/officeDocument/2006/relationships/image" Target="media/image81.wmf"/><Relationship Id="rId837" Type="http://schemas.openxmlformats.org/officeDocument/2006/relationships/oleObject" Target="embeddings/oleObject429.bin"/><Relationship Id="rId269" Type="http://schemas.openxmlformats.org/officeDocument/2006/relationships/image" Target="media/image130.wmf"/><Relationship Id="rId476" Type="http://schemas.openxmlformats.org/officeDocument/2006/relationships/image" Target="media/image232.wmf"/><Relationship Id="rId683" Type="http://schemas.openxmlformats.org/officeDocument/2006/relationships/image" Target="media/image32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2.bin"/><Relationship Id="rId182" Type="http://schemas.openxmlformats.org/officeDocument/2006/relationships/oleObject" Target="embeddings/oleObject89.bin"/><Relationship Id="rId403" Type="http://schemas.openxmlformats.org/officeDocument/2006/relationships/oleObject" Target="embeddings/oleObject200.bin"/><Relationship Id="rId750" Type="http://schemas.openxmlformats.org/officeDocument/2006/relationships/oleObject" Target="embeddings/oleObject385.bin"/><Relationship Id="rId848" Type="http://schemas.openxmlformats.org/officeDocument/2006/relationships/image" Target="media/image407.wmf"/><Relationship Id="rId487" Type="http://schemas.openxmlformats.org/officeDocument/2006/relationships/oleObject" Target="embeddings/oleObject243.bin"/><Relationship Id="rId610" Type="http://schemas.openxmlformats.org/officeDocument/2006/relationships/oleObject" Target="embeddings/oleObject307.bin"/><Relationship Id="rId694" Type="http://schemas.openxmlformats.org/officeDocument/2006/relationships/oleObject" Target="embeddings/oleObject357.bin"/><Relationship Id="rId708" Type="http://schemas.openxmlformats.org/officeDocument/2006/relationships/oleObject" Target="embeddings/oleObject364.bin"/><Relationship Id="rId347" Type="http://schemas.openxmlformats.org/officeDocument/2006/relationships/image" Target="media/image169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8.bin"/><Relationship Id="rId761" Type="http://schemas.openxmlformats.org/officeDocument/2006/relationships/image" Target="media/image364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image" Target="media/image202.wmf"/><Relationship Id="rId498" Type="http://schemas.openxmlformats.org/officeDocument/2006/relationships/image" Target="media/image243.wmf"/><Relationship Id="rId621" Type="http://schemas.openxmlformats.org/officeDocument/2006/relationships/image" Target="media/image301.wmf"/><Relationship Id="rId260" Type="http://schemas.openxmlformats.org/officeDocument/2006/relationships/oleObject" Target="embeddings/oleObject128.bin"/><Relationship Id="rId719" Type="http://schemas.openxmlformats.org/officeDocument/2006/relationships/image" Target="media/image343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5.wmf"/><Relationship Id="rId772" Type="http://schemas.openxmlformats.org/officeDocument/2006/relationships/oleObject" Target="embeddings/oleObject396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1.bin"/><Relationship Id="rId632" Type="http://schemas.openxmlformats.org/officeDocument/2006/relationships/oleObject" Target="embeddings/oleObject320.bin"/><Relationship Id="rId271" Type="http://schemas.openxmlformats.org/officeDocument/2006/relationships/image" Target="media/image131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0.wmf"/><Relationship Id="rId576" Type="http://schemas.openxmlformats.org/officeDocument/2006/relationships/oleObject" Target="embeddings/oleObject289.bin"/><Relationship Id="rId783" Type="http://schemas.openxmlformats.org/officeDocument/2006/relationships/image" Target="media/image375.wmf"/><Relationship Id="rId229" Type="http://schemas.openxmlformats.org/officeDocument/2006/relationships/image" Target="media/image110.wmf"/><Relationship Id="rId436" Type="http://schemas.openxmlformats.org/officeDocument/2006/relationships/image" Target="media/image213.wmf"/><Relationship Id="rId643" Type="http://schemas.openxmlformats.org/officeDocument/2006/relationships/oleObject" Target="embeddings/oleObject327.bin"/><Relationship Id="rId850" Type="http://schemas.openxmlformats.org/officeDocument/2006/relationships/hyperlink" Target="http://www.apmath.spbu.ru/ru/staff/babadzhanyants/publ/publ32.pdf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A6526E-01C2-4513-9369-1A73458537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2</TotalTime>
  <Pages>34</Pages>
  <Words>5201</Words>
  <Characters>29649</Characters>
  <Application>Microsoft Office Word</Application>
  <DocSecurity>0</DocSecurity>
  <Lines>247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Эдуард</dc:creator>
  <cp:lastModifiedBy>Пользователь Windows</cp:lastModifiedBy>
  <cp:revision>80</cp:revision>
  <cp:lastPrinted>2019-05-29T18:45:00Z</cp:lastPrinted>
  <dcterms:created xsi:type="dcterms:W3CDTF">2019-05-12T17:59:00Z</dcterms:created>
  <dcterms:modified xsi:type="dcterms:W3CDTF">2019-05-29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false</vt:bool>
  </property>
</Properties>
</file>